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header13.xml" ContentType="application/vnd.openxmlformats-officedocument.wordprocessingml.header+xml"/>
  <Override PartName="/word/footer13.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7.xml" ContentType="application/vnd.openxmlformats-officedocument.wordprocessingml.header+xml"/>
  <Override PartName="/word/footer17.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20.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6E63" w:rsidRDefault="00E06E63" w:rsidP="00E06E63">
      <w:pPr>
        <w:pStyle w:val="0108SJBodytekst"/>
        <w:tabs>
          <w:tab w:val="left" w:pos="397"/>
        </w:tabs>
        <w:rPr>
          <w:rFonts w:ascii="Arial" w:hAnsi="Arial" w:cs="Arial"/>
        </w:rPr>
      </w:pPr>
    </w:p>
    <w:tbl>
      <w:tblPr>
        <w:tblpPr w:leftFromText="142" w:rightFromText="142" w:bottomFromText="397" w:vertAnchor="page" w:horzAnchor="margin" w:tblpY="3423"/>
        <w:tblW w:w="9639" w:type="dxa"/>
        <w:tblBorders>
          <w:top w:val="single" w:sz="12" w:space="0" w:color="008080"/>
          <w:left w:val="single" w:sz="12" w:space="0" w:color="008080"/>
          <w:bottom w:val="single" w:sz="12" w:space="0" w:color="008080"/>
          <w:right w:val="single" w:sz="12" w:space="0" w:color="008080"/>
          <w:insideH w:val="nil"/>
          <w:insideV w:val="nil"/>
        </w:tblBorders>
        <w:tblCellMar>
          <w:left w:w="0" w:type="dxa"/>
          <w:right w:w="0" w:type="dxa"/>
        </w:tblCellMar>
        <w:tblLook w:val="00A0" w:firstRow="1" w:lastRow="0" w:firstColumn="1" w:lastColumn="0" w:noHBand="0" w:noVBand="0"/>
      </w:tblPr>
      <w:tblGrid>
        <w:gridCol w:w="2256"/>
        <w:gridCol w:w="7383"/>
      </w:tblGrid>
      <w:tr w:rsidR="00E06E63" w:rsidTr="00A44576">
        <w:trPr>
          <w:trHeight w:val="1021"/>
        </w:trPr>
        <w:tc>
          <w:tcPr>
            <w:tcW w:w="2256" w:type="dxa"/>
            <w:tcBorders>
              <w:top w:val="single" w:sz="4" w:space="0" w:color="000000"/>
              <w:left w:val="nil"/>
              <w:bottom w:val="single" w:sz="18" w:space="0" w:color="000000"/>
              <w:right w:val="single" w:sz="4" w:space="0" w:color="000000"/>
            </w:tcBorders>
            <w:tcMar>
              <w:top w:w="0" w:type="dxa"/>
              <w:left w:w="0" w:type="dxa"/>
              <w:bottom w:w="0" w:type="dxa"/>
              <w:right w:w="284" w:type="dxa"/>
            </w:tcMar>
            <w:vAlign w:val="center"/>
          </w:tcPr>
          <w:p w:rsidR="00E06E63" w:rsidRDefault="00E06E63" w:rsidP="00A44576">
            <w:pPr>
              <w:tabs>
                <w:tab w:val="left" w:pos="397"/>
              </w:tabs>
              <w:rPr>
                <w:b/>
                <w:bCs/>
                <w:i/>
                <w:iCs/>
                <w:color w:val="FFFFFF"/>
              </w:rPr>
            </w:pPr>
          </w:p>
        </w:tc>
        <w:tc>
          <w:tcPr>
            <w:tcW w:w="7383" w:type="dxa"/>
            <w:tcBorders>
              <w:top w:val="single" w:sz="4" w:space="0" w:color="000000"/>
              <w:left w:val="single" w:sz="4" w:space="0" w:color="000000"/>
              <w:bottom w:val="single" w:sz="18" w:space="0" w:color="000000"/>
              <w:right w:val="nil"/>
            </w:tcBorders>
            <w:shd w:val="clear" w:color="auto" w:fill="E6E6E6"/>
            <w:tcMar>
              <w:top w:w="0" w:type="dxa"/>
              <w:left w:w="284" w:type="dxa"/>
              <w:bottom w:w="0" w:type="dxa"/>
              <w:right w:w="0" w:type="dxa"/>
            </w:tcMar>
            <w:vAlign w:val="center"/>
          </w:tcPr>
          <w:p w:rsidR="00E06E63" w:rsidRDefault="00E06E63" w:rsidP="00A44576">
            <w:pPr>
              <w:pStyle w:val="0101SJKopniveau1"/>
              <w:tabs>
                <w:tab w:val="left" w:pos="397"/>
              </w:tabs>
              <w:rPr>
                <w:rFonts w:cs="Arial"/>
                <w:sz w:val="36"/>
                <w:szCs w:val="36"/>
              </w:rPr>
            </w:pPr>
            <w:r>
              <w:rPr>
                <w:rFonts w:cs="Arial"/>
                <w:sz w:val="36"/>
                <w:szCs w:val="36"/>
              </w:rPr>
              <w:t>De Geo</w:t>
            </w:r>
          </w:p>
        </w:tc>
      </w:tr>
      <w:tr w:rsidR="00E06E63" w:rsidTr="00A44576">
        <w:trPr>
          <w:trHeight w:hRule="exact" w:val="595"/>
        </w:trPr>
        <w:tc>
          <w:tcPr>
            <w:tcW w:w="2256" w:type="dxa"/>
            <w:tcBorders>
              <w:top w:val="single" w:sz="18" w:space="0" w:color="000000"/>
              <w:left w:val="nil"/>
              <w:bottom w:val="single" w:sz="4" w:space="0" w:color="000000"/>
              <w:right w:val="single" w:sz="4" w:space="0" w:color="000000"/>
            </w:tcBorders>
            <w:tcMar>
              <w:top w:w="0" w:type="dxa"/>
              <w:left w:w="0" w:type="dxa"/>
              <w:bottom w:w="0" w:type="dxa"/>
              <w:right w:w="284" w:type="dxa"/>
            </w:tcMar>
          </w:tcPr>
          <w:p w:rsidR="00E06E63" w:rsidRPr="007B7C3F" w:rsidRDefault="00E06E63" w:rsidP="00A44576">
            <w:pPr>
              <w:pStyle w:val="0105SNKopniveau5"/>
              <w:tabs>
                <w:tab w:val="left" w:pos="397"/>
              </w:tabs>
              <w:spacing w:before="0" w:after="0" w:line="460" w:lineRule="exact"/>
              <w:jc w:val="right"/>
              <w:rPr>
                <w:rFonts w:cs="Arial"/>
                <w:sz w:val="20"/>
                <w:szCs w:val="20"/>
              </w:rPr>
            </w:pPr>
            <w:r>
              <w:rPr>
                <w:rFonts w:cs="Arial"/>
                <w:sz w:val="20"/>
                <w:szCs w:val="20"/>
              </w:rPr>
              <w:t>havo</w:t>
            </w:r>
          </w:p>
        </w:tc>
        <w:tc>
          <w:tcPr>
            <w:tcW w:w="7383" w:type="dxa"/>
            <w:tcBorders>
              <w:top w:val="single" w:sz="18" w:space="0" w:color="000000"/>
              <w:left w:val="single" w:sz="4" w:space="0" w:color="000000"/>
              <w:bottom w:val="single" w:sz="4" w:space="0" w:color="000000"/>
              <w:right w:val="nil"/>
            </w:tcBorders>
            <w:tcMar>
              <w:top w:w="0" w:type="dxa"/>
              <w:left w:w="284" w:type="dxa"/>
              <w:bottom w:w="0" w:type="dxa"/>
              <w:right w:w="0" w:type="dxa"/>
            </w:tcMar>
          </w:tcPr>
          <w:p w:rsidR="00E06E63" w:rsidRDefault="00E06E63" w:rsidP="00A44576">
            <w:pPr>
              <w:pStyle w:val="0105SNKopniveau5"/>
              <w:tabs>
                <w:tab w:val="left" w:pos="397"/>
              </w:tabs>
              <w:spacing w:before="0" w:after="0" w:line="460" w:lineRule="exact"/>
              <w:rPr>
                <w:rFonts w:cs="Arial"/>
                <w:sz w:val="20"/>
                <w:szCs w:val="20"/>
              </w:rPr>
            </w:pPr>
            <w:r>
              <w:rPr>
                <w:rFonts w:cs="Arial"/>
                <w:sz w:val="20"/>
                <w:szCs w:val="20"/>
              </w:rPr>
              <w:t>Aardrijkskunde voor de tweede fase</w:t>
            </w:r>
          </w:p>
        </w:tc>
      </w:tr>
      <w:tr w:rsidR="00E06E63" w:rsidTr="00A44576">
        <w:trPr>
          <w:trHeight w:hRule="exact" w:val="595"/>
        </w:trPr>
        <w:tc>
          <w:tcPr>
            <w:tcW w:w="2256" w:type="dxa"/>
            <w:tcBorders>
              <w:top w:val="single" w:sz="4" w:space="0" w:color="000000"/>
              <w:left w:val="nil"/>
              <w:bottom w:val="single" w:sz="18" w:space="0" w:color="000000"/>
              <w:right w:val="nil"/>
            </w:tcBorders>
            <w:tcMar>
              <w:top w:w="0" w:type="dxa"/>
              <w:left w:w="0" w:type="dxa"/>
              <w:bottom w:w="0" w:type="dxa"/>
              <w:right w:w="284" w:type="dxa"/>
            </w:tcMar>
          </w:tcPr>
          <w:p w:rsidR="00E06E63" w:rsidRDefault="00E06E63" w:rsidP="00A44576">
            <w:pPr>
              <w:tabs>
                <w:tab w:val="left" w:pos="397"/>
              </w:tabs>
              <w:rPr>
                <w:b/>
                <w:bCs/>
                <w:i/>
                <w:iCs/>
                <w:color w:val="FFFFFF"/>
              </w:rPr>
            </w:pPr>
          </w:p>
        </w:tc>
        <w:tc>
          <w:tcPr>
            <w:tcW w:w="7383" w:type="dxa"/>
            <w:tcBorders>
              <w:top w:val="single" w:sz="4" w:space="0" w:color="000000"/>
              <w:left w:val="nil"/>
              <w:bottom w:val="single" w:sz="18" w:space="0" w:color="000000"/>
              <w:right w:val="nil"/>
            </w:tcBorders>
            <w:tcMar>
              <w:top w:w="0" w:type="dxa"/>
              <w:left w:w="284" w:type="dxa"/>
              <w:bottom w:w="0" w:type="dxa"/>
              <w:right w:w="0" w:type="dxa"/>
            </w:tcMar>
          </w:tcPr>
          <w:p w:rsidR="00E06E63" w:rsidRDefault="00E06E63" w:rsidP="00A44576">
            <w:pPr>
              <w:pStyle w:val="0105SNKopniveau5"/>
              <w:tabs>
                <w:tab w:val="left" w:pos="397"/>
              </w:tabs>
              <w:spacing w:before="0" w:after="0" w:line="460" w:lineRule="exact"/>
              <w:rPr>
                <w:rFonts w:cs="Arial"/>
                <w:sz w:val="20"/>
                <w:szCs w:val="20"/>
              </w:rPr>
            </w:pPr>
            <w:r>
              <w:rPr>
                <w:rFonts w:cs="Arial"/>
                <w:sz w:val="20"/>
                <w:szCs w:val="20"/>
              </w:rPr>
              <w:t>Arm en rijk</w:t>
            </w:r>
          </w:p>
        </w:tc>
      </w:tr>
      <w:tr w:rsidR="00E06E63" w:rsidTr="00A44576">
        <w:trPr>
          <w:trHeight w:hRule="exact" w:val="595"/>
        </w:trPr>
        <w:tc>
          <w:tcPr>
            <w:tcW w:w="2256" w:type="dxa"/>
            <w:tcBorders>
              <w:top w:val="single" w:sz="4" w:space="0" w:color="000000"/>
              <w:left w:val="nil"/>
              <w:bottom w:val="single" w:sz="18" w:space="0" w:color="000000"/>
              <w:right w:val="nil"/>
            </w:tcBorders>
            <w:tcMar>
              <w:top w:w="0" w:type="dxa"/>
              <w:left w:w="0" w:type="dxa"/>
              <w:bottom w:w="0" w:type="dxa"/>
              <w:right w:w="284" w:type="dxa"/>
            </w:tcMar>
          </w:tcPr>
          <w:p w:rsidR="00E06E63" w:rsidRDefault="00E06E63" w:rsidP="00A44576">
            <w:pPr>
              <w:tabs>
                <w:tab w:val="left" w:pos="397"/>
              </w:tabs>
              <w:rPr>
                <w:b/>
                <w:bCs/>
                <w:i/>
                <w:iCs/>
                <w:color w:val="FFFFFF"/>
              </w:rPr>
            </w:pPr>
          </w:p>
        </w:tc>
        <w:tc>
          <w:tcPr>
            <w:tcW w:w="7383" w:type="dxa"/>
            <w:tcBorders>
              <w:top w:val="single" w:sz="4" w:space="0" w:color="000000"/>
              <w:left w:val="nil"/>
              <w:bottom w:val="single" w:sz="18" w:space="0" w:color="000000"/>
              <w:right w:val="nil"/>
            </w:tcBorders>
            <w:tcMar>
              <w:top w:w="0" w:type="dxa"/>
              <w:left w:w="284" w:type="dxa"/>
              <w:bottom w:w="0" w:type="dxa"/>
              <w:right w:w="0" w:type="dxa"/>
            </w:tcMar>
          </w:tcPr>
          <w:p w:rsidR="00E06E63" w:rsidRDefault="00E06E63" w:rsidP="00E06E63">
            <w:pPr>
              <w:pStyle w:val="0105SNKopniveau5"/>
              <w:tabs>
                <w:tab w:val="left" w:pos="397"/>
              </w:tabs>
              <w:spacing w:before="0" w:after="0" w:line="460" w:lineRule="exact"/>
              <w:rPr>
                <w:rFonts w:cs="Arial"/>
                <w:sz w:val="20"/>
                <w:szCs w:val="20"/>
              </w:rPr>
            </w:pPr>
            <w:r>
              <w:rPr>
                <w:rFonts w:cs="Arial"/>
                <w:sz w:val="20"/>
                <w:szCs w:val="20"/>
              </w:rPr>
              <w:t>Antwoorden werkboek hoofdstuk 1</w:t>
            </w:r>
          </w:p>
        </w:tc>
      </w:tr>
    </w:tbl>
    <w:p w:rsidR="00E06E63" w:rsidRDefault="00E06E63" w:rsidP="00E06E63">
      <w:pPr>
        <w:pStyle w:val="0108SJBodytekst"/>
        <w:tabs>
          <w:tab w:val="left" w:pos="397"/>
        </w:tabs>
        <w:rPr>
          <w:rFonts w:ascii="Arial" w:hAnsi="Arial" w:cs="Arial"/>
        </w:rPr>
      </w:pPr>
    </w:p>
    <w:p w:rsidR="00E06E63" w:rsidRDefault="00E06E63" w:rsidP="00E06E63">
      <w:pPr>
        <w:pStyle w:val="0108SJBodytekst"/>
        <w:tabs>
          <w:tab w:val="left" w:pos="397"/>
        </w:tabs>
        <w:rPr>
          <w:rFonts w:ascii="Arial" w:hAnsi="Arial" w:cs="Arial"/>
        </w:rPr>
      </w:pPr>
    </w:p>
    <w:p w:rsidR="00E06E63" w:rsidRDefault="00E06E63" w:rsidP="00E06E63">
      <w:pPr>
        <w:pStyle w:val="0108SJBodytekst"/>
        <w:tabs>
          <w:tab w:val="left" w:pos="397"/>
        </w:tabs>
        <w:rPr>
          <w:rFonts w:ascii="Arial" w:hAnsi="Arial" w:cs="Arial"/>
        </w:rPr>
      </w:pPr>
    </w:p>
    <w:p w:rsidR="00E06E63" w:rsidRDefault="00E06E63" w:rsidP="00E06E63">
      <w:pPr>
        <w:pStyle w:val="0108SJBodytekst"/>
        <w:tabs>
          <w:tab w:val="left" w:pos="397"/>
        </w:tabs>
        <w:rPr>
          <w:rFonts w:ascii="Arial" w:hAnsi="Arial" w:cs="Arial"/>
        </w:rPr>
      </w:pPr>
    </w:p>
    <w:p w:rsidR="00E06E63" w:rsidRDefault="00E06E63" w:rsidP="00E06E63">
      <w:pPr>
        <w:pStyle w:val="0108SJBodytekst"/>
        <w:tabs>
          <w:tab w:val="left" w:pos="397"/>
        </w:tabs>
        <w:rPr>
          <w:rFonts w:ascii="Arial" w:hAnsi="Arial" w:cs="Arial"/>
        </w:rPr>
      </w:pPr>
    </w:p>
    <w:p w:rsidR="00E06E63" w:rsidRDefault="00E06E63" w:rsidP="00E06E63">
      <w:pPr>
        <w:pStyle w:val="0108SJBodytekst"/>
        <w:tabs>
          <w:tab w:val="left" w:pos="397"/>
        </w:tabs>
        <w:rPr>
          <w:rFonts w:ascii="Arial" w:hAnsi="Arial" w:cs="Arial"/>
        </w:rPr>
      </w:pPr>
    </w:p>
    <w:p w:rsidR="00E06E63" w:rsidRDefault="00E06E63" w:rsidP="00E06E63">
      <w:pPr>
        <w:pStyle w:val="0108SJBodytekst"/>
        <w:tabs>
          <w:tab w:val="left" w:pos="397"/>
        </w:tabs>
        <w:rPr>
          <w:rFonts w:ascii="Arial" w:hAnsi="Arial" w:cs="Arial"/>
        </w:rPr>
      </w:pPr>
    </w:p>
    <w:p w:rsidR="00E06E63" w:rsidRDefault="00E06E63" w:rsidP="00E06E63">
      <w:pPr>
        <w:pStyle w:val="0108SJBodytekst"/>
        <w:tabs>
          <w:tab w:val="left" w:pos="397"/>
        </w:tabs>
        <w:rPr>
          <w:rFonts w:ascii="Arial" w:hAnsi="Arial" w:cs="Arial"/>
        </w:rPr>
      </w:pPr>
    </w:p>
    <w:p w:rsidR="00E06E63" w:rsidRDefault="00E06E63" w:rsidP="00E06E63">
      <w:pPr>
        <w:pStyle w:val="0108SJBodytekst"/>
        <w:tabs>
          <w:tab w:val="left" w:pos="397"/>
        </w:tabs>
        <w:rPr>
          <w:rFonts w:ascii="Arial" w:hAnsi="Arial" w:cs="Arial"/>
        </w:rPr>
      </w:pPr>
    </w:p>
    <w:p w:rsidR="00E06E63" w:rsidRPr="00D82F33" w:rsidRDefault="00C85D73" w:rsidP="00E06E63">
      <w:pPr>
        <w:pStyle w:val="0108SJBodytekst"/>
        <w:tabs>
          <w:tab w:val="left" w:pos="397"/>
        </w:tabs>
        <w:ind w:left="2552"/>
        <w:rPr>
          <w:rStyle w:val="Hyperlink"/>
          <w:rFonts w:ascii="Arial" w:hAnsi="Arial" w:cs="Arial"/>
          <w:color w:val="auto"/>
        </w:rPr>
      </w:pPr>
      <w:hyperlink r:id="rId8" w:history="1">
        <w:r w:rsidR="00E06E63" w:rsidRPr="00D82F33">
          <w:rPr>
            <w:rStyle w:val="Hyperlink"/>
            <w:rFonts w:ascii="Arial" w:hAnsi="Arial" w:cs="Arial"/>
            <w:color w:val="auto"/>
          </w:rPr>
          <w:t>www.degeo-online.nl</w:t>
        </w:r>
      </w:hyperlink>
    </w:p>
    <w:p w:rsidR="00E06E63" w:rsidRPr="00D82F33" w:rsidRDefault="00E06E63" w:rsidP="00E06E63">
      <w:pPr>
        <w:pStyle w:val="0108SJBodytekst"/>
        <w:tabs>
          <w:tab w:val="left" w:pos="397"/>
        </w:tabs>
        <w:ind w:left="2552"/>
        <w:rPr>
          <w:rStyle w:val="Hyperlink"/>
          <w:rFonts w:ascii="Arial" w:hAnsi="Arial" w:cs="Arial"/>
          <w:color w:val="auto"/>
        </w:rPr>
      </w:pPr>
    </w:p>
    <w:p w:rsidR="00E06E63" w:rsidRPr="00D82F33" w:rsidRDefault="00E06E63" w:rsidP="00E06E63">
      <w:pPr>
        <w:pStyle w:val="0108SJBodytekst"/>
        <w:tabs>
          <w:tab w:val="left" w:pos="397"/>
        </w:tabs>
        <w:ind w:left="2552"/>
        <w:rPr>
          <w:rStyle w:val="Hyperlink"/>
          <w:rFonts w:ascii="Arial" w:hAnsi="Arial" w:cs="Arial"/>
          <w:color w:val="auto"/>
        </w:rPr>
      </w:pPr>
      <w:r w:rsidRPr="00D82F33">
        <w:rPr>
          <w:rStyle w:val="Hyperlink"/>
          <w:rFonts w:ascii="Arial" w:hAnsi="Arial" w:cs="Arial"/>
          <w:color w:val="auto"/>
        </w:rPr>
        <w:t>vierde druk</w:t>
      </w:r>
    </w:p>
    <w:p w:rsidR="00E06E63" w:rsidRDefault="00E06E63" w:rsidP="00E06E63">
      <w:pPr>
        <w:pStyle w:val="0108SJBodytekst"/>
        <w:tabs>
          <w:tab w:val="left" w:pos="397"/>
        </w:tabs>
        <w:rPr>
          <w:rFonts w:ascii="Arial" w:hAnsi="Arial" w:cs="Arial"/>
        </w:rPr>
      </w:pPr>
    </w:p>
    <w:p w:rsidR="00E06E63" w:rsidRDefault="00E06E63" w:rsidP="00E06E63">
      <w:pPr>
        <w:pStyle w:val="0108SJBodytekst"/>
        <w:tabs>
          <w:tab w:val="left" w:pos="397"/>
        </w:tabs>
        <w:rPr>
          <w:rFonts w:ascii="Arial" w:hAnsi="Arial" w:cs="Arial"/>
        </w:rPr>
      </w:pPr>
    </w:p>
    <w:p w:rsidR="00E06E63" w:rsidRDefault="00E06E63" w:rsidP="00E06E63">
      <w:pPr>
        <w:pStyle w:val="0108SJBodytekst"/>
        <w:tabs>
          <w:tab w:val="left" w:pos="397"/>
        </w:tabs>
        <w:rPr>
          <w:rFonts w:ascii="Arial" w:hAnsi="Arial" w:cs="Arial"/>
        </w:rPr>
      </w:pPr>
    </w:p>
    <w:p w:rsidR="00E06E63" w:rsidRDefault="00E06E63" w:rsidP="00E06E63">
      <w:pPr>
        <w:pStyle w:val="0108SJBodytekst"/>
        <w:tabs>
          <w:tab w:val="left" w:pos="397"/>
        </w:tabs>
        <w:rPr>
          <w:rFonts w:ascii="Arial" w:hAnsi="Arial" w:cs="Arial"/>
        </w:rPr>
      </w:pPr>
    </w:p>
    <w:p w:rsidR="00E06E63" w:rsidRDefault="00E06E63" w:rsidP="00E06E63">
      <w:pPr>
        <w:pStyle w:val="0108SJBodytekst"/>
        <w:tabs>
          <w:tab w:val="left" w:pos="397"/>
        </w:tabs>
        <w:rPr>
          <w:rFonts w:ascii="Arial" w:hAnsi="Arial" w:cs="Arial"/>
        </w:rPr>
      </w:pPr>
    </w:p>
    <w:p w:rsidR="00E06E63" w:rsidRDefault="00E06E63" w:rsidP="00E06E63">
      <w:pPr>
        <w:pStyle w:val="0108SJBodytekst"/>
        <w:tabs>
          <w:tab w:val="left" w:pos="397"/>
        </w:tabs>
        <w:rPr>
          <w:rFonts w:ascii="Arial" w:hAnsi="Arial" w:cs="Arial"/>
        </w:rPr>
      </w:pPr>
    </w:p>
    <w:p w:rsidR="00E06E63" w:rsidRDefault="00E06E63" w:rsidP="00E06E63">
      <w:pPr>
        <w:pStyle w:val="0108SJBodytekst"/>
        <w:tabs>
          <w:tab w:val="left" w:pos="397"/>
        </w:tabs>
        <w:rPr>
          <w:rFonts w:ascii="Arial" w:hAnsi="Arial" w:cs="Arial"/>
        </w:rPr>
      </w:pPr>
    </w:p>
    <w:p w:rsidR="00E06E63" w:rsidRDefault="00E06E63" w:rsidP="00E06E63">
      <w:pPr>
        <w:pStyle w:val="0108SJBodytekst"/>
        <w:tabs>
          <w:tab w:val="left" w:pos="397"/>
        </w:tabs>
        <w:rPr>
          <w:rFonts w:ascii="Arial" w:hAnsi="Arial" w:cs="Arial"/>
          <w:color w:val="FF0000"/>
          <w:sz w:val="24"/>
        </w:rPr>
      </w:pPr>
    </w:p>
    <w:p w:rsidR="00405FBC" w:rsidRDefault="00405FBC" w:rsidP="00E06E63">
      <w:pPr>
        <w:pStyle w:val="0108SJBodytekst"/>
        <w:tabs>
          <w:tab w:val="left" w:pos="397"/>
        </w:tabs>
        <w:rPr>
          <w:rFonts w:ascii="Arial" w:hAnsi="Arial" w:cs="Arial"/>
        </w:rPr>
      </w:pPr>
    </w:p>
    <w:p w:rsidR="00E06E63" w:rsidRDefault="00E06E63" w:rsidP="00E06E63">
      <w:pPr>
        <w:pStyle w:val="0108SJBodytekst"/>
        <w:tabs>
          <w:tab w:val="left" w:pos="397"/>
        </w:tabs>
        <w:rPr>
          <w:rFonts w:ascii="Arial" w:hAnsi="Arial" w:cs="Arial"/>
        </w:rPr>
      </w:pPr>
    </w:p>
    <w:p w:rsidR="00E06E63" w:rsidRDefault="00E06E63" w:rsidP="00E06E63">
      <w:pPr>
        <w:pStyle w:val="0108SJBodytekst"/>
        <w:tabs>
          <w:tab w:val="left" w:pos="397"/>
        </w:tabs>
        <w:rPr>
          <w:rFonts w:ascii="Arial" w:hAnsi="Arial" w:cs="Arial"/>
        </w:rPr>
      </w:pPr>
    </w:p>
    <w:p w:rsidR="00E06E63" w:rsidRDefault="00E06E63" w:rsidP="00E06E63">
      <w:pPr>
        <w:pStyle w:val="0108SJBodytekst"/>
        <w:tabs>
          <w:tab w:val="left" w:pos="397"/>
        </w:tabs>
        <w:rPr>
          <w:rFonts w:ascii="Arial" w:hAnsi="Arial" w:cs="Arial"/>
        </w:rPr>
      </w:pPr>
    </w:p>
    <w:p w:rsidR="00E06E63" w:rsidRDefault="00E06E63" w:rsidP="00E06E63">
      <w:pPr>
        <w:pStyle w:val="0108SJBodytekst"/>
        <w:tabs>
          <w:tab w:val="left" w:pos="397"/>
        </w:tabs>
        <w:rPr>
          <w:rFonts w:ascii="Arial" w:hAnsi="Arial" w:cs="Arial"/>
        </w:rPr>
      </w:pPr>
    </w:p>
    <w:p w:rsidR="00E06E63" w:rsidRDefault="00E06E63" w:rsidP="00E06E63">
      <w:pPr>
        <w:pStyle w:val="0108SJBodytekst"/>
        <w:tabs>
          <w:tab w:val="left" w:pos="397"/>
        </w:tabs>
        <w:rPr>
          <w:rFonts w:ascii="Arial" w:hAnsi="Arial" w:cs="Arial"/>
        </w:rPr>
      </w:pPr>
    </w:p>
    <w:p w:rsidR="00E06E63" w:rsidRDefault="00E06E63" w:rsidP="00E06E63">
      <w:pPr>
        <w:pStyle w:val="0108SJBodytekst"/>
        <w:tabs>
          <w:tab w:val="left" w:pos="397"/>
        </w:tabs>
        <w:rPr>
          <w:rFonts w:ascii="Arial" w:hAnsi="Arial" w:cs="Arial"/>
        </w:rPr>
      </w:pPr>
    </w:p>
    <w:p w:rsidR="00E06E63" w:rsidRDefault="0039710B" w:rsidP="00E06E63">
      <w:pPr>
        <w:tabs>
          <w:tab w:val="left" w:pos="397"/>
        </w:tabs>
        <w:jc w:val="center"/>
        <w:rPr>
          <w:b/>
        </w:rPr>
        <w:sectPr w:rsidR="00E06E63" w:rsidSect="00A44576">
          <w:headerReference w:type="even" r:id="rId9"/>
          <w:headerReference w:type="default" r:id="rId10"/>
          <w:footerReference w:type="even" r:id="rId11"/>
          <w:footerReference w:type="default" r:id="rId12"/>
          <w:headerReference w:type="first" r:id="rId13"/>
          <w:footerReference w:type="first" r:id="rId14"/>
          <w:pgSz w:w="11906" w:h="16838"/>
          <w:pgMar w:top="814" w:right="1417" w:bottom="1417" w:left="1417" w:header="284" w:footer="737" w:gutter="0"/>
          <w:cols w:space="708"/>
          <w:titlePg/>
          <w:docGrid w:linePitch="360"/>
        </w:sectPr>
      </w:pPr>
      <w:r>
        <w:rPr>
          <w:noProof/>
        </w:rPr>
        <w:drawing>
          <wp:inline distT="0" distB="0" distL="0" distR="0">
            <wp:extent cx="2676525" cy="1143000"/>
            <wp:effectExtent l="19050" t="0" r="9525" b="0"/>
            <wp:docPr id="23"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a:blip r:embed="rId15" cstate="print"/>
                    <a:srcRect/>
                    <a:stretch>
                      <a:fillRect/>
                    </a:stretch>
                  </pic:blipFill>
                  <pic:spPr bwMode="auto">
                    <a:xfrm>
                      <a:off x="0" y="0"/>
                      <a:ext cx="2676525" cy="1143000"/>
                    </a:xfrm>
                    <a:prstGeom prst="rect">
                      <a:avLst/>
                    </a:prstGeom>
                    <a:noFill/>
                    <a:ln w="9525">
                      <a:noFill/>
                      <a:miter lim="800000"/>
                      <a:headEnd/>
                      <a:tailEnd/>
                    </a:ln>
                  </pic:spPr>
                </pic:pic>
              </a:graphicData>
            </a:graphic>
          </wp:inline>
        </w:drawing>
      </w:r>
    </w:p>
    <w:tbl>
      <w:tblPr>
        <w:tblW w:w="10206" w:type="dxa"/>
        <w:tblInd w:w="-567" w:type="dxa"/>
        <w:tblLook w:val="01E0" w:firstRow="1" w:lastRow="1" w:firstColumn="1" w:lastColumn="1" w:noHBand="0" w:noVBand="0"/>
      </w:tblPr>
      <w:tblGrid>
        <w:gridCol w:w="10206"/>
      </w:tblGrid>
      <w:tr w:rsidR="008438B0" w:rsidRPr="00165FC6">
        <w:tc>
          <w:tcPr>
            <w:tcW w:w="10206" w:type="dxa"/>
            <w:shd w:val="solid" w:color="auto" w:fill="auto"/>
          </w:tcPr>
          <w:p w:rsidR="008438B0" w:rsidRDefault="008438B0" w:rsidP="008438B0">
            <w:pPr>
              <w:tabs>
                <w:tab w:val="clear" w:pos="340"/>
                <w:tab w:val="clear" w:pos="680"/>
                <w:tab w:val="left" w:pos="567"/>
                <w:tab w:val="left" w:pos="907"/>
              </w:tabs>
              <w:ind w:left="0" w:firstLine="0"/>
              <w:rPr>
                <w:b/>
                <w:sz w:val="40"/>
                <w:szCs w:val="40"/>
              </w:rPr>
            </w:pPr>
            <w:r>
              <w:rPr>
                <w:rStyle w:val="Arial10ptVet"/>
                <w:rFonts w:cs="Arial"/>
                <w:sz w:val="40"/>
                <w:szCs w:val="40"/>
              </w:rPr>
              <w:lastRenderedPageBreak/>
              <w:tab/>
              <w:t>1</w:t>
            </w:r>
            <w:r w:rsidRPr="00F37D09">
              <w:rPr>
                <w:rStyle w:val="Arial10ptVet"/>
                <w:rFonts w:cs="Arial"/>
                <w:sz w:val="40"/>
                <w:szCs w:val="40"/>
              </w:rPr>
              <w:tab/>
            </w:r>
            <w:r>
              <w:rPr>
                <w:b/>
                <w:sz w:val="40"/>
                <w:szCs w:val="40"/>
              </w:rPr>
              <w:t>Mexico en de Verenigde Staten:</w:t>
            </w:r>
          </w:p>
          <w:p w:rsidR="008438B0" w:rsidRPr="00F37D09" w:rsidRDefault="008438B0" w:rsidP="008438B0">
            <w:pPr>
              <w:tabs>
                <w:tab w:val="clear" w:pos="340"/>
                <w:tab w:val="clear" w:pos="680"/>
                <w:tab w:val="left" w:pos="567"/>
                <w:tab w:val="left" w:pos="907"/>
              </w:tabs>
              <w:ind w:left="0" w:firstLine="0"/>
              <w:rPr>
                <w:sz w:val="40"/>
                <w:szCs w:val="40"/>
              </w:rPr>
            </w:pPr>
            <w:r>
              <w:rPr>
                <w:b/>
                <w:sz w:val="40"/>
                <w:szCs w:val="40"/>
              </w:rPr>
              <w:tab/>
            </w:r>
            <w:r>
              <w:rPr>
                <w:b/>
                <w:sz w:val="40"/>
                <w:szCs w:val="40"/>
              </w:rPr>
              <w:tab/>
              <w:t>een wereld van verschil</w:t>
            </w:r>
            <w:r w:rsidRPr="00F37D09">
              <w:rPr>
                <w:b/>
                <w:sz w:val="40"/>
                <w:szCs w:val="40"/>
              </w:rPr>
              <w:t xml:space="preserve"> </w:t>
            </w:r>
          </w:p>
        </w:tc>
      </w:tr>
    </w:tbl>
    <w:p w:rsidR="008438B0" w:rsidRPr="00073756" w:rsidRDefault="008438B0" w:rsidP="008438B0"/>
    <w:p w:rsidR="00683B19" w:rsidRPr="00823B39" w:rsidRDefault="00683B19" w:rsidP="00683B19"/>
    <w:p w:rsidR="00683B19" w:rsidRPr="00080E37" w:rsidRDefault="00683B19" w:rsidP="00683B19">
      <w:pPr>
        <w:rPr>
          <w:b/>
          <w:sz w:val="28"/>
          <w:szCs w:val="28"/>
        </w:rPr>
      </w:pPr>
      <w:r w:rsidRPr="00080E37">
        <w:rPr>
          <w:b/>
          <w:sz w:val="28"/>
          <w:szCs w:val="28"/>
        </w:rPr>
        <w:t>Oriëntatie</w:t>
      </w:r>
    </w:p>
    <w:p w:rsidR="00683B19" w:rsidRPr="00007228" w:rsidRDefault="00683B19" w:rsidP="00683B19"/>
    <w:p w:rsidR="00683B19" w:rsidRPr="00080E37" w:rsidRDefault="00683B19" w:rsidP="00683B19">
      <w:pPr>
        <w:rPr>
          <w:b/>
        </w:rPr>
      </w:pPr>
      <w:r w:rsidRPr="00080E37">
        <w:rPr>
          <w:b/>
        </w:rPr>
        <w:t>Opdracht 1</w:t>
      </w:r>
      <w:r w:rsidRPr="00080E37">
        <w:rPr>
          <w:b/>
        </w:rPr>
        <w:tab/>
        <w:t>Verschillen tussen Mexico en de V.S</w:t>
      </w:r>
      <w:r w:rsidR="00080E37">
        <w:rPr>
          <w:b/>
        </w:rPr>
        <w:t>  K</w:t>
      </w:r>
    </w:p>
    <w:p w:rsidR="008438B0" w:rsidRDefault="008438B0" w:rsidP="00683B19"/>
    <w:p w:rsidR="00683B19" w:rsidRDefault="00683B19" w:rsidP="00C35883">
      <w:pPr>
        <w:tabs>
          <w:tab w:val="right" w:pos="6861"/>
        </w:tabs>
      </w:pPr>
      <w:r w:rsidRPr="00C35883">
        <w:t>a</w:t>
      </w:r>
      <w:r w:rsidR="008438B0" w:rsidRPr="00C35883">
        <w:tab/>
      </w:r>
      <w:r w:rsidRPr="00C35883">
        <w:rPr>
          <w:b/>
          <w:shd w:val="clear" w:color="auto" w:fill="999999"/>
        </w:rPr>
        <w:t>W1</w:t>
      </w:r>
      <w:r w:rsidR="00080E37">
        <w:rPr>
          <w:b/>
          <w:shd w:val="clear" w:color="auto" w:fill="999999"/>
        </w:rPr>
        <w:t>A</w:t>
      </w:r>
      <w:r w:rsidRPr="00C35883">
        <w:rPr>
          <w:shd w:val="clear" w:color="auto" w:fill="999999"/>
        </w:rPr>
        <w:tab/>
        <w:t>Verschillen tussen Mexico en de V.S.</w:t>
      </w:r>
      <w:r w:rsidR="00C35883">
        <w:rPr>
          <w:shd w:val="clear" w:color="auto" w:fill="999999"/>
        </w:rPr>
        <w:tab/>
      </w:r>
    </w:p>
    <w:p w:rsidR="008438B0" w:rsidRPr="00007228" w:rsidRDefault="008438B0" w:rsidP="00683B19"/>
    <w:tbl>
      <w:tblPr>
        <w:tblW w:w="0" w:type="auto"/>
        <w:tblInd w:w="340" w:type="dxa"/>
        <w:tblCellMar>
          <w:left w:w="0" w:type="dxa"/>
          <w:right w:w="0" w:type="dxa"/>
        </w:tblCellMar>
        <w:tblLook w:val="01E0" w:firstRow="1" w:lastRow="1" w:firstColumn="1" w:lastColumn="1" w:noHBand="0" w:noVBand="0"/>
      </w:tblPr>
      <w:tblGrid>
        <w:gridCol w:w="3402"/>
        <w:gridCol w:w="1701"/>
        <w:gridCol w:w="1701"/>
      </w:tblGrid>
      <w:tr w:rsidR="00683B19" w:rsidRPr="00007228">
        <w:trPr>
          <w:trHeight w:val="261"/>
        </w:trPr>
        <w:tc>
          <w:tcPr>
            <w:tcW w:w="3402" w:type="dxa"/>
          </w:tcPr>
          <w:p w:rsidR="00683B19" w:rsidRPr="00080E37" w:rsidRDefault="00683B19" w:rsidP="00C35883">
            <w:pPr>
              <w:ind w:left="0" w:firstLine="0"/>
            </w:pPr>
          </w:p>
          <w:p w:rsidR="00683B19" w:rsidRPr="00080E37" w:rsidRDefault="00683B19" w:rsidP="00C35883">
            <w:pPr>
              <w:ind w:left="0" w:firstLine="0"/>
            </w:pPr>
            <w:r w:rsidRPr="00080E37">
              <w:t>oppervlakte</w:t>
            </w:r>
          </w:p>
          <w:p w:rsidR="00683B19" w:rsidRPr="00080E37" w:rsidRDefault="00683B19" w:rsidP="00C35883">
            <w:pPr>
              <w:ind w:left="0" w:firstLine="0"/>
            </w:pPr>
            <w:r w:rsidRPr="00080E37">
              <w:t>aantal inwoners</w:t>
            </w:r>
          </w:p>
          <w:p w:rsidR="00683B19" w:rsidRPr="00080E37" w:rsidRDefault="00683B19" w:rsidP="00C35883">
            <w:pPr>
              <w:ind w:left="0" w:firstLine="0"/>
            </w:pPr>
            <w:r w:rsidRPr="00080E37">
              <w:t>energieverbruik per inwoner</w:t>
            </w:r>
          </w:p>
          <w:p w:rsidR="00683B19" w:rsidRPr="00080E37" w:rsidRDefault="00683B19" w:rsidP="00C35883">
            <w:pPr>
              <w:ind w:left="0" w:firstLine="0"/>
            </w:pPr>
            <w:r w:rsidRPr="00080E37">
              <w:t>geboortecijfer</w:t>
            </w:r>
          </w:p>
          <w:p w:rsidR="00683B19" w:rsidRPr="00080E37" w:rsidRDefault="00683B19" w:rsidP="00C35883">
            <w:pPr>
              <w:ind w:left="0" w:firstLine="0"/>
            </w:pPr>
            <w:r w:rsidRPr="00080E37">
              <w:t>sterftecijfer</w:t>
            </w:r>
          </w:p>
          <w:p w:rsidR="00683B19" w:rsidRPr="00080E37" w:rsidRDefault="00683B19" w:rsidP="00C35883">
            <w:pPr>
              <w:ind w:left="0" w:firstLine="0"/>
            </w:pPr>
            <w:r w:rsidRPr="00080E37">
              <w:t>zuigelingensterfte</w:t>
            </w:r>
          </w:p>
          <w:p w:rsidR="00683B19" w:rsidRPr="00080E37" w:rsidRDefault="00683B19" w:rsidP="00C35883">
            <w:pPr>
              <w:ind w:left="0" w:firstLine="0"/>
            </w:pPr>
            <w:r w:rsidRPr="00080E37">
              <w:t>% bevolking &lt; 15 jaar</w:t>
            </w:r>
          </w:p>
          <w:p w:rsidR="00683B19" w:rsidRPr="00080E37" w:rsidRDefault="00683B19" w:rsidP="00C35883">
            <w:pPr>
              <w:ind w:left="0" w:firstLine="0"/>
            </w:pPr>
            <w:r w:rsidRPr="00080E37">
              <w:t>% groei stadsbevolking</w:t>
            </w:r>
          </w:p>
          <w:p w:rsidR="00683B19" w:rsidRPr="00080E37" w:rsidRDefault="00683B19" w:rsidP="00C35883">
            <w:pPr>
              <w:ind w:left="0" w:firstLine="0"/>
            </w:pPr>
            <w:r w:rsidRPr="00080E37">
              <w:t>% beroepsbevolking in de landbouw</w:t>
            </w:r>
          </w:p>
          <w:p w:rsidR="00683B19" w:rsidRPr="00080E37" w:rsidRDefault="00683B19" w:rsidP="00C35883">
            <w:pPr>
              <w:ind w:left="0" w:firstLine="0"/>
            </w:pPr>
            <w:r w:rsidRPr="00080E37">
              <w:t>% beroepsbevolking in industrie</w:t>
            </w:r>
          </w:p>
          <w:p w:rsidR="00683B19" w:rsidRPr="00080E37" w:rsidRDefault="00683B19" w:rsidP="00C35883">
            <w:pPr>
              <w:ind w:left="0" w:firstLine="0"/>
            </w:pPr>
            <w:r w:rsidRPr="00080E37">
              <w:t>% beroepsbevolking in diensten</w:t>
            </w:r>
          </w:p>
          <w:p w:rsidR="00683B19" w:rsidRPr="00080E37" w:rsidRDefault="00683B19" w:rsidP="00C35883">
            <w:pPr>
              <w:ind w:left="0" w:firstLine="0"/>
            </w:pPr>
            <w:r w:rsidRPr="00080E37">
              <w:t>BNP per inwoner</w:t>
            </w:r>
          </w:p>
          <w:p w:rsidR="00683B19" w:rsidRPr="00080E37" w:rsidRDefault="00683B19" w:rsidP="00C35883">
            <w:pPr>
              <w:ind w:left="0" w:firstLine="0"/>
            </w:pPr>
            <w:r w:rsidRPr="00080E37">
              <w:t>% bijdrage landbouw aan BNP</w:t>
            </w:r>
          </w:p>
          <w:p w:rsidR="00683B19" w:rsidRPr="00080E37" w:rsidRDefault="00683B19" w:rsidP="00C35883">
            <w:pPr>
              <w:ind w:left="0" w:firstLine="0"/>
            </w:pPr>
            <w:r w:rsidRPr="00080E37">
              <w:t>inflatie</w:t>
            </w:r>
          </w:p>
          <w:p w:rsidR="00683B19" w:rsidRPr="00080E37" w:rsidRDefault="00683B19" w:rsidP="00C35883">
            <w:pPr>
              <w:ind w:left="0" w:firstLine="0"/>
            </w:pPr>
            <w:r w:rsidRPr="00080E37">
              <w:t>% analfabetisme &gt; 15 jaar</w:t>
            </w:r>
          </w:p>
          <w:p w:rsidR="00683B19" w:rsidRPr="00080E37" w:rsidRDefault="00683B19" w:rsidP="00C35883">
            <w:pPr>
              <w:ind w:left="0" w:firstLine="0"/>
            </w:pPr>
            <w:r w:rsidRPr="00080E37">
              <w:t>aantal inwoners per arts</w:t>
            </w:r>
          </w:p>
          <w:p w:rsidR="00683B19" w:rsidRPr="00080E37" w:rsidRDefault="00683B19" w:rsidP="00C35883">
            <w:pPr>
              <w:ind w:left="0" w:firstLine="0"/>
            </w:pPr>
            <w:r w:rsidRPr="00080E37">
              <w:t>telefoons per 1.000 inwoners</w:t>
            </w:r>
          </w:p>
          <w:p w:rsidR="00683B19" w:rsidRPr="00080E37" w:rsidRDefault="00683B19" w:rsidP="00C35883">
            <w:pPr>
              <w:ind w:left="0" w:firstLine="0"/>
            </w:pPr>
            <w:r w:rsidRPr="00080E37">
              <w:t>televisies per 1.000 inwoners</w:t>
            </w:r>
          </w:p>
          <w:p w:rsidR="00683B19" w:rsidRPr="00080E37" w:rsidRDefault="00683B19" w:rsidP="00C35883">
            <w:pPr>
              <w:ind w:left="0" w:firstLine="0"/>
            </w:pPr>
            <w:r w:rsidRPr="00080E37">
              <w:t>Personenauto’s per 1.000 inwoners</w:t>
            </w:r>
          </w:p>
        </w:tc>
        <w:tc>
          <w:tcPr>
            <w:tcW w:w="1701" w:type="dxa"/>
          </w:tcPr>
          <w:p w:rsidR="00683B19" w:rsidRPr="00080E37" w:rsidRDefault="00683B19" w:rsidP="00C35883">
            <w:pPr>
              <w:ind w:left="0" w:firstLine="0"/>
              <w:rPr>
                <w:b/>
              </w:rPr>
            </w:pPr>
            <w:r w:rsidRPr="00080E37">
              <w:rPr>
                <w:b/>
              </w:rPr>
              <w:t>Mexico</w:t>
            </w:r>
          </w:p>
          <w:p w:rsidR="00683B19" w:rsidRPr="00080E37" w:rsidRDefault="00683B19" w:rsidP="00C35883">
            <w:pPr>
              <w:ind w:left="0" w:firstLine="0"/>
            </w:pPr>
            <w:r w:rsidRPr="00080E37">
              <w:t>1.958.201 km</w:t>
            </w:r>
            <w:r w:rsidRPr="00080E37">
              <w:rPr>
                <w:szCs w:val="20"/>
                <w:vertAlign w:val="superscript"/>
              </w:rPr>
              <w:t>2</w:t>
            </w:r>
          </w:p>
          <w:p w:rsidR="00683B19" w:rsidRPr="00080E37" w:rsidRDefault="00683B19" w:rsidP="00C35883">
            <w:pPr>
              <w:ind w:left="0" w:firstLine="0"/>
            </w:pPr>
            <w:r w:rsidRPr="00080E37">
              <w:t>107450 miljoen</w:t>
            </w:r>
          </w:p>
          <w:p w:rsidR="00683B19" w:rsidRPr="00080E37" w:rsidRDefault="00683B19" w:rsidP="00C35883">
            <w:pPr>
              <w:ind w:left="0" w:firstLine="0"/>
            </w:pPr>
            <w:r w:rsidRPr="00080E37">
              <w:t>2.230</w:t>
            </w:r>
          </w:p>
          <w:p w:rsidR="00683B19" w:rsidRPr="00080E37" w:rsidRDefault="00683B19" w:rsidP="00C35883">
            <w:pPr>
              <w:ind w:left="0" w:firstLine="0"/>
            </w:pPr>
            <w:r w:rsidRPr="00080E37">
              <w:t>21</w:t>
            </w:r>
          </w:p>
          <w:p w:rsidR="00683B19" w:rsidRPr="00080E37" w:rsidRDefault="00683B19" w:rsidP="00C35883">
            <w:pPr>
              <w:ind w:left="0" w:firstLine="0"/>
            </w:pPr>
            <w:r w:rsidRPr="00080E37">
              <w:t>5</w:t>
            </w:r>
          </w:p>
          <w:p w:rsidR="00683B19" w:rsidRPr="00080E37" w:rsidRDefault="00683B19" w:rsidP="00C35883">
            <w:pPr>
              <w:ind w:left="0" w:firstLine="0"/>
            </w:pPr>
            <w:r w:rsidRPr="00080E37">
              <w:t>20</w:t>
            </w:r>
          </w:p>
          <w:p w:rsidR="00683B19" w:rsidRPr="00080E37" w:rsidRDefault="00683B19" w:rsidP="00C35883">
            <w:pPr>
              <w:ind w:left="0" w:firstLine="0"/>
            </w:pPr>
            <w:r w:rsidRPr="00080E37">
              <w:t>32,3</w:t>
            </w:r>
          </w:p>
          <w:p w:rsidR="00683B19" w:rsidRPr="00080E37" w:rsidRDefault="00683B19" w:rsidP="00C35883">
            <w:pPr>
              <w:ind w:left="0" w:firstLine="0"/>
            </w:pPr>
            <w:r w:rsidRPr="00080E37">
              <w:t>2,4</w:t>
            </w:r>
          </w:p>
          <w:p w:rsidR="00683B19" w:rsidRPr="00080E37" w:rsidRDefault="00683B19" w:rsidP="00C35883">
            <w:pPr>
              <w:ind w:left="0" w:firstLine="0"/>
            </w:pPr>
            <w:r w:rsidRPr="00080E37">
              <w:t>17,6</w:t>
            </w:r>
          </w:p>
          <w:p w:rsidR="00683B19" w:rsidRPr="00080E37" w:rsidRDefault="00683B19" w:rsidP="00C35883">
            <w:pPr>
              <w:ind w:left="0" w:firstLine="0"/>
            </w:pPr>
            <w:r w:rsidRPr="00080E37">
              <w:t>26,7</w:t>
            </w:r>
          </w:p>
          <w:p w:rsidR="00683B19" w:rsidRPr="00080E37" w:rsidRDefault="00683B19" w:rsidP="00C35883">
            <w:pPr>
              <w:ind w:left="0" w:firstLine="0"/>
            </w:pPr>
            <w:r w:rsidRPr="00080E37">
              <w:t>55,7</w:t>
            </w:r>
          </w:p>
          <w:p w:rsidR="00683B19" w:rsidRPr="00080E37" w:rsidRDefault="00683B19" w:rsidP="00C35883">
            <w:pPr>
              <w:ind w:left="0" w:firstLine="0"/>
            </w:pPr>
            <w:r w:rsidRPr="00080E37">
              <w:t>€ 9168</w:t>
            </w:r>
          </w:p>
          <w:p w:rsidR="00683B19" w:rsidRPr="00080E37" w:rsidRDefault="00683B19" w:rsidP="00C35883">
            <w:pPr>
              <w:ind w:left="0" w:firstLine="0"/>
            </w:pPr>
            <w:r w:rsidRPr="00080E37">
              <w:t>4,0</w:t>
            </w:r>
          </w:p>
          <w:p w:rsidR="00683B19" w:rsidRPr="00080E37" w:rsidRDefault="00683B19" w:rsidP="00C35883">
            <w:pPr>
              <w:ind w:left="0" w:firstLine="0"/>
            </w:pPr>
            <w:r w:rsidRPr="00080E37">
              <w:t>4,5%</w:t>
            </w:r>
          </w:p>
          <w:p w:rsidR="00683B19" w:rsidRPr="00080E37" w:rsidRDefault="00683B19" w:rsidP="00C35883">
            <w:pPr>
              <w:ind w:left="0" w:firstLine="0"/>
            </w:pPr>
            <w:r w:rsidRPr="00080E37">
              <w:t>9,7</w:t>
            </w:r>
          </w:p>
          <w:p w:rsidR="00683B19" w:rsidRPr="00080E37" w:rsidRDefault="00683B19" w:rsidP="00C35883">
            <w:pPr>
              <w:ind w:left="0" w:firstLine="0"/>
            </w:pPr>
            <w:r w:rsidRPr="00080E37">
              <w:t>769</w:t>
            </w:r>
          </w:p>
          <w:p w:rsidR="00683B19" w:rsidRPr="00080E37" w:rsidRDefault="00683B19" w:rsidP="00C35883">
            <w:pPr>
              <w:ind w:left="0" w:firstLine="0"/>
            </w:pPr>
            <w:r w:rsidRPr="00080E37">
              <w:t>449</w:t>
            </w:r>
          </w:p>
          <w:p w:rsidR="00683B19" w:rsidRPr="00080E37" w:rsidRDefault="00683B19" w:rsidP="00C35883">
            <w:pPr>
              <w:ind w:left="0" w:firstLine="0"/>
            </w:pPr>
            <w:r w:rsidRPr="00080E37">
              <w:t>282</w:t>
            </w:r>
          </w:p>
          <w:p w:rsidR="00683B19" w:rsidRPr="00080E37" w:rsidRDefault="00683B19" w:rsidP="00C35883">
            <w:pPr>
              <w:ind w:left="0" w:firstLine="0"/>
            </w:pPr>
            <w:r w:rsidRPr="00080E37">
              <w:t>107</w:t>
            </w:r>
          </w:p>
        </w:tc>
        <w:tc>
          <w:tcPr>
            <w:tcW w:w="1701" w:type="dxa"/>
          </w:tcPr>
          <w:p w:rsidR="00683B19" w:rsidRPr="00080E37" w:rsidRDefault="00683B19" w:rsidP="00C35883">
            <w:pPr>
              <w:ind w:left="0" w:firstLine="0"/>
              <w:rPr>
                <w:b/>
              </w:rPr>
            </w:pPr>
            <w:r w:rsidRPr="00080E37">
              <w:rPr>
                <w:b/>
              </w:rPr>
              <w:t>V.S.</w:t>
            </w:r>
          </w:p>
          <w:p w:rsidR="00683B19" w:rsidRPr="00080E37" w:rsidRDefault="00683B19" w:rsidP="00C35883">
            <w:pPr>
              <w:ind w:left="0" w:firstLine="0"/>
            </w:pPr>
            <w:r w:rsidRPr="00080E37">
              <w:t>9.363.520 km</w:t>
            </w:r>
            <w:r w:rsidRPr="00080E37">
              <w:rPr>
                <w:szCs w:val="20"/>
                <w:vertAlign w:val="superscript"/>
              </w:rPr>
              <w:t>2</w:t>
            </w:r>
          </w:p>
          <w:p w:rsidR="00683B19" w:rsidRPr="00080E37" w:rsidRDefault="00683B19" w:rsidP="00C35883">
            <w:pPr>
              <w:ind w:left="0" w:firstLine="0"/>
            </w:pPr>
            <w:r w:rsidRPr="00080E37">
              <w:t>298.444 miljoen</w:t>
            </w:r>
          </w:p>
          <w:p w:rsidR="00683B19" w:rsidRPr="00080E37" w:rsidRDefault="00683B19" w:rsidP="00C35883">
            <w:pPr>
              <w:ind w:left="0" w:firstLine="0"/>
            </w:pPr>
            <w:r w:rsidRPr="00080E37">
              <w:t>11.350</w:t>
            </w:r>
          </w:p>
          <w:p w:rsidR="00683B19" w:rsidRPr="00080E37" w:rsidRDefault="00683B19" w:rsidP="00C35883">
            <w:pPr>
              <w:ind w:left="0" w:firstLine="0"/>
            </w:pPr>
            <w:r w:rsidRPr="00080E37">
              <w:t>14</w:t>
            </w:r>
          </w:p>
          <w:p w:rsidR="00683B19" w:rsidRPr="00080E37" w:rsidRDefault="00683B19" w:rsidP="00C35883">
            <w:pPr>
              <w:ind w:left="0" w:firstLine="0"/>
            </w:pPr>
            <w:r w:rsidRPr="00080E37">
              <w:t>8</w:t>
            </w:r>
          </w:p>
          <w:p w:rsidR="00683B19" w:rsidRPr="00080E37" w:rsidRDefault="00683B19" w:rsidP="00C35883">
            <w:pPr>
              <w:ind w:left="0" w:firstLine="0"/>
            </w:pPr>
            <w:r w:rsidRPr="00080E37">
              <w:t>6</w:t>
            </w:r>
          </w:p>
          <w:p w:rsidR="00683B19" w:rsidRPr="00080E37" w:rsidRDefault="00683B19" w:rsidP="00C35883">
            <w:pPr>
              <w:ind w:left="0" w:firstLine="0"/>
            </w:pPr>
            <w:r w:rsidRPr="00080E37">
              <w:t>21</w:t>
            </w:r>
          </w:p>
          <w:p w:rsidR="00683B19" w:rsidRPr="00080E37" w:rsidRDefault="00683B19" w:rsidP="00C35883">
            <w:pPr>
              <w:ind w:left="0" w:firstLine="0"/>
            </w:pPr>
            <w:r w:rsidRPr="00080E37">
              <w:t>1,3</w:t>
            </w:r>
          </w:p>
          <w:p w:rsidR="00683B19" w:rsidRPr="00080E37" w:rsidRDefault="00683B19" w:rsidP="00C35883">
            <w:pPr>
              <w:ind w:left="0" w:firstLine="0"/>
            </w:pPr>
            <w:r w:rsidRPr="00080E37">
              <w:t>2,6</w:t>
            </w:r>
          </w:p>
          <w:p w:rsidR="00683B19" w:rsidRPr="00080E37" w:rsidRDefault="00683B19" w:rsidP="00C35883">
            <w:pPr>
              <w:ind w:left="0" w:firstLine="0"/>
            </w:pPr>
            <w:r w:rsidRPr="00080E37">
              <w:t>22,8</w:t>
            </w:r>
          </w:p>
          <w:p w:rsidR="00683B19" w:rsidRPr="00080E37" w:rsidRDefault="00683B19" w:rsidP="00C35883">
            <w:pPr>
              <w:ind w:left="0" w:firstLine="0"/>
            </w:pPr>
            <w:r w:rsidRPr="00080E37">
              <w:t>74,6</w:t>
            </w:r>
          </w:p>
          <w:p w:rsidR="00683B19" w:rsidRPr="00080E37" w:rsidRDefault="00683B19" w:rsidP="00C35883">
            <w:pPr>
              <w:ind w:left="0" w:firstLine="0"/>
            </w:pPr>
            <w:r w:rsidRPr="00080E37">
              <w:t>€ 37.562</w:t>
            </w:r>
          </w:p>
          <w:p w:rsidR="00683B19" w:rsidRPr="00080E37" w:rsidRDefault="00683B19" w:rsidP="00C35883">
            <w:pPr>
              <w:ind w:left="0" w:firstLine="0"/>
            </w:pPr>
            <w:r w:rsidRPr="00080E37">
              <w:t>2,0</w:t>
            </w:r>
          </w:p>
          <w:p w:rsidR="00683B19" w:rsidRPr="00080E37" w:rsidRDefault="00683B19" w:rsidP="00C35883">
            <w:pPr>
              <w:ind w:left="0" w:firstLine="0"/>
            </w:pPr>
            <w:r w:rsidRPr="00080E37">
              <w:t>2,1%</w:t>
            </w:r>
          </w:p>
          <w:p w:rsidR="00683B19" w:rsidRPr="00080E37" w:rsidRDefault="00683B19" w:rsidP="00C35883">
            <w:pPr>
              <w:ind w:left="0" w:firstLine="0"/>
            </w:pPr>
            <w:r w:rsidRPr="00080E37">
              <w:t>1,0</w:t>
            </w:r>
          </w:p>
          <w:p w:rsidR="00683B19" w:rsidRPr="00080E37" w:rsidRDefault="00683B19" w:rsidP="00C35883">
            <w:pPr>
              <w:ind w:left="0" w:firstLine="0"/>
            </w:pPr>
            <w:r w:rsidRPr="00080E37">
              <w:t>362</w:t>
            </w:r>
          </w:p>
          <w:p w:rsidR="00683B19" w:rsidRPr="00080E37" w:rsidRDefault="00683B19" w:rsidP="00C35883">
            <w:pPr>
              <w:ind w:left="0" w:firstLine="0"/>
            </w:pPr>
            <w:r w:rsidRPr="00080E37">
              <w:t>1164</w:t>
            </w:r>
          </w:p>
          <w:p w:rsidR="00683B19" w:rsidRPr="00080E37" w:rsidRDefault="00683B19" w:rsidP="00C35883">
            <w:pPr>
              <w:ind w:left="0" w:firstLine="0"/>
            </w:pPr>
            <w:r w:rsidRPr="00080E37">
              <w:t>938</w:t>
            </w:r>
          </w:p>
          <w:p w:rsidR="00683B19" w:rsidRPr="00080E37" w:rsidRDefault="00683B19" w:rsidP="00C35883">
            <w:pPr>
              <w:ind w:left="0" w:firstLine="0"/>
            </w:pPr>
            <w:r w:rsidRPr="00080E37">
              <w:t>475</w:t>
            </w:r>
          </w:p>
        </w:tc>
      </w:tr>
    </w:tbl>
    <w:p w:rsidR="00683B19" w:rsidRPr="00823B39" w:rsidRDefault="00683B19" w:rsidP="00683B19"/>
    <w:p w:rsidR="00683B19" w:rsidRPr="00007228" w:rsidRDefault="00683B19" w:rsidP="00683B19">
      <w:r w:rsidRPr="00007228">
        <w:t>b</w:t>
      </w:r>
      <w:r w:rsidRPr="00007228">
        <w:tab/>
        <w:t>Vijf indicatoren gevraagd.</w:t>
      </w:r>
    </w:p>
    <w:p w:rsidR="00683B19" w:rsidRPr="00007228" w:rsidRDefault="00683B19" w:rsidP="00683B19">
      <w:r w:rsidRPr="00007228">
        <w:tab/>
        <w:t>1</w:t>
      </w:r>
      <w:r w:rsidR="00C35883">
        <w:tab/>
      </w:r>
      <w:r w:rsidRPr="00007228">
        <w:t>hoog geboortecijfer</w:t>
      </w:r>
    </w:p>
    <w:p w:rsidR="00683B19" w:rsidRPr="00007228" w:rsidRDefault="00683B19" w:rsidP="00683B19">
      <w:r w:rsidRPr="00007228">
        <w:tab/>
        <w:t>2</w:t>
      </w:r>
      <w:r w:rsidR="00C35883">
        <w:tab/>
      </w:r>
      <w:r w:rsidRPr="00007228">
        <w:t>hoge zuigelingensterfte</w:t>
      </w:r>
    </w:p>
    <w:p w:rsidR="00683B19" w:rsidRPr="00007228" w:rsidRDefault="00683B19" w:rsidP="00683B19">
      <w:r w:rsidRPr="00007228">
        <w:tab/>
        <w:t>3</w:t>
      </w:r>
      <w:r w:rsidR="00C35883">
        <w:tab/>
      </w:r>
      <w:r w:rsidRPr="00007228">
        <w:t>groot % beroepsbevolking werkzaam in landbouw</w:t>
      </w:r>
    </w:p>
    <w:p w:rsidR="00683B19" w:rsidRPr="00007228" w:rsidRDefault="00683B19" w:rsidP="00683B19">
      <w:r w:rsidRPr="00007228">
        <w:tab/>
        <w:t>4</w:t>
      </w:r>
      <w:r w:rsidR="00C35883">
        <w:tab/>
      </w:r>
      <w:r w:rsidRPr="00007228">
        <w:t>groot % analfabetisme</w:t>
      </w:r>
    </w:p>
    <w:p w:rsidR="00683B19" w:rsidRPr="00007228" w:rsidRDefault="00683B19" w:rsidP="00683B19">
      <w:r w:rsidRPr="00007228">
        <w:tab/>
        <w:t>5</w:t>
      </w:r>
      <w:r w:rsidR="00C35883">
        <w:tab/>
      </w:r>
      <w:r w:rsidRPr="00007228">
        <w:t>groot aantal inwoners per arts</w:t>
      </w:r>
    </w:p>
    <w:p w:rsidR="00683B19" w:rsidRPr="00007228" w:rsidRDefault="00683B19" w:rsidP="00683B19">
      <w:r w:rsidRPr="00007228">
        <w:tab/>
        <w:t>6</w:t>
      </w:r>
      <w:r w:rsidR="00C35883">
        <w:tab/>
      </w:r>
      <w:r w:rsidRPr="00007228">
        <w:t>laag aantal telefoonaansluitingen</w:t>
      </w:r>
    </w:p>
    <w:p w:rsidR="00683B19" w:rsidRPr="00007228" w:rsidRDefault="00683B19" w:rsidP="00683B19">
      <w:r w:rsidRPr="00007228">
        <w:tab/>
        <w:t>7</w:t>
      </w:r>
      <w:r w:rsidR="00C35883">
        <w:tab/>
      </w:r>
      <w:r w:rsidRPr="00007228">
        <w:t>weinig televisies per 1.000 inwoners</w:t>
      </w:r>
    </w:p>
    <w:p w:rsidR="00683B19" w:rsidRPr="00007228" w:rsidRDefault="00683B19" w:rsidP="00683B19">
      <w:r w:rsidRPr="00007228">
        <w:tab/>
        <w:t>8</w:t>
      </w:r>
      <w:r w:rsidR="00C35883">
        <w:tab/>
      </w:r>
      <w:r w:rsidRPr="00007228">
        <w:t>weinig personenauto’s per 1.000 inwoners</w:t>
      </w:r>
    </w:p>
    <w:p w:rsidR="00683B19" w:rsidRPr="00007228" w:rsidRDefault="00683B19" w:rsidP="00683B19"/>
    <w:p w:rsidR="00683B19" w:rsidRPr="00080E37" w:rsidRDefault="00683B19" w:rsidP="00683B19">
      <w:pPr>
        <w:rPr>
          <w:b/>
        </w:rPr>
      </w:pPr>
      <w:r w:rsidRPr="00080E37">
        <w:rPr>
          <w:b/>
        </w:rPr>
        <w:t>Opdracht 2</w:t>
      </w:r>
      <w:r w:rsidRPr="00080E37">
        <w:rPr>
          <w:b/>
        </w:rPr>
        <w:tab/>
        <w:t>Inzoomen op het grensgebied</w:t>
      </w:r>
      <w:r w:rsidR="00080E37">
        <w:rPr>
          <w:b/>
        </w:rPr>
        <w:t>  K</w:t>
      </w:r>
      <w:r w:rsidRPr="00080E37">
        <w:rPr>
          <w:b/>
        </w:rPr>
        <w:t>/I/V</w:t>
      </w:r>
    </w:p>
    <w:p w:rsidR="009713C1" w:rsidRDefault="009713C1" w:rsidP="00683B19"/>
    <w:p w:rsidR="00683B19" w:rsidRPr="00C35883" w:rsidRDefault="00683B19" w:rsidP="002C0BA5">
      <w:pPr>
        <w:tabs>
          <w:tab w:val="right" w:pos="4536"/>
        </w:tabs>
      </w:pPr>
      <w:r w:rsidRPr="00C35883">
        <w:t>a/b</w:t>
      </w:r>
      <w:r w:rsidR="009713C1" w:rsidRPr="00C35883">
        <w:tab/>
      </w:r>
      <w:r w:rsidRPr="002C0BA5">
        <w:rPr>
          <w:b/>
          <w:shd w:val="clear" w:color="auto" w:fill="999999"/>
        </w:rPr>
        <w:t>W2</w:t>
      </w:r>
      <w:r w:rsidR="00080E37">
        <w:rPr>
          <w:b/>
          <w:shd w:val="clear" w:color="auto" w:fill="999999"/>
        </w:rPr>
        <w:t>A</w:t>
      </w:r>
      <w:r w:rsidR="002C0BA5">
        <w:rPr>
          <w:shd w:val="clear" w:color="auto" w:fill="999999"/>
        </w:rPr>
        <w:tab/>
      </w:r>
      <w:r w:rsidRPr="00C35883">
        <w:rPr>
          <w:shd w:val="clear" w:color="auto" w:fill="999999"/>
        </w:rPr>
        <w:t>Kaarten en invalshoeken.</w:t>
      </w:r>
      <w:r w:rsidR="002C0BA5">
        <w:rPr>
          <w:shd w:val="clear" w:color="auto" w:fill="999999"/>
        </w:rPr>
        <w:tab/>
      </w:r>
    </w:p>
    <w:p w:rsidR="009713C1" w:rsidRPr="00823B39" w:rsidRDefault="009713C1" w:rsidP="00683B19"/>
    <w:tbl>
      <w:tblPr>
        <w:tblW w:w="0" w:type="auto"/>
        <w:tblInd w:w="340" w:type="dxa"/>
        <w:tblCellMar>
          <w:left w:w="0" w:type="dxa"/>
          <w:right w:w="0" w:type="dxa"/>
        </w:tblCellMar>
        <w:tblLook w:val="00A0" w:firstRow="1" w:lastRow="0" w:firstColumn="1" w:lastColumn="0" w:noHBand="0" w:noVBand="0"/>
      </w:tblPr>
      <w:tblGrid>
        <w:gridCol w:w="1701"/>
        <w:gridCol w:w="2835"/>
      </w:tblGrid>
      <w:tr w:rsidR="00683B19" w:rsidRPr="002C0BA5">
        <w:tc>
          <w:tcPr>
            <w:tcW w:w="1701" w:type="dxa"/>
          </w:tcPr>
          <w:p w:rsidR="00683B19" w:rsidRPr="002C0BA5" w:rsidRDefault="00683B19" w:rsidP="002C0BA5">
            <w:pPr>
              <w:ind w:left="0" w:firstLine="0"/>
              <w:rPr>
                <w:b/>
              </w:rPr>
            </w:pPr>
            <w:r w:rsidRPr="00080E37">
              <w:rPr>
                <w:b/>
              </w:rPr>
              <w:t>Kaartnummer</w:t>
            </w:r>
          </w:p>
        </w:tc>
        <w:tc>
          <w:tcPr>
            <w:tcW w:w="2835" w:type="dxa"/>
          </w:tcPr>
          <w:p w:rsidR="00683B19" w:rsidRPr="00080E37" w:rsidRDefault="00683B19" w:rsidP="002C0BA5">
            <w:pPr>
              <w:ind w:left="0" w:firstLine="0"/>
              <w:rPr>
                <w:b/>
              </w:rPr>
            </w:pPr>
            <w:r w:rsidRPr="00080E37">
              <w:rPr>
                <w:b/>
              </w:rPr>
              <w:t>Dimensie</w:t>
            </w:r>
          </w:p>
        </w:tc>
      </w:tr>
      <w:tr w:rsidR="00683B19" w:rsidRPr="00007228">
        <w:tc>
          <w:tcPr>
            <w:tcW w:w="1701" w:type="dxa"/>
          </w:tcPr>
          <w:p w:rsidR="00683B19" w:rsidRPr="00007228" w:rsidRDefault="00683B19" w:rsidP="002C0BA5">
            <w:pPr>
              <w:ind w:left="0" w:firstLine="0"/>
            </w:pPr>
            <w:r w:rsidRPr="00007228">
              <w:t>180A</w:t>
            </w:r>
          </w:p>
        </w:tc>
        <w:tc>
          <w:tcPr>
            <w:tcW w:w="2835" w:type="dxa"/>
          </w:tcPr>
          <w:p w:rsidR="00683B19" w:rsidRPr="00007228" w:rsidRDefault="00683B19" w:rsidP="002C0BA5">
            <w:pPr>
              <w:ind w:left="0" w:firstLine="0"/>
            </w:pPr>
            <w:r w:rsidRPr="00007228">
              <w:t>economie</w:t>
            </w:r>
          </w:p>
        </w:tc>
      </w:tr>
      <w:tr w:rsidR="00683B19" w:rsidRPr="00007228">
        <w:tc>
          <w:tcPr>
            <w:tcW w:w="1701" w:type="dxa"/>
          </w:tcPr>
          <w:p w:rsidR="00683B19" w:rsidRPr="00007228" w:rsidRDefault="00683B19" w:rsidP="002C0BA5">
            <w:pPr>
              <w:ind w:left="0" w:firstLine="0"/>
            </w:pPr>
            <w:r w:rsidRPr="00007228">
              <w:t>180B</w:t>
            </w:r>
          </w:p>
        </w:tc>
        <w:tc>
          <w:tcPr>
            <w:tcW w:w="2835" w:type="dxa"/>
          </w:tcPr>
          <w:p w:rsidR="00683B19" w:rsidRPr="00007228" w:rsidRDefault="00683B19" w:rsidP="002C0BA5">
            <w:pPr>
              <w:ind w:left="0" w:firstLine="0"/>
            </w:pPr>
            <w:r w:rsidRPr="00007228">
              <w:t>economie</w:t>
            </w:r>
          </w:p>
        </w:tc>
      </w:tr>
      <w:tr w:rsidR="00683B19" w:rsidRPr="00007228">
        <w:tc>
          <w:tcPr>
            <w:tcW w:w="1701" w:type="dxa"/>
          </w:tcPr>
          <w:p w:rsidR="00683B19" w:rsidRPr="00007228" w:rsidRDefault="00683B19" w:rsidP="002C0BA5">
            <w:pPr>
              <w:ind w:left="0" w:firstLine="0"/>
            </w:pPr>
            <w:smartTag w:uri="urn:schemas-microsoft-com:office:smarttags" w:element="metricconverter">
              <w:smartTagPr>
                <w:attr w:name="ProductID" w:val="180C"/>
              </w:smartTagPr>
              <w:r w:rsidRPr="00007228">
                <w:t>180C</w:t>
              </w:r>
            </w:smartTag>
          </w:p>
        </w:tc>
        <w:tc>
          <w:tcPr>
            <w:tcW w:w="2835" w:type="dxa"/>
          </w:tcPr>
          <w:p w:rsidR="00683B19" w:rsidRPr="00007228" w:rsidRDefault="00683B19" w:rsidP="002C0BA5">
            <w:pPr>
              <w:ind w:left="0" w:firstLine="0"/>
            </w:pPr>
            <w:r w:rsidRPr="00007228">
              <w:t>economie</w:t>
            </w:r>
          </w:p>
        </w:tc>
      </w:tr>
      <w:tr w:rsidR="00683B19" w:rsidRPr="00007228">
        <w:tc>
          <w:tcPr>
            <w:tcW w:w="1701" w:type="dxa"/>
          </w:tcPr>
          <w:p w:rsidR="00683B19" w:rsidRPr="00007228" w:rsidRDefault="00683B19" w:rsidP="002C0BA5">
            <w:pPr>
              <w:ind w:left="0" w:firstLine="0"/>
            </w:pPr>
            <w:r w:rsidRPr="00007228">
              <w:t>180D</w:t>
            </w:r>
          </w:p>
        </w:tc>
        <w:tc>
          <w:tcPr>
            <w:tcW w:w="2835" w:type="dxa"/>
          </w:tcPr>
          <w:p w:rsidR="00683B19" w:rsidRPr="00007228" w:rsidRDefault="00683B19" w:rsidP="002C0BA5">
            <w:pPr>
              <w:ind w:left="0" w:firstLine="0"/>
            </w:pPr>
            <w:r w:rsidRPr="00007228">
              <w:t>economie</w:t>
            </w:r>
          </w:p>
        </w:tc>
      </w:tr>
      <w:tr w:rsidR="00683B19" w:rsidRPr="00007228">
        <w:tc>
          <w:tcPr>
            <w:tcW w:w="1701" w:type="dxa"/>
          </w:tcPr>
          <w:p w:rsidR="00683B19" w:rsidRPr="00007228" w:rsidRDefault="00683B19" w:rsidP="002C0BA5">
            <w:pPr>
              <w:ind w:left="0" w:firstLine="0"/>
            </w:pPr>
            <w:r w:rsidRPr="00007228">
              <w:t>181A</w:t>
            </w:r>
          </w:p>
        </w:tc>
        <w:tc>
          <w:tcPr>
            <w:tcW w:w="2835" w:type="dxa"/>
          </w:tcPr>
          <w:p w:rsidR="00683B19" w:rsidRPr="00007228" w:rsidRDefault="00683B19" w:rsidP="002C0BA5">
            <w:pPr>
              <w:ind w:left="0" w:firstLine="0"/>
            </w:pPr>
            <w:r w:rsidRPr="00007228">
              <w:t>demografie</w:t>
            </w:r>
          </w:p>
        </w:tc>
      </w:tr>
      <w:tr w:rsidR="00683B19" w:rsidRPr="00007228">
        <w:tc>
          <w:tcPr>
            <w:tcW w:w="1701" w:type="dxa"/>
          </w:tcPr>
          <w:p w:rsidR="00683B19" w:rsidRPr="00007228" w:rsidRDefault="00683B19" w:rsidP="002C0BA5">
            <w:pPr>
              <w:ind w:left="0" w:firstLine="0"/>
            </w:pPr>
            <w:r w:rsidRPr="00007228">
              <w:t>181B</w:t>
            </w:r>
          </w:p>
        </w:tc>
        <w:tc>
          <w:tcPr>
            <w:tcW w:w="2835" w:type="dxa"/>
          </w:tcPr>
          <w:p w:rsidR="00683B19" w:rsidRPr="00007228" w:rsidRDefault="00683B19" w:rsidP="002C0BA5">
            <w:pPr>
              <w:ind w:left="0" w:firstLine="0"/>
            </w:pPr>
            <w:r w:rsidRPr="00007228">
              <w:t>sociaal-cultureel demografie</w:t>
            </w:r>
          </w:p>
        </w:tc>
      </w:tr>
      <w:tr w:rsidR="00683B19" w:rsidRPr="00007228">
        <w:tc>
          <w:tcPr>
            <w:tcW w:w="1701" w:type="dxa"/>
          </w:tcPr>
          <w:p w:rsidR="00683B19" w:rsidRPr="00007228" w:rsidRDefault="00683B19" w:rsidP="002C0BA5">
            <w:pPr>
              <w:ind w:left="0" w:firstLine="0"/>
            </w:pPr>
            <w:smartTag w:uri="urn:schemas-microsoft-com:office:smarttags" w:element="metricconverter">
              <w:smartTagPr>
                <w:attr w:name="ProductID" w:val="181C"/>
              </w:smartTagPr>
              <w:r w:rsidRPr="00007228">
                <w:t>181C</w:t>
              </w:r>
            </w:smartTag>
          </w:p>
        </w:tc>
        <w:tc>
          <w:tcPr>
            <w:tcW w:w="2835" w:type="dxa"/>
          </w:tcPr>
          <w:p w:rsidR="00683B19" w:rsidRPr="00007228" w:rsidRDefault="00683B19" w:rsidP="002C0BA5">
            <w:pPr>
              <w:ind w:left="0" w:firstLine="0"/>
            </w:pPr>
            <w:r w:rsidRPr="00007228">
              <w:t xml:space="preserve">sociaal-cultureel </w:t>
            </w:r>
          </w:p>
        </w:tc>
      </w:tr>
      <w:tr w:rsidR="00683B19" w:rsidRPr="00007228">
        <w:tc>
          <w:tcPr>
            <w:tcW w:w="1701" w:type="dxa"/>
          </w:tcPr>
          <w:p w:rsidR="00683B19" w:rsidRPr="00007228" w:rsidRDefault="00683B19" w:rsidP="002C0BA5">
            <w:pPr>
              <w:ind w:left="0" w:firstLine="0"/>
            </w:pPr>
            <w:r w:rsidRPr="00007228">
              <w:t>181D</w:t>
            </w:r>
          </w:p>
        </w:tc>
        <w:tc>
          <w:tcPr>
            <w:tcW w:w="2835" w:type="dxa"/>
          </w:tcPr>
          <w:p w:rsidR="00683B19" w:rsidRPr="00007228" w:rsidRDefault="00683B19" w:rsidP="002C0BA5">
            <w:pPr>
              <w:ind w:left="0" w:firstLine="0"/>
            </w:pPr>
            <w:r w:rsidRPr="00007228">
              <w:t xml:space="preserve">sociaal-culturele </w:t>
            </w:r>
          </w:p>
        </w:tc>
      </w:tr>
      <w:tr w:rsidR="00683B19" w:rsidRPr="00007228">
        <w:tc>
          <w:tcPr>
            <w:tcW w:w="1701" w:type="dxa"/>
          </w:tcPr>
          <w:p w:rsidR="00683B19" w:rsidRPr="00007228" w:rsidRDefault="00683B19" w:rsidP="002C0BA5">
            <w:pPr>
              <w:ind w:left="0" w:firstLine="0"/>
            </w:pPr>
            <w:r w:rsidRPr="00007228">
              <w:t>181E</w:t>
            </w:r>
          </w:p>
        </w:tc>
        <w:tc>
          <w:tcPr>
            <w:tcW w:w="2835" w:type="dxa"/>
          </w:tcPr>
          <w:p w:rsidR="00683B19" w:rsidRPr="00007228" w:rsidRDefault="00683B19" w:rsidP="002C0BA5">
            <w:pPr>
              <w:ind w:left="0" w:firstLine="0"/>
            </w:pPr>
            <w:r w:rsidRPr="00007228">
              <w:t>sociaal</w:t>
            </w:r>
          </w:p>
        </w:tc>
      </w:tr>
    </w:tbl>
    <w:p w:rsidR="00683B19" w:rsidRPr="00007228" w:rsidRDefault="00683B19" w:rsidP="00683B19"/>
    <w:p w:rsidR="00683B19" w:rsidRPr="00080E37" w:rsidRDefault="00683B19" w:rsidP="00683B19">
      <w:pPr>
        <w:rPr>
          <w:b/>
        </w:rPr>
      </w:pPr>
      <w:r w:rsidRPr="00080E37">
        <w:rPr>
          <w:b/>
        </w:rPr>
        <w:t>Opdracht 3</w:t>
      </w:r>
      <w:r w:rsidRPr="00080E37">
        <w:rPr>
          <w:b/>
        </w:rPr>
        <w:tab/>
        <w:t>Kennismaking</w:t>
      </w:r>
      <w:r w:rsidR="00080E37">
        <w:rPr>
          <w:b/>
        </w:rPr>
        <w:t>  K</w:t>
      </w:r>
    </w:p>
    <w:p w:rsidR="00683B19" w:rsidRPr="00007228" w:rsidRDefault="00683B19" w:rsidP="00683B19">
      <w:r w:rsidRPr="00007228">
        <w:t>a</w:t>
      </w:r>
      <w:r w:rsidRPr="00007228">
        <w:tab/>
        <w:t>Mexico-Stad, Tijuana en het grensgebied, Heartland en Chiapas.</w:t>
      </w:r>
    </w:p>
    <w:p w:rsidR="009713C1" w:rsidRDefault="009713C1" w:rsidP="00683B19"/>
    <w:p w:rsidR="00683B19" w:rsidRDefault="00683B19" w:rsidP="003D61F2">
      <w:pPr>
        <w:tabs>
          <w:tab w:val="right" w:pos="6577"/>
        </w:tabs>
      </w:pPr>
      <w:r w:rsidRPr="002C0BA5">
        <w:t>b</w:t>
      </w:r>
      <w:r w:rsidR="009713C1" w:rsidRPr="002C0BA5">
        <w:tab/>
      </w:r>
      <w:r w:rsidRPr="002C0BA5">
        <w:rPr>
          <w:b/>
          <w:shd w:val="clear" w:color="auto" w:fill="999999"/>
        </w:rPr>
        <w:t>W3</w:t>
      </w:r>
      <w:r w:rsidR="002C0BA5">
        <w:rPr>
          <w:shd w:val="clear" w:color="auto" w:fill="999999"/>
        </w:rPr>
        <w:tab/>
      </w:r>
      <w:r w:rsidRPr="002C0BA5">
        <w:rPr>
          <w:shd w:val="clear" w:color="auto" w:fill="999999"/>
        </w:rPr>
        <w:t>Het grensgebied tussen de V.S. en Mexico.</w:t>
      </w:r>
      <w:r w:rsidR="003D61F2">
        <w:rPr>
          <w:shd w:val="clear" w:color="auto" w:fill="999999"/>
        </w:rPr>
        <w:tab/>
      </w:r>
    </w:p>
    <w:p w:rsidR="009713C1" w:rsidRPr="00007228" w:rsidRDefault="009713C1" w:rsidP="00683B19"/>
    <w:p w:rsidR="00683B19" w:rsidRPr="00007228" w:rsidRDefault="00405FBC" w:rsidP="00683B19">
      <w:r>
        <w:lastRenderedPageBreak/>
        <w:tab/>
      </w:r>
      <w:r w:rsidR="0039710B">
        <w:rPr>
          <w:noProof/>
        </w:rPr>
        <w:drawing>
          <wp:inline distT="0" distB="0" distL="0" distR="0">
            <wp:extent cx="3933825" cy="2828925"/>
            <wp:effectExtent l="19050" t="0" r="9525" b="0"/>
            <wp:docPr id="21" name="Afbeelding 3" descr="Geo2F_4E_A&amp;Rh_W1_3_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eo2F_4E_A&amp;Rh_W1_3_aw"/>
                    <pic:cNvPicPr>
                      <a:picLocks noChangeAspect="1" noChangeArrowheads="1"/>
                    </pic:cNvPicPr>
                  </pic:nvPicPr>
                  <pic:blipFill>
                    <a:blip r:embed="rId16" cstate="print"/>
                    <a:srcRect/>
                    <a:stretch>
                      <a:fillRect/>
                    </a:stretch>
                  </pic:blipFill>
                  <pic:spPr bwMode="auto">
                    <a:xfrm>
                      <a:off x="0" y="0"/>
                      <a:ext cx="3933825" cy="2828925"/>
                    </a:xfrm>
                    <a:prstGeom prst="rect">
                      <a:avLst/>
                    </a:prstGeom>
                    <a:noFill/>
                    <a:ln w="9525">
                      <a:noFill/>
                      <a:miter lim="800000"/>
                      <a:headEnd/>
                      <a:tailEnd/>
                    </a:ln>
                  </pic:spPr>
                </pic:pic>
              </a:graphicData>
            </a:graphic>
          </wp:inline>
        </w:drawing>
      </w:r>
    </w:p>
    <w:p w:rsidR="003D61F2" w:rsidRDefault="003D61F2" w:rsidP="00405FBC">
      <w:pPr>
        <w:ind w:left="0" w:firstLine="0"/>
      </w:pPr>
    </w:p>
    <w:p w:rsidR="00683B19" w:rsidRPr="00007228" w:rsidRDefault="00683B19" w:rsidP="00683B19">
      <w:r w:rsidRPr="00007228">
        <w:t>c</w:t>
      </w:r>
      <w:r w:rsidRPr="00007228">
        <w:tab/>
        <w:t>-</w:t>
      </w:r>
      <w:r w:rsidR="003D61F2">
        <w:tab/>
      </w:r>
      <w:r w:rsidRPr="00007228">
        <w:t>Mexico-Stad: strijd om het bestaan door gezin, luchtvervuiling en de rijken.</w:t>
      </w:r>
    </w:p>
    <w:p w:rsidR="00683B19" w:rsidRPr="00007228" w:rsidRDefault="00683B19" w:rsidP="00683B19">
      <w:r w:rsidRPr="00007228">
        <w:tab/>
        <w:t>-</w:t>
      </w:r>
      <w:r w:rsidR="003D61F2">
        <w:tab/>
      </w:r>
      <w:r w:rsidRPr="00007228">
        <w:t>grensgebied: maquiladoras en oversteek.</w:t>
      </w:r>
    </w:p>
    <w:p w:rsidR="00683B19" w:rsidRPr="00007228" w:rsidRDefault="00683B19" w:rsidP="00683B19">
      <w:r w:rsidRPr="00007228">
        <w:tab/>
        <w:t>-</w:t>
      </w:r>
      <w:r w:rsidR="003D61F2">
        <w:tab/>
      </w:r>
      <w:r w:rsidRPr="00007228">
        <w:t>Heartland: indianen en rodeo.</w:t>
      </w:r>
    </w:p>
    <w:p w:rsidR="00683B19" w:rsidRPr="00007228" w:rsidRDefault="00683B19" w:rsidP="00683B19">
      <w:r w:rsidRPr="00007228">
        <w:tab/>
        <w:t>-</w:t>
      </w:r>
      <w:r w:rsidR="003D61F2">
        <w:tab/>
      </w:r>
      <w:r w:rsidRPr="00007228">
        <w:t>Chiapas: Zapatista-rebellen en kleine boeren.</w:t>
      </w:r>
    </w:p>
    <w:p w:rsidR="00683B19" w:rsidRPr="00007228" w:rsidRDefault="00683B19" w:rsidP="00683B19">
      <w:r w:rsidRPr="00007228">
        <w:t>d</w:t>
      </w:r>
      <w:r w:rsidRPr="00007228">
        <w:tab/>
        <w:t>Antwoord afhankelijk van het gekozen onderwerp.</w:t>
      </w:r>
    </w:p>
    <w:p w:rsidR="00683B19" w:rsidRPr="00007228" w:rsidRDefault="00683B19" w:rsidP="00683B19"/>
    <w:p w:rsidR="008438B0" w:rsidRDefault="008438B0" w:rsidP="008438B0"/>
    <w:tbl>
      <w:tblPr>
        <w:tblW w:w="10206" w:type="dxa"/>
        <w:tblInd w:w="-567" w:type="dxa"/>
        <w:shd w:val="solid" w:color="auto" w:fill="auto"/>
        <w:tblLook w:val="01E0" w:firstRow="1" w:lastRow="1" w:firstColumn="1" w:lastColumn="1" w:noHBand="0" w:noVBand="0"/>
      </w:tblPr>
      <w:tblGrid>
        <w:gridCol w:w="10206"/>
      </w:tblGrid>
      <w:tr w:rsidR="008438B0" w:rsidRPr="002E113F">
        <w:tc>
          <w:tcPr>
            <w:tcW w:w="0" w:type="auto"/>
            <w:shd w:val="solid" w:color="auto" w:fill="auto"/>
          </w:tcPr>
          <w:p w:rsidR="008438B0" w:rsidRPr="00B65183" w:rsidRDefault="008438B0" w:rsidP="00BA0513">
            <w:pPr>
              <w:tabs>
                <w:tab w:val="clear" w:pos="680"/>
                <w:tab w:val="clear" w:pos="1361"/>
                <w:tab w:val="left" w:pos="907"/>
              </w:tabs>
              <w:ind w:left="0" w:firstLine="0"/>
              <w:rPr>
                <w:rStyle w:val="Arial10ptVet"/>
                <w:sz w:val="28"/>
                <w:szCs w:val="28"/>
              </w:rPr>
            </w:pPr>
            <w:r w:rsidRPr="00B65183">
              <w:rPr>
                <w:rStyle w:val="Arial10ptVet"/>
                <w:sz w:val="28"/>
                <w:szCs w:val="28"/>
              </w:rPr>
              <w:tab/>
            </w:r>
            <w:r>
              <w:rPr>
                <w:rStyle w:val="Arial10ptVet"/>
                <w:sz w:val="28"/>
                <w:szCs w:val="28"/>
              </w:rPr>
              <w:t>1</w:t>
            </w:r>
            <w:r w:rsidRPr="00B65183">
              <w:rPr>
                <w:rStyle w:val="Arial10ptVet"/>
                <w:sz w:val="28"/>
                <w:szCs w:val="28"/>
              </w:rPr>
              <w:t>.1</w:t>
            </w:r>
            <w:r w:rsidRPr="00B65183">
              <w:rPr>
                <w:rStyle w:val="Arial10ptVet"/>
                <w:sz w:val="28"/>
                <w:szCs w:val="28"/>
              </w:rPr>
              <w:tab/>
            </w:r>
            <w:r>
              <w:rPr>
                <w:b/>
                <w:sz w:val="28"/>
                <w:szCs w:val="28"/>
              </w:rPr>
              <w:t>Kennismaking met het grensgebied</w:t>
            </w:r>
            <w:r w:rsidRPr="00B65183">
              <w:rPr>
                <w:b/>
                <w:color w:val="FFFFFF"/>
                <w:sz w:val="28"/>
                <w:szCs w:val="28"/>
              </w:rPr>
              <w:t xml:space="preserve"> </w:t>
            </w:r>
          </w:p>
        </w:tc>
      </w:tr>
    </w:tbl>
    <w:p w:rsidR="008438B0" w:rsidRPr="007778E9" w:rsidRDefault="008438B0" w:rsidP="008438B0"/>
    <w:p w:rsidR="00683B19" w:rsidRPr="00080E37" w:rsidRDefault="00683B19" w:rsidP="00683B19">
      <w:pPr>
        <w:rPr>
          <w:b/>
        </w:rPr>
      </w:pPr>
      <w:r w:rsidRPr="00080E37">
        <w:rPr>
          <w:b/>
        </w:rPr>
        <w:t>Opdracht 4</w:t>
      </w:r>
      <w:r w:rsidRPr="00080E37">
        <w:rPr>
          <w:b/>
        </w:rPr>
        <w:tab/>
        <w:t>Overzicht</w:t>
      </w:r>
      <w:r w:rsidR="00080E37">
        <w:rPr>
          <w:b/>
        </w:rPr>
        <w:t>  K</w:t>
      </w:r>
    </w:p>
    <w:p w:rsidR="00683B19" w:rsidRPr="00007228" w:rsidRDefault="00080E37" w:rsidP="00683B19">
      <w:r>
        <w:t>–</w:t>
      </w:r>
    </w:p>
    <w:p w:rsidR="00683B19" w:rsidRPr="00007228" w:rsidRDefault="00683B19" w:rsidP="00683B19"/>
    <w:p w:rsidR="00683B19" w:rsidRPr="00080E37" w:rsidRDefault="00683B19" w:rsidP="00683B19">
      <w:pPr>
        <w:rPr>
          <w:b/>
        </w:rPr>
      </w:pPr>
      <w:r w:rsidRPr="00080E37">
        <w:rPr>
          <w:b/>
        </w:rPr>
        <w:t>Opdracht 5</w:t>
      </w:r>
      <w:r w:rsidRPr="00080E37">
        <w:rPr>
          <w:b/>
        </w:rPr>
        <w:tab/>
        <w:t>Vergelijken</w:t>
      </w:r>
      <w:r w:rsidR="00080E37">
        <w:rPr>
          <w:b/>
        </w:rPr>
        <w:t>  K</w:t>
      </w:r>
      <w:r w:rsidRPr="00080E37">
        <w:rPr>
          <w:b/>
        </w:rPr>
        <w:t>/I</w:t>
      </w:r>
    </w:p>
    <w:p w:rsidR="009713C1" w:rsidRDefault="009713C1" w:rsidP="00683B19"/>
    <w:p w:rsidR="00683B19" w:rsidRPr="002F7F9D" w:rsidRDefault="00683B19" w:rsidP="00F7346A">
      <w:pPr>
        <w:tabs>
          <w:tab w:val="right" w:pos="7541"/>
        </w:tabs>
      </w:pPr>
      <w:r w:rsidRPr="002F7F9D">
        <w:t>a/b</w:t>
      </w:r>
      <w:r w:rsidR="009713C1" w:rsidRPr="002F7F9D">
        <w:tab/>
      </w:r>
      <w:r w:rsidRPr="002F7F9D">
        <w:rPr>
          <w:b/>
          <w:shd w:val="clear" w:color="auto" w:fill="999999"/>
        </w:rPr>
        <w:t>W</w:t>
      </w:r>
      <w:r w:rsidR="00080E37">
        <w:rPr>
          <w:b/>
          <w:shd w:val="clear" w:color="auto" w:fill="999999"/>
        </w:rPr>
        <w:t>3A</w:t>
      </w:r>
      <w:r w:rsidRPr="002F7F9D">
        <w:rPr>
          <w:shd w:val="clear" w:color="auto" w:fill="999999"/>
        </w:rPr>
        <w:tab/>
        <w:t>Het grensgebied tussen de V.S. en Mexico.</w:t>
      </w:r>
      <w:r w:rsidR="00F7346A">
        <w:rPr>
          <w:shd w:val="clear" w:color="auto" w:fill="999999"/>
        </w:rPr>
        <w:tab/>
      </w:r>
    </w:p>
    <w:p w:rsidR="009713C1" w:rsidRPr="00823B39" w:rsidRDefault="009713C1" w:rsidP="00683B19"/>
    <w:p w:rsidR="00683B19" w:rsidRPr="00823B39" w:rsidRDefault="00405FBC" w:rsidP="00683B19">
      <w:r>
        <w:tab/>
      </w:r>
      <w:r w:rsidR="0039710B">
        <w:rPr>
          <w:noProof/>
        </w:rPr>
        <w:drawing>
          <wp:inline distT="0" distB="0" distL="0" distR="0">
            <wp:extent cx="4219575" cy="3038475"/>
            <wp:effectExtent l="19050" t="0" r="9525" b="0"/>
            <wp:docPr id="20" name="Afbeelding 4" descr="Geo2F_4E_A&amp;Rh_W1_3a_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eo2F_4E_A&amp;Rh_W1_3a_aw"/>
                    <pic:cNvPicPr>
                      <a:picLocks noChangeAspect="1" noChangeArrowheads="1"/>
                    </pic:cNvPicPr>
                  </pic:nvPicPr>
                  <pic:blipFill>
                    <a:blip r:embed="rId17" cstate="print"/>
                    <a:srcRect/>
                    <a:stretch>
                      <a:fillRect/>
                    </a:stretch>
                  </pic:blipFill>
                  <pic:spPr bwMode="auto">
                    <a:xfrm>
                      <a:off x="0" y="0"/>
                      <a:ext cx="4219575" cy="3038475"/>
                    </a:xfrm>
                    <a:prstGeom prst="rect">
                      <a:avLst/>
                    </a:prstGeom>
                    <a:noFill/>
                    <a:ln w="9525">
                      <a:noFill/>
                      <a:miter lim="800000"/>
                      <a:headEnd/>
                      <a:tailEnd/>
                    </a:ln>
                  </pic:spPr>
                </pic:pic>
              </a:graphicData>
            </a:graphic>
          </wp:inline>
        </w:drawing>
      </w:r>
    </w:p>
    <w:p w:rsidR="00683B19" w:rsidRPr="00823B39" w:rsidRDefault="00683B19" w:rsidP="00683B19"/>
    <w:p w:rsidR="00F7346A" w:rsidRDefault="00F7346A" w:rsidP="00683B19"/>
    <w:p w:rsidR="00F7346A" w:rsidRDefault="00F7346A" w:rsidP="00683B19"/>
    <w:p w:rsidR="00683B19" w:rsidRPr="00007228" w:rsidRDefault="00683B19" w:rsidP="00683B19">
      <w:r w:rsidRPr="00007228">
        <w:t>c</w:t>
      </w:r>
      <w:r w:rsidRPr="00007228">
        <w:tab/>
        <w:t>Er zijn onder andere verschillen in bebouwingsgraad, patroon van infrastructuur, aanwezigheid van water (zwembaden) en bebouwingsdichtheid.</w:t>
      </w:r>
    </w:p>
    <w:p w:rsidR="00683B19" w:rsidRPr="00007228" w:rsidRDefault="00683B19" w:rsidP="00683B19"/>
    <w:p w:rsidR="00683B19" w:rsidRPr="00080E37" w:rsidRDefault="00683B19" w:rsidP="00683B19">
      <w:pPr>
        <w:rPr>
          <w:b/>
        </w:rPr>
      </w:pPr>
      <w:r w:rsidRPr="00080E37">
        <w:rPr>
          <w:b/>
        </w:rPr>
        <w:t>Opdracht 6</w:t>
      </w:r>
      <w:r w:rsidRPr="00080E37">
        <w:rPr>
          <w:b/>
        </w:rPr>
        <w:tab/>
        <w:t>Geschiedenis</w:t>
      </w:r>
      <w:r w:rsidR="00080E37">
        <w:rPr>
          <w:b/>
        </w:rPr>
        <w:t>  K</w:t>
      </w:r>
      <w:r w:rsidRPr="00080E37">
        <w:rPr>
          <w:b/>
        </w:rPr>
        <w:t>/I</w:t>
      </w:r>
    </w:p>
    <w:p w:rsidR="00683B19" w:rsidRPr="00007228" w:rsidRDefault="00683B19" w:rsidP="00683B19">
      <w:r w:rsidRPr="00007228">
        <w:t>a</w:t>
      </w:r>
      <w:r w:rsidRPr="00007228">
        <w:tab/>
        <w:t>Mexico is een exploitatiekolonie geweest, want de Spanjaarden wilden zich verrijken (door onder andere mijnbouw te plegen) ten koste van Mexico.</w:t>
      </w:r>
    </w:p>
    <w:p w:rsidR="00683B19" w:rsidRPr="00007228" w:rsidRDefault="00683B19" w:rsidP="00683B19">
      <w:r w:rsidRPr="00007228">
        <w:t>b</w:t>
      </w:r>
      <w:r w:rsidRPr="00007228">
        <w:tab/>
        <w:t>De rol van de V.S. in de wereld is veel belangrijker dan die van Mexico.</w:t>
      </w:r>
    </w:p>
    <w:p w:rsidR="00683B19" w:rsidRPr="00007228" w:rsidRDefault="00683B19" w:rsidP="00683B19">
      <w:r w:rsidRPr="00007228">
        <w:t>c</w:t>
      </w:r>
      <w:r w:rsidRPr="00007228">
        <w:tab/>
        <w:t>GB 173B1 t/m B5: ‘Uitbreiding van het grondgebied van de Verenigde Staten’.</w:t>
      </w:r>
    </w:p>
    <w:p w:rsidR="00683B19" w:rsidRPr="00007228" w:rsidRDefault="00683B19" w:rsidP="00683B19">
      <w:r w:rsidRPr="00007228">
        <w:t>d</w:t>
      </w:r>
      <w:r w:rsidRPr="00007228">
        <w:tab/>
        <w:t>Op figuur 1.1 wordt een groter gebied aangegeven dat door Mexico is afgestaan dan op GB 173B5.</w:t>
      </w:r>
    </w:p>
    <w:p w:rsidR="00683B19" w:rsidRPr="00007228" w:rsidRDefault="00683B19" w:rsidP="00683B19">
      <w:r w:rsidRPr="00007228">
        <w:t>e</w:t>
      </w:r>
      <w:r w:rsidRPr="00007228">
        <w:tab/>
        <w:t>GB 173B5 gaat over de periode 1848-1853 en figuur 1.1 over de periode 1783-1853. De staat Texas staat daardoor nog in deze figuur.</w:t>
      </w:r>
    </w:p>
    <w:p w:rsidR="00683B19" w:rsidRPr="00007228" w:rsidRDefault="00683B19" w:rsidP="00683B19"/>
    <w:p w:rsidR="00683B19" w:rsidRPr="00080E37" w:rsidRDefault="00683B19" w:rsidP="00683B19">
      <w:pPr>
        <w:rPr>
          <w:b/>
        </w:rPr>
      </w:pPr>
      <w:r w:rsidRPr="00080E37">
        <w:rPr>
          <w:b/>
        </w:rPr>
        <w:t>Opdracht 7</w:t>
      </w:r>
      <w:r w:rsidRPr="00080E37">
        <w:rPr>
          <w:b/>
        </w:rPr>
        <w:tab/>
        <w:t>Overeenkomsten en verschillen</w:t>
      </w:r>
      <w:r w:rsidR="00080E37">
        <w:rPr>
          <w:b/>
        </w:rPr>
        <w:t>  K</w:t>
      </w:r>
    </w:p>
    <w:p w:rsidR="00683B19" w:rsidRPr="00007228" w:rsidRDefault="009713C1" w:rsidP="00683B19">
      <w:r>
        <w:tab/>
      </w:r>
      <w:r w:rsidR="00683B19" w:rsidRPr="00007228">
        <w:t>A, C, D en E.</w:t>
      </w:r>
    </w:p>
    <w:p w:rsidR="00683B19" w:rsidRPr="00007228" w:rsidRDefault="00683B19" w:rsidP="00683B19"/>
    <w:p w:rsidR="00683B19" w:rsidRPr="00080E37" w:rsidRDefault="00683B19" w:rsidP="00683B19">
      <w:pPr>
        <w:rPr>
          <w:b/>
        </w:rPr>
      </w:pPr>
      <w:r w:rsidRPr="00080E37">
        <w:rPr>
          <w:b/>
        </w:rPr>
        <w:t>Opdracht 8</w:t>
      </w:r>
      <w:r w:rsidRPr="00080E37">
        <w:rPr>
          <w:b/>
        </w:rPr>
        <w:tab/>
        <w:t>Grensverkeer</w:t>
      </w:r>
      <w:r w:rsidR="00080E37">
        <w:rPr>
          <w:b/>
        </w:rPr>
        <w:t>  I</w:t>
      </w:r>
    </w:p>
    <w:p w:rsidR="00683B19" w:rsidRPr="00007228" w:rsidRDefault="00683B19" w:rsidP="00683B19">
      <w:r w:rsidRPr="00007228">
        <w:t>a</w:t>
      </w:r>
      <w:r w:rsidRPr="00007228">
        <w:tab/>
        <w:t>Bij de grensovergang van Tijuana.</w:t>
      </w:r>
    </w:p>
    <w:p w:rsidR="00683B19" w:rsidRPr="00007228" w:rsidRDefault="00683B19" w:rsidP="00683B19">
      <w:r w:rsidRPr="00007228">
        <w:t>b</w:t>
      </w:r>
      <w:r w:rsidRPr="00007228">
        <w:tab/>
        <w:t>61 blokjes x 2.500 personen = 152.500 personen per dag.</w:t>
      </w:r>
    </w:p>
    <w:p w:rsidR="00683B19" w:rsidRPr="00007228" w:rsidRDefault="00683B19" w:rsidP="00683B19">
      <w:r w:rsidRPr="00007228">
        <w:t>c</w:t>
      </w:r>
      <w:r w:rsidRPr="00007228">
        <w:tab/>
        <w:t>€ 20 miljard.</w:t>
      </w:r>
    </w:p>
    <w:p w:rsidR="00683B19" w:rsidRPr="00007228" w:rsidRDefault="00683B19" w:rsidP="00683B19"/>
    <w:p w:rsidR="00683B19" w:rsidRPr="00080E37" w:rsidRDefault="00683B19" w:rsidP="00683B19">
      <w:pPr>
        <w:rPr>
          <w:b/>
        </w:rPr>
      </w:pPr>
      <w:r w:rsidRPr="00080E37">
        <w:rPr>
          <w:b/>
        </w:rPr>
        <w:t>Opdracht 9</w:t>
      </w:r>
      <w:r w:rsidRPr="00080E37">
        <w:rPr>
          <w:b/>
        </w:rPr>
        <w:tab/>
        <w:t>Verschillen tussen de Amerikaanse grensstaten</w:t>
      </w:r>
      <w:r w:rsidR="00080E37">
        <w:rPr>
          <w:b/>
        </w:rPr>
        <w:t>  K</w:t>
      </w:r>
      <w:r w:rsidRPr="00080E37">
        <w:rPr>
          <w:b/>
        </w:rPr>
        <w:t>/I</w:t>
      </w:r>
    </w:p>
    <w:p w:rsidR="009713C1" w:rsidRDefault="009713C1" w:rsidP="00683B19"/>
    <w:p w:rsidR="00683B19" w:rsidRPr="00F7346A" w:rsidRDefault="00683B19" w:rsidP="002F712D">
      <w:pPr>
        <w:tabs>
          <w:tab w:val="right" w:pos="7258"/>
        </w:tabs>
      </w:pPr>
      <w:r w:rsidRPr="00F7346A">
        <w:t>a</w:t>
      </w:r>
      <w:r w:rsidR="009713C1" w:rsidRPr="00F7346A">
        <w:tab/>
      </w:r>
      <w:r w:rsidRPr="00F7346A">
        <w:rPr>
          <w:b/>
          <w:shd w:val="clear" w:color="auto" w:fill="999999"/>
        </w:rPr>
        <w:t>W6</w:t>
      </w:r>
      <w:r w:rsidR="00080E37">
        <w:rPr>
          <w:b/>
          <w:shd w:val="clear" w:color="auto" w:fill="999999"/>
        </w:rPr>
        <w:t>A</w:t>
      </w:r>
      <w:r w:rsidRPr="00F7346A">
        <w:rPr>
          <w:shd w:val="clear" w:color="auto" w:fill="999999"/>
        </w:rPr>
        <w:tab/>
        <w:t>Verschillen tussen de V.S. en de grensstaten.</w:t>
      </w:r>
      <w:r w:rsidR="002F712D">
        <w:rPr>
          <w:shd w:val="clear" w:color="auto" w:fill="999999"/>
        </w:rPr>
        <w:tab/>
      </w:r>
    </w:p>
    <w:p w:rsidR="009713C1" w:rsidRPr="00823B39" w:rsidRDefault="009713C1" w:rsidP="00683B19"/>
    <w:p w:rsidR="00683B19" w:rsidRPr="00007228" w:rsidRDefault="001B570C" w:rsidP="00683B19">
      <w:r>
        <w:tab/>
      </w:r>
      <w:r w:rsidR="0039710B">
        <w:rPr>
          <w:noProof/>
        </w:rPr>
        <w:drawing>
          <wp:inline distT="0" distB="0" distL="0" distR="0">
            <wp:extent cx="3714750" cy="4400550"/>
            <wp:effectExtent l="19050" t="0" r="0" b="0"/>
            <wp:docPr id="19" name="Afbeelding 5" descr="Geo2F_4E_A&amp;Rh_W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eo2F_4E_A&amp;Rh_W1"/>
                    <pic:cNvPicPr>
                      <a:picLocks noChangeAspect="1" noChangeArrowheads="1"/>
                    </pic:cNvPicPr>
                  </pic:nvPicPr>
                  <pic:blipFill>
                    <a:blip r:embed="rId18" cstate="print"/>
                    <a:srcRect/>
                    <a:stretch>
                      <a:fillRect/>
                    </a:stretch>
                  </pic:blipFill>
                  <pic:spPr bwMode="auto">
                    <a:xfrm>
                      <a:off x="0" y="0"/>
                      <a:ext cx="3714750" cy="4400550"/>
                    </a:xfrm>
                    <a:prstGeom prst="rect">
                      <a:avLst/>
                    </a:prstGeom>
                    <a:noFill/>
                    <a:ln w="9525">
                      <a:noFill/>
                      <a:miter lim="800000"/>
                      <a:headEnd/>
                      <a:tailEnd/>
                    </a:ln>
                  </pic:spPr>
                </pic:pic>
              </a:graphicData>
            </a:graphic>
          </wp:inline>
        </w:drawing>
      </w:r>
    </w:p>
    <w:p w:rsidR="002F712D" w:rsidRDefault="002F712D" w:rsidP="00683B19"/>
    <w:p w:rsidR="002F712D" w:rsidRDefault="002F712D" w:rsidP="00683B19"/>
    <w:p w:rsidR="00683B19" w:rsidRPr="00007228" w:rsidRDefault="00683B19" w:rsidP="00683B19">
      <w:r w:rsidRPr="00007228">
        <w:t>b</w:t>
      </w:r>
      <w:r w:rsidRPr="00007228">
        <w:tab/>
        <w:t>De (meeste) grensstaten kennen:</w:t>
      </w:r>
    </w:p>
    <w:p w:rsidR="00683B19" w:rsidRPr="00007228" w:rsidRDefault="00683B19" w:rsidP="00683B19">
      <w:r w:rsidRPr="00007228">
        <w:tab/>
        <w:t>-</w:t>
      </w:r>
      <w:r w:rsidR="00925E42">
        <w:tab/>
      </w:r>
      <w:r w:rsidRPr="00007228">
        <w:t>een lager percentage 65-plussers,</w:t>
      </w:r>
    </w:p>
    <w:p w:rsidR="00683B19" w:rsidRPr="00007228" w:rsidRDefault="00683B19" w:rsidP="00683B19">
      <w:r w:rsidRPr="00007228">
        <w:tab/>
        <w:t>-</w:t>
      </w:r>
      <w:r w:rsidR="00925E42">
        <w:tab/>
      </w:r>
      <w:r w:rsidRPr="00007228">
        <w:t>een grotere gemiddelde gezinsgrootte,</w:t>
      </w:r>
    </w:p>
    <w:p w:rsidR="00683B19" w:rsidRPr="00007228" w:rsidRDefault="00683B19" w:rsidP="00683B19">
      <w:r w:rsidRPr="00007228">
        <w:tab/>
        <w:t>-</w:t>
      </w:r>
      <w:r w:rsidR="00925E42">
        <w:tab/>
      </w:r>
      <w:r w:rsidRPr="00007228">
        <w:t>een hoger percentage Hispanics,</w:t>
      </w:r>
    </w:p>
    <w:p w:rsidR="00683B19" w:rsidRPr="00007228" w:rsidRDefault="00683B19" w:rsidP="00683B19">
      <w:r w:rsidRPr="00007228">
        <w:tab/>
        <w:t>-</w:t>
      </w:r>
      <w:r w:rsidR="00925E42">
        <w:tab/>
      </w:r>
      <w:r w:rsidRPr="00007228">
        <w:t>een hoger percentage mensen dat in het buitenland is geboren,</w:t>
      </w:r>
    </w:p>
    <w:p w:rsidR="00683B19" w:rsidRPr="00007228" w:rsidRDefault="00683B19" w:rsidP="00683B19">
      <w:r w:rsidRPr="00007228">
        <w:tab/>
        <w:t>-</w:t>
      </w:r>
      <w:r w:rsidR="00925E42">
        <w:tab/>
      </w:r>
      <w:r w:rsidRPr="00007228">
        <w:t>een hoger percentage mensen dat een andere taal dan Engels spreekt,</w:t>
      </w:r>
    </w:p>
    <w:p w:rsidR="00683B19" w:rsidRPr="00007228" w:rsidRDefault="00683B19" w:rsidP="00683B19">
      <w:r w:rsidRPr="00007228">
        <w:tab/>
        <w:t>-</w:t>
      </w:r>
      <w:r w:rsidR="00925E42">
        <w:tab/>
      </w:r>
      <w:r w:rsidRPr="00007228">
        <w:t>een lager inkomen per hoofd,</w:t>
      </w:r>
    </w:p>
    <w:p w:rsidR="00683B19" w:rsidRPr="00007228" w:rsidRDefault="00683B19" w:rsidP="00683B19">
      <w:r w:rsidRPr="00007228">
        <w:tab/>
        <w:t>-</w:t>
      </w:r>
      <w:r w:rsidR="00925E42">
        <w:tab/>
      </w:r>
      <w:r w:rsidRPr="00007228">
        <w:t>een hoger percentage mensen dat onder de armoedegrens leeft.</w:t>
      </w:r>
    </w:p>
    <w:p w:rsidR="00683B19" w:rsidRPr="00007228" w:rsidRDefault="00683B19" w:rsidP="00683B19">
      <w:r w:rsidRPr="00007228">
        <w:lastRenderedPageBreak/>
        <w:t>c</w:t>
      </w:r>
      <w:r w:rsidRPr="00007228">
        <w:tab/>
        <w:t>Nee, ook tussen de grensstaten onderling zijn er verschillen.</w:t>
      </w:r>
    </w:p>
    <w:p w:rsidR="00683B19" w:rsidRPr="00080E37" w:rsidRDefault="00683B19" w:rsidP="00683B19">
      <w:pPr>
        <w:rPr>
          <w:b/>
        </w:rPr>
      </w:pPr>
      <w:r w:rsidRPr="00080E37">
        <w:rPr>
          <w:b/>
        </w:rPr>
        <w:t>Opdracht 10</w:t>
      </w:r>
      <w:r w:rsidRPr="00080E37">
        <w:rPr>
          <w:b/>
        </w:rPr>
        <w:tab/>
        <w:t>Demografische overgang</w:t>
      </w:r>
      <w:r w:rsidR="00080E37">
        <w:rPr>
          <w:b/>
        </w:rPr>
        <w:t>  K</w:t>
      </w:r>
      <w:r w:rsidRPr="00080E37">
        <w:rPr>
          <w:b/>
        </w:rPr>
        <w:t>/I</w:t>
      </w:r>
    </w:p>
    <w:p w:rsidR="009713C1" w:rsidRDefault="009713C1" w:rsidP="00683B19"/>
    <w:p w:rsidR="00683B19" w:rsidRPr="00925E42" w:rsidRDefault="00683B19" w:rsidP="00BA755B">
      <w:pPr>
        <w:tabs>
          <w:tab w:val="right" w:pos="5954"/>
        </w:tabs>
      </w:pPr>
      <w:r w:rsidRPr="00925E42">
        <w:t>a/e</w:t>
      </w:r>
      <w:r w:rsidR="009713C1" w:rsidRPr="00B31659">
        <w:rPr>
          <w:b/>
        </w:rPr>
        <w:tab/>
      </w:r>
      <w:r w:rsidRPr="00B31659">
        <w:rPr>
          <w:b/>
          <w:shd w:val="clear" w:color="auto" w:fill="999999"/>
        </w:rPr>
        <w:t>W7</w:t>
      </w:r>
      <w:r w:rsidR="00080E37">
        <w:rPr>
          <w:b/>
          <w:shd w:val="clear" w:color="auto" w:fill="999999"/>
        </w:rPr>
        <w:t>A</w:t>
      </w:r>
      <w:r w:rsidRPr="00925E42">
        <w:rPr>
          <w:shd w:val="clear" w:color="auto" w:fill="999999"/>
        </w:rPr>
        <w:tab/>
        <w:t>Geboorte- en sterftecijfers V.S. en Mexico.</w:t>
      </w:r>
      <w:r w:rsidR="00BA755B">
        <w:rPr>
          <w:shd w:val="clear" w:color="auto" w:fill="999999"/>
        </w:rPr>
        <w:tab/>
      </w:r>
    </w:p>
    <w:p w:rsidR="009713C1" w:rsidRPr="00823B39" w:rsidRDefault="009713C1" w:rsidP="00683B19"/>
    <w:tbl>
      <w:tblPr>
        <w:tblW w:w="0" w:type="auto"/>
        <w:tblInd w:w="340" w:type="dxa"/>
        <w:tblCellMar>
          <w:left w:w="0" w:type="dxa"/>
          <w:right w:w="0" w:type="dxa"/>
        </w:tblCellMar>
        <w:tblLook w:val="01E0" w:firstRow="1" w:lastRow="1" w:firstColumn="1" w:lastColumn="1" w:noHBand="0" w:noVBand="0"/>
      </w:tblPr>
      <w:tblGrid>
        <w:gridCol w:w="1134"/>
        <w:gridCol w:w="1134"/>
        <w:gridCol w:w="1134"/>
        <w:gridCol w:w="1134"/>
        <w:gridCol w:w="1134"/>
      </w:tblGrid>
      <w:tr w:rsidR="00925E42" w:rsidRPr="00823B39">
        <w:trPr>
          <w:trHeight w:val="261"/>
        </w:trPr>
        <w:tc>
          <w:tcPr>
            <w:tcW w:w="1134" w:type="dxa"/>
          </w:tcPr>
          <w:p w:rsidR="00925E42" w:rsidRPr="00823B39" w:rsidRDefault="00925E42" w:rsidP="00BA755B">
            <w:pPr>
              <w:ind w:left="0" w:firstLine="0"/>
              <w:rPr>
                <w:b/>
              </w:rPr>
            </w:pPr>
            <w:r w:rsidRPr="00823B39">
              <w:rPr>
                <w:b/>
              </w:rPr>
              <w:t>Land</w:t>
            </w:r>
          </w:p>
        </w:tc>
        <w:tc>
          <w:tcPr>
            <w:tcW w:w="1134" w:type="dxa"/>
          </w:tcPr>
          <w:p w:rsidR="00925E42" w:rsidRPr="00823B39" w:rsidRDefault="00BA755B" w:rsidP="00BA755B">
            <w:pPr>
              <w:ind w:left="0" w:firstLine="0"/>
              <w:rPr>
                <w:b/>
              </w:rPr>
            </w:pPr>
            <w:r w:rsidRPr="00823B39">
              <w:rPr>
                <w:b/>
              </w:rPr>
              <w:t>Geboorte-cijfer</w:t>
            </w:r>
          </w:p>
        </w:tc>
        <w:tc>
          <w:tcPr>
            <w:tcW w:w="1134" w:type="dxa"/>
          </w:tcPr>
          <w:p w:rsidR="00925E42" w:rsidRPr="00823B39" w:rsidRDefault="00BA755B" w:rsidP="00BA755B">
            <w:pPr>
              <w:ind w:left="0" w:firstLine="0"/>
              <w:rPr>
                <w:b/>
              </w:rPr>
            </w:pPr>
            <w:r w:rsidRPr="00823B39">
              <w:rPr>
                <w:b/>
              </w:rPr>
              <w:t>Sterfte-cijfer</w:t>
            </w:r>
          </w:p>
        </w:tc>
        <w:tc>
          <w:tcPr>
            <w:tcW w:w="1134" w:type="dxa"/>
          </w:tcPr>
          <w:p w:rsidR="00925E42" w:rsidRPr="00823B39" w:rsidRDefault="00BA755B" w:rsidP="00BA755B">
            <w:pPr>
              <w:ind w:left="0" w:firstLine="0"/>
              <w:rPr>
                <w:b/>
              </w:rPr>
            </w:pPr>
            <w:r w:rsidRPr="00823B39">
              <w:rPr>
                <w:b/>
              </w:rPr>
              <w:t>Geboorte-overschot</w:t>
            </w:r>
          </w:p>
        </w:tc>
        <w:tc>
          <w:tcPr>
            <w:tcW w:w="1134" w:type="dxa"/>
          </w:tcPr>
          <w:p w:rsidR="00925E42" w:rsidRPr="00823B39" w:rsidRDefault="00BA755B" w:rsidP="00BA755B">
            <w:pPr>
              <w:ind w:left="0" w:firstLine="0"/>
              <w:rPr>
                <w:b/>
              </w:rPr>
            </w:pPr>
            <w:r w:rsidRPr="00823B39">
              <w:rPr>
                <w:b/>
              </w:rPr>
              <w:t>Demo-druk</w:t>
            </w:r>
          </w:p>
        </w:tc>
      </w:tr>
      <w:tr w:rsidR="00683B19" w:rsidRPr="00007228">
        <w:trPr>
          <w:trHeight w:val="261"/>
        </w:trPr>
        <w:tc>
          <w:tcPr>
            <w:tcW w:w="1134" w:type="dxa"/>
          </w:tcPr>
          <w:p w:rsidR="00683B19" w:rsidRPr="00007228" w:rsidRDefault="00683B19" w:rsidP="00BA755B">
            <w:pPr>
              <w:ind w:left="0" w:firstLine="0"/>
            </w:pPr>
            <w:r w:rsidRPr="00007228">
              <w:t>V.S.</w:t>
            </w:r>
          </w:p>
        </w:tc>
        <w:tc>
          <w:tcPr>
            <w:tcW w:w="1134" w:type="dxa"/>
          </w:tcPr>
          <w:p w:rsidR="00683B19" w:rsidRPr="00007228" w:rsidRDefault="00683B19" w:rsidP="00BA755B">
            <w:pPr>
              <w:ind w:left="0" w:firstLine="0"/>
            </w:pPr>
            <w:r w:rsidRPr="00007228">
              <w:t>14</w:t>
            </w:r>
          </w:p>
        </w:tc>
        <w:tc>
          <w:tcPr>
            <w:tcW w:w="1134" w:type="dxa"/>
          </w:tcPr>
          <w:p w:rsidR="00683B19" w:rsidRPr="00007228" w:rsidRDefault="00683B19" w:rsidP="00BA755B">
            <w:pPr>
              <w:ind w:left="0" w:firstLine="0"/>
            </w:pPr>
            <w:r w:rsidRPr="00007228">
              <w:t>8</w:t>
            </w:r>
          </w:p>
        </w:tc>
        <w:tc>
          <w:tcPr>
            <w:tcW w:w="1134" w:type="dxa"/>
          </w:tcPr>
          <w:p w:rsidR="00683B19" w:rsidRPr="00007228" w:rsidRDefault="00683B19" w:rsidP="00BA755B">
            <w:pPr>
              <w:ind w:left="0" w:firstLine="0"/>
            </w:pPr>
            <w:r w:rsidRPr="00007228">
              <w:t>6</w:t>
            </w:r>
          </w:p>
        </w:tc>
        <w:tc>
          <w:tcPr>
            <w:tcW w:w="1134" w:type="dxa"/>
          </w:tcPr>
          <w:p w:rsidR="00683B19" w:rsidRPr="00007228" w:rsidRDefault="00683B19" w:rsidP="00BA755B">
            <w:pPr>
              <w:ind w:left="0" w:firstLine="0"/>
            </w:pPr>
            <w:r w:rsidRPr="00007228">
              <w:t>35</w:t>
            </w:r>
          </w:p>
        </w:tc>
      </w:tr>
      <w:tr w:rsidR="00BA755B" w:rsidRPr="00007228">
        <w:trPr>
          <w:trHeight w:val="261"/>
        </w:trPr>
        <w:tc>
          <w:tcPr>
            <w:tcW w:w="1134" w:type="dxa"/>
          </w:tcPr>
          <w:p w:rsidR="00BA755B" w:rsidRPr="00007228" w:rsidRDefault="00BA755B" w:rsidP="00BA755B">
            <w:pPr>
              <w:ind w:left="0" w:firstLine="0"/>
            </w:pPr>
            <w:r w:rsidRPr="00007228">
              <w:t>Mexico</w:t>
            </w:r>
          </w:p>
        </w:tc>
        <w:tc>
          <w:tcPr>
            <w:tcW w:w="1134" w:type="dxa"/>
          </w:tcPr>
          <w:p w:rsidR="00BA755B" w:rsidRPr="00007228" w:rsidRDefault="00BA755B" w:rsidP="00BA755B">
            <w:pPr>
              <w:ind w:left="0" w:firstLine="0"/>
            </w:pPr>
            <w:r w:rsidRPr="00007228">
              <w:t>21</w:t>
            </w:r>
          </w:p>
        </w:tc>
        <w:tc>
          <w:tcPr>
            <w:tcW w:w="1134" w:type="dxa"/>
          </w:tcPr>
          <w:p w:rsidR="00BA755B" w:rsidRPr="00007228" w:rsidRDefault="00BA755B" w:rsidP="00BA755B">
            <w:pPr>
              <w:ind w:left="0" w:firstLine="0"/>
              <w:rPr>
                <w:highlight w:val="green"/>
              </w:rPr>
            </w:pPr>
            <w:r w:rsidRPr="00007228">
              <w:t>5</w:t>
            </w:r>
          </w:p>
        </w:tc>
        <w:tc>
          <w:tcPr>
            <w:tcW w:w="1134" w:type="dxa"/>
          </w:tcPr>
          <w:p w:rsidR="00BA755B" w:rsidRPr="00007228" w:rsidRDefault="00BA755B" w:rsidP="00BA755B">
            <w:pPr>
              <w:ind w:left="0" w:firstLine="0"/>
              <w:rPr>
                <w:highlight w:val="green"/>
              </w:rPr>
            </w:pPr>
            <w:r w:rsidRPr="00007228">
              <w:t>16</w:t>
            </w:r>
          </w:p>
        </w:tc>
        <w:tc>
          <w:tcPr>
            <w:tcW w:w="1134" w:type="dxa"/>
          </w:tcPr>
          <w:p w:rsidR="00BA755B" w:rsidRPr="00007228" w:rsidRDefault="00BA755B" w:rsidP="00BA755B">
            <w:pPr>
              <w:ind w:left="0" w:firstLine="0"/>
              <w:rPr>
                <w:highlight w:val="green"/>
              </w:rPr>
            </w:pPr>
            <w:r w:rsidRPr="00007228">
              <w:t>63</w:t>
            </w:r>
          </w:p>
        </w:tc>
      </w:tr>
    </w:tbl>
    <w:p w:rsidR="00683B19" w:rsidRPr="00007228" w:rsidRDefault="00683B19" w:rsidP="00683B19"/>
    <w:p w:rsidR="00683B19" w:rsidRPr="00007228" w:rsidRDefault="00683B19" w:rsidP="00683B19">
      <w:r w:rsidRPr="00007228">
        <w:t>b</w:t>
      </w:r>
      <w:r w:rsidRPr="00007228">
        <w:tab/>
        <w:t>Mexico bevindt zich ergens aan het begin of halverwege fase 3, de V.S. bevinden zich in fase 4.</w:t>
      </w:r>
    </w:p>
    <w:p w:rsidR="00683B19" w:rsidRPr="00007228" w:rsidRDefault="00683B19" w:rsidP="00683B19">
      <w:r w:rsidRPr="00007228">
        <w:t>c</w:t>
      </w:r>
      <w:r w:rsidRPr="00007228">
        <w:tab/>
        <w:t>Het hoge geboortecijfer van Mexico zorgt ervoor dat dit land nog niet in de laatste fase zit.</w:t>
      </w:r>
    </w:p>
    <w:p w:rsidR="00683B19" w:rsidRPr="00007228" w:rsidRDefault="00683B19" w:rsidP="00683B19">
      <w:r w:rsidRPr="00007228">
        <w:t>d</w:t>
      </w:r>
      <w:r w:rsidRPr="00007228">
        <w:tab/>
        <w:t>Vanwege de jonge bevolking ligt het sterftecijfer lager dan in de V.S.</w:t>
      </w:r>
    </w:p>
    <w:p w:rsidR="00683B19" w:rsidRPr="00007228" w:rsidRDefault="00683B19" w:rsidP="00683B19">
      <w:r w:rsidRPr="00007228">
        <w:t>f</w:t>
      </w:r>
      <w:r w:rsidRPr="00007228">
        <w:tab/>
        <w:t>Mexico kent een veel groter aandeel niet-productieven. Dit wordt vooral veroorzaakt door de grote groep 0-19 jarigen. Deze drukken zwaar, ondanks het geringe aantal 65-plussers.</w:t>
      </w:r>
    </w:p>
    <w:p w:rsidR="00683B19" w:rsidRPr="00007228" w:rsidRDefault="00683B19" w:rsidP="00683B19"/>
    <w:p w:rsidR="00683B19" w:rsidRPr="00007228" w:rsidRDefault="00683B19" w:rsidP="00683B19">
      <w:r w:rsidRPr="00080E37">
        <w:rPr>
          <w:b/>
        </w:rPr>
        <w:t>Opdracht 11</w:t>
      </w:r>
      <w:r w:rsidRPr="00080E37">
        <w:rPr>
          <w:b/>
        </w:rPr>
        <w:tab/>
        <w:t>Gemiddeld inkomen</w:t>
      </w:r>
      <w:r w:rsidR="00080E37">
        <w:rPr>
          <w:b/>
        </w:rPr>
        <w:t>  I  </w:t>
      </w:r>
      <w:r w:rsidRPr="00007228">
        <w:t>VERDIEPING</w:t>
      </w:r>
    </w:p>
    <w:p w:rsidR="00683B19" w:rsidRPr="00007228" w:rsidRDefault="00683B19" w:rsidP="00683B19">
      <w:r w:rsidRPr="00007228">
        <w:t>a</w:t>
      </w:r>
      <w:r w:rsidRPr="00007228">
        <w:tab/>
        <w:t>In Baja California verdient meer dan 40% van de bevolking het gemiddelde inkomen (gebaseerd op 3x het minimumloon).</w:t>
      </w:r>
    </w:p>
    <w:p w:rsidR="00683B19" w:rsidRPr="00007228" w:rsidRDefault="00683B19" w:rsidP="00683B19">
      <w:r w:rsidRPr="00007228">
        <w:t>b</w:t>
      </w:r>
      <w:r w:rsidRPr="00007228">
        <w:tab/>
        <w:t>Naarmate je meer naar het zuiden reist, wordt het inkomen lager.</w:t>
      </w:r>
    </w:p>
    <w:p w:rsidR="00683B19" w:rsidRPr="00007228" w:rsidRDefault="00683B19" w:rsidP="00683B19"/>
    <w:p w:rsidR="00683B19" w:rsidRPr="00007228" w:rsidRDefault="00683B19" w:rsidP="00683B19">
      <w:r w:rsidRPr="00080E37">
        <w:rPr>
          <w:b/>
        </w:rPr>
        <w:t>Opdracht 12</w:t>
      </w:r>
      <w:r w:rsidRPr="00080E37">
        <w:rPr>
          <w:b/>
        </w:rPr>
        <w:tab/>
        <w:t>Inzoomen</w:t>
      </w:r>
      <w:r w:rsidR="00080E37">
        <w:rPr>
          <w:b/>
        </w:rPr>
        <w:t>  I  </w:t>
      </w:r>
      <w:r w:rsidRPr="00007228">
        <w:t>VERDIEPING</w:t>
      </w:r>
    </w:p>
    <w:p w:rsidR="00683B19" w:rsidRPr="00007228" w:rsidRDefault="00080E37" w:rsidP="00683B19">
      <w:r>
        <w:t>a</w:t>
      </w:r>
      <w:r>
        <w:tab/>
        <w:t>–</w:t>
      </w:r>
    </w:p>
    <w:p w:rsidR="00683B19" w:rsidRPr="00007228" w:rsidRDefault="00683B19" w:rsidP="00683B19">
      <w:r w:rsidRPr="00007228">
        <w:t>b</w:t>
      </w:r>
      <w:r w:rsidRPr="00007228">
        <w:tab/>
        <w:t>De bewering gaat vooral op voor Texas en New Mexico en in mindere mate voor Arizona en California.</w:t>
      </w:r>
    </w:p>
    <w:p w:rsidR="00683B19" w:rsidRPr="00007228" w:rsidRDefault="00683B19" w:rsidP="00683B19">
      <w:r w:rsidRPr="00007228">
        <w:t>c</w:t>
      </w:r>
      <w:r w:rsidRPr="00007228">
        <w:tab/>
        <w:t>Eigen antwoord.</w:t>
      </w:r>
    </w:p>
    <w:p w:rsidR="00683B19" w:rsidRPr="00007228" w:rsidRDefault="00683B19" w:rsidP="00683B19">
      <w:r w:rsidRPr="00007228">
        <w:t>d</w:t>
      </w:r>
      <w:r w:rsidRPr="00007228">
        <w:tab/>
        <w:t>Eigen antwoord</w:t>
      </w:r>
    </w:p>
    <w:p w:rsidR="00683B19" w:rsidRPr="00007228" w:rsidRDefault="00683B19" w:rsidP="00683B19"/>
    <w:p w:rsidR="00683B19" w:rsidRPr="00080E37" w:rsidRDefault="00683B19" w:rsidP="00683B19">
      <w:pPr>
        <w:rPr>
          <w:b/>
        </w:rPr>
      </w:pPr>
      <w:r w:rsidRPr="00080E37">
        <w:rPr>
          <w:b/>
        </w:rPr>
        <w:t>Opdracht 13</w:t>
      </w:r>
      <w:r w:rsidRPr="00080E37">
        <w:rPr>
          <w:b/>
        </w:rPr>
        <w:tab/>
        <w:t>Terugblik op paragraaf 1.1</w:t>
      </w:r>
      <w:r w:rsidR="00080E37">
        <w:rPr>
          <w:b/>
        </w:rPr>
        <w:t>  K</w:t>
      </w:r>
      <w:r w:rsidRPr="00080E37">
        <w:rPr>
          <w:b/>
        </w:rPr>
        <w:t>/I</w:t>
      </w:r>
    </w:p>
    <w:p w:rsidR="00683B19" w:rsidRPr="00007228" w:rsidRDefault="00BA755B" w:rsidP="00683B19">
      <w:r>
        <w:tab/>
      </w:r>
      <w:r w:rsidR="00683B19" w:rsidRPr="00007228">
        <w:t>Voor de zekerheid kun je je antwoord ook door je docent(e) laten controleren.</w:t>
      </w:r>
    </w:p>
    <w:p w:rsidR="00683B19" w:rsidRPr="00007228" w:rsidRDefault="00683B19" w:rsidP="00683B19"/>
    <w:p w:rsidR="008438B0" w:rsidRDefault="008438B0" w:rsidP="008438B0"/>
    <w:tbl>
      <w:tblPr>
        <w:tblW w:w="10206" w:type="dxa"/>
        <w:tblInd w:w="-567" w:type="dxa"/>
        <w:shd w:val="solid" w:color="auto" w:fill="auto"/>
        <w:tblLook w:val="01E0" w:firstRow="1" w:lastRow="1" w:firstColumn="1" w:lastColumn="1" w:noHBand="0" w:noVBand="0"/>
      </w:tblPr>
      <w:tblGrid>
        <w:gridCol w:w="10206"/>
      </w:tblGrid>
      <w:tr w:rsidR="008438B0" w:rsidRPr="002E113F">
        <w:tc>
          <w:tcPr>
            <w:tcW w:w="0" w:type="auto"/>
            <w:shd w:val="solid" w:color="auto" w:fill="auto"/>
          </w:tcPr>
          <w:p w:rsidR="008438B0" w:rsidRPr="00B65183" w:rsidRDefault="008438B0" w:rsidP="00BA0513">
            <w:pPr>
              <w:tabs>
                <w:tab w:val="clear" w:pos="680"/>
                <w:tab w:val="clear" w:pos="1361"/>
                <w:tab w:val="left" w:pos="907"/>
              </w:tabs>
              <w:ind w:left="0" w:firstLine="0"/>
              <w:rPr>
                <w:rStyle w:val="Arial10ptVet"/>
                <w:sz w:val="28"/>
                <w:szCs w:val="28"/>
              </w:rPr>
            </w:pPr>
            <w:r w:rsidRPr="00B65183">
              <w:rPr>
                <w:rStyle w:val="Arial10ptVet"/>
                <w:sz w:val="28"/>
                <w:szCs w:val="28"/>
              </w:rPr>
              <w:tab/>
            </w:r>
            <w:r>
              <w:rPr>
                <w:rStyle w:val="Arial10ptVet"/>
                <w:sz w:val="28"/>
                <w:szCs w:val="28"/>
              </w:rPr>
              <w:t>1</w:t>
            </w:r>
            <w:r w:rsidRPr="00B65183">
              <w:rPr>
                <w:rStyle w:val="Arial10ptVet"/>
                <w:sz w:val="28"/>
                <w:szCs w:val="28"/>
              </w:rPr>
              <w:t>.</w:t>
            </w:r>
            <w:r>
              <w:rPr>
                <w:rStyle w:val="Arial10ptVet"/>
                <w:sz w:val="28"/>
                <w:szCs w:val="28"/>
              </w:rPr>
              <w:t>2</w:t>
            </w:r>
            <w:r w:rsidRPr="00B65183">
              <w:rPr>
                <w:rStyle w:val="Arial10ptVet"/>
                <w:sz w:val="28"/>
                <w:szCs w:val="28"/>
              </w:rPr>
              <w:tab/>
            </w:r>
            <w:r>
              <w:rPr>
                <w:b/>
                <w:sz w:val="28"/>
                <w:szCs w:val="28"/>
              </w:rPr>
              <w:t>Noord-Amerika als handelsblok</w:t>
            </w:r>
            <w:r w:rsidRPr="00B65183">
              <w:rPr>
                <w:b/>
                <w:color w:val="FFFFFF"/>
                <w:sz w:val="28"/>
                <w:szCs w:val="28"/>
              </w:rPr>
              <w:t xml:space="preserve"> </w:t>
            </w:r>
          </w:p>
        </w:tc>
      </w:tr>
    </w:tbl>
    <w:p w:rsidR="008438B0" w:rsidRPr="007778E9" w:rsidRDefault="008438B0" w:rsidP="008438B0"/>
    <w:p w:rsidR="00683B19" w:rsidRPr="00080E37" w:rsidRDefault="00683B19" w:rsidP="00683B19">
      <w:pPr>
        <w:rPr>
          <w:b/>
        </w:rPr>
      </w:pPr>
      <w:r w:rsidRPr="00080E37">
        <w:rPr>
          <w:b/>
        </w:rPr>
        <w:t>Opdracht 14</w:t>
      </w:r>
      <w:r w:rsidRPr="00080E37">
        <w:rPr>
          <w:b/>
        </w:rPr>
        <w:tab/>
        <w:t>Bestuderen</w:t>
      </w:r>
    </w:p>
    <w:p w:rsidR="00683B19" w:rsidRPr="00007228" w:rsidRDefault="00080E37" w:rsidP="00683B19">
      <w:r>
        <w:t>–</w:t>
      </w:r>
    </w:p>
    <w:p w:rsidR="00683B19" w:rsidRPr="00007228" w:rsidRDefault="00683B19" w:rsidP="00683B19"/>
    <w:p w:rsidR="00683B19" w:rsidRPr="00080E37" w:rsidRDefault="00683B19" w:rsidP="00683B19">
      <w:pPr>
        <w:rPr>
          <w:b/>
        </w:rPr>
      </w:pPr>
      <w:r w:rsidRPr="00080E37">
        <w:rPr>
          <w:b/>
        </w:rPr>
        <w:t>Opdracht 15</w:t>
      </w:r>
      <w:r w:rsidRPr="00080E37">
        <w:rPr>
          <w:b/>
        </w:rPr>
        <w:tab/>
        <w:t>NAFTA</w:t>
      </w:r>
      <w:r w:rsidR="00080E37">
        <w:rPr>
          <w:b/>
        </w:rPr>
        <w:t>  K</w:t>
      </w:r>
    </w:p>
    <w:p w:rsidR="00683B19" w:rsidRPr="00007228" w:rsidRDefault="00683B19" w:rsidP="00683B19">
      <w:r w:rsidRPr="00007228">
        <w:t>a</w:t>
      </w:r>
      <w:r w:rsidRPr="00007228">
        <w:tab/>
        <w:t>Door ontwikkelingen op het gebied van verkeer en telecommunicatie zijn de relatieve afstanden tussen landen verkleind. Hierdoor is de samenwerking op economisch gebied toegenomen.</w:t>
      </w:r>
    </w:p>
    <w:p w:rsidR="00683B19" w:rsidRPr="00007228" w:rsidRDefault="00683B19" w:rsidP="00683B19">
      <w:r w:rsidRPr="00007228">
        <w:t>b</w:t>
      </w:r>
      <w:r w:rsidRPr="00007228">
        <w:tab/>
        <w:t>Elk land moet produceren waarin het het beste is. Dat betekent: tegen de laagste kosten. Als er dan ook sprake is van vrije handel (zonder tariefmuren), kan elk land een hoog welvaartsniveau bereiken.</w:t>
      </w:r>
    </w:p>
    <w:p w:rsidR="00683B19" w:rsidRPr="00007228" w:rsidRDefault="00683B19" w:rsidP="00683B19">
      <w:r w:rsidRPr="00007228">
        <w:t>c</w:t>
      </w:r>
      <w:r w:rsidRPr="00007228">
        <w:tab/>
        <w:t>De NAFTA werd opgericht vanwege de toenemende economische dreiging van de Aziatische tijgers en hun welpen en de samenwerking in Europa.</w:t>
      </w:r>
    </w:p>
    <w:p w:rsidR="00683B19" w:rsidRPr="00007228" w:rsidRDefault="00683B19" w:rsidP="00683B19"/>
    <w:p w:rsidR="00683B19" w:rsidRPr="00080E37" w:rsidRDefault="00683B19" w:rsidP="00683B19">
      <w:pPr>
        <w:rPr>
          <w:b/>
        </w:rPr>
      </w:pPr>
      <w:r w:rsidRPr="00080E37">
        <w:rPr>
          <w:b/>
        </w:rPr>
        <w:t>Opdracht 16</w:t>
      </w:r>
      <w:r w:rsidRPr="00080E37">
        <w:rPr>
          <w:b/>
        </w:rPr>
        <w:tab/>
        <w:t>Verschillen</w:t>
      </w:r>
      <w:r w:rsidR="00080E37">
        <w:rPr>
          <w:b/>
        </w:rPr>
        <w:t>  K</w:t>
      </w:r>
      <w:r w:rsidRPr="00080E37">
        <w:rPr>
          <w:b/>
        </w:rPr>
        <w:t>/I</w:t>
      </w:r>
    </w:p>
    <w:p w:rsidR="00683B19" w:rsidRPr="00007228" w:rsidRDefault="00683B19" w:rsidP="00683B19">
      <w:r w:rsidRPr="00007228">
        <w:t>a</w:t>
      </w:r>
      <w:r w:rsidRPr="00007228">
        <w:tab/>
        <w:t>Figuur 1.5 suggereert dat de BNP’s van beide landen elkaar niet veel ontlopen, maar per hoofd van de bevolking is het verschil aanzienlijk.</w:t>
      </w:r>
    </w:p>
    <w:p w:rsidR="009713C1" w:rsidRDefault="009713C1" w:rsidP="00683B19"/>
    <w:p w:rsidR="00683B19" w:rsidRPr="00BA755B" w:rsidRDefault="00683B19" w:rsidP="006A168A">
      <w:pPr>
        <w:tabs>
          <w:tab w:val="right" w:pos="6804"/>
        </w:tabs>
      </w:pPr>
      <w:r w:rsidRPr="00BA755B">
        <w:t>b</w:t>
      </w:r>
      <w:r w:rsidR="009713C1" w:rsidRPr="00BA755B">
        <w:tab/>
      </w:r>
      <w:r w:rsidRPr="00BA755B">
        <w:rPr>
          <w:b/>
          <w:shd w:val="clear" w:color="auto" w:fill="999999"/>
        </w:rPr>
        <w:t>W11</w:t>
      </w:r>
      <w:r w:rsidR="00080E37">
        <w:rPr>
          <w:b/>
          <w:shd w:val="clear" w:color="auto" w:fill="999999"/>
        </w:rPr>
        <w:t>A</w:t>
      </w:r>
      <w:r w:rsidRPr="00BA755B">
        <w:rPr>
          <w:shd w:val="clear" w:color="auto" w:fill="999999"/>
        </w:rPr>
        <w:tab/>
        <w:t>Exportwaarde van de NAFTA-landen in dollars.</w:t>
      </w:r>
      <w:r w:rsidR="006A168A">
        <w:rPr>
          <w:shd w:val="clear" w:color="auto" w:fill="999999"/>
        </w:rPr>
        <w:tab/>
      </w:r>
    </w:p>
    <w:p w:rsidR="009713C1" w:rsidRPr="00823B39" w:rsidRDefault="009713C1" w:rsidP="00683B19"/>
    <w:tbl>
      <w:tblPr>
        <w:tblW w:w="0" w:type="auto"/>
        <w:tblInd w:w="340" w:type="dxa"/>
        <w:tblCellMar>
          <w:left w:w="0" w:type="dxa"/>
          <w:right w:w="0" w:type="dxa"/>
        </w:tblCellMar>
        <w:tblLook w:val="01E0" w:firstRow="1" w:lastRow="1" w:firstColumn="1" w:lastColumn="1" w:noHBand="0" w:noVBand="0"/>
      </w:tblPr>
      <w:tblGrid>
        <w:gridCol w:w="1701"/>
        <w:gridCol w:w="567"/>
        <w:gridCol w:w="1701"/>
        <w:gridCol w:w="567"/>
        <w:gridCol w:w="1701"/>
        <w:gridCol w:w="567"/>
      </w:tblGrid>
      <w:tr w:rsidR="006A168A" w:rsidRPr="00823B39" w:rsidTr="0069376F">
        <w:tc>
          <w:tcPr>
            <w:tcW w:w="1701" w:type="dxa"/>
          </w:tcPr>
          <w:p w:rsidR="00BA755B" w:rsidRPr="00823B39" w:rsidRDefault="00BA755B" w:rsidP="0069376F">
            <w:pPr>
              <w:tabs>
                <w:tab w:val="clear" w:pos="340"/>
                <w:tab w:val="clear" w:pos="680"/>
                <w:tab w:val="clear" w:pos="1361"/>
              </w:tabs>
              <w:ind w:left="0" w:firstLine="0"/>
              <w:rPr>
                <w:b/>
              </w:rPr>
            </w:pPr>
            <w:r w:rsidRPr="00823B39">
              <w:rPr>
                <w:b/>
              </w:rPr>
              <w:t>Canada</w:t>
            </w:r>
          </w:p>
        </w:tc>
        <w:tc>
          <w:tcPr>
            <w:tcW w:w="567" w:type="dxa"/>
          </w:tcPr>
          <w:p w:rsidR="00BA755B" w:rsidRPr="00823B39" w:rsidRDefault="00BA755B" w:rsidP="0069376F">
            <w:pPr>
              <w:tabs>
                <w:tab w:val="clear" w:pos="340"/>
                <w:tab w:val="clear" w:pos="680"/>
                <w:tab w:val="clear" w:pos="1361"/>
              </w:tabs>
              <w:ind w:left="0" w:firstLine="0"/>
              <w:rPr>
                <w:b/>
              </w:rPr>
            </w:pPr>
          </w:p>
        </w:tc>
        <w:tc>
          <w:tcPr>
            <w:tcW w:w="1701" w:type="dxa"/>
          </w:tcPr>
          <w:p w:rsidR="00BA755B" w:rsidRPr="00823B39" w:rsidRDefault="00BA755B" w:rsidP="0069376F">
            <w:pPr>
              <w:tabs>
                <w:tab w:val="clear" w:pos="340"/>
                <w:tab w:val="clear" w:pos="680"/>
                <w:tab w:val="clear" w:pos="1361"/>
              </w:tabs>
              <w:ind w:left="0" w:firstLine="0"/>
              <w:rPr>
                <w:b/>
              </w:rPr>
            </w:pPr>
            <w:r w:rsidRPr="00823B39">
              <w:rPr>
                <w:b/>
              </w:rPr>
              <w:t>Mexico</w:t>
            </w:r>
          </w:p>
        </w:tc>
        <w:tc>
          <w:tcPr>
            <w:tcW w:w="567" w:type="dxa"/>
          </w:tcPr>
          <w:p w:rsidR="00BA755B" w:rsidRPr="00823B39" w:rsidRDefault="00BA755B" w:rsidP="0069376F">
            <w:pPr>
              <w:tabs>
                <w:tab w:val="clear" w:pos="340"/>
                <w:tab w:val="clear" w:pos="680"/>
                <w:tab w:val="clear" w:pos="1361"/>
              </w:tabs>
              <w:ind w:left="0" w:firstLine="0"/>
              <w:rPr>
                <w:b/>
              </w:rPr>
            </w:pPr>
          </w:p>
        </w:tc>
        <w:tc>
          <w:tcPr>
            <w:tcW w:w="1701" w:type="dxa"/>
          </w:tcPr>
          <w:p w:rsidR="00BA755B" w:rsidRPr="00823B39" w:rsidRDefault="00BA755B" w:rsidP="0069376F">
            <w:pPr>
              <w:tabs>
                <w:tab w:val="clear" w:pos="340"/>
                <w:tab w:val="clear" w:pos="680"/>
                <w:tab w:val="clear" w:pos="1361"/>
              </w:tabs>
              <w:ind w:left="0" w:firstLine="0"/>
              <w:rPr>
                <w:b/>
              </w:rPr>
            </w:pPr>
            <w:r w:rsidRPr="00823B39">
              <w:rPr>
                <w:b/>
              </w:rPr>
              <w:t>V.S.</w:t>
            </w:r>
          </w:p>
        </w:tc>
        <w:tc>
          <w:tcPr>
            <w:tcW w:w="567" w:type="dxa"/>
          </w:tcPr>
          <w:p w:rsidR="00BA755B" w:rsidRPr="00823B39" w:rsidRDefault="00BA755B" w:rsidP="0069376F">
            <w:pPr>
              <w:tabs>
                <w:tab w:val="clear" w:pos="340"/>
                <w:tab w:val="clear" w:pos="680"/>
                <w:tab w:val="clear" w:pos="1361"/>
              </w:tabs>
              <w:ind w:left="0" w:firstLine="0"/>
              <w:rPr>
                <w:b/>
              </w:rPr>
            </w:pPr>
          </w:p>
        </w:tc>
      </w:tr>
      <w:tr w:rsidR="006A168A" w:rsidRPr="00BA755B" w:rsidTr="0069376F">
        <w:tc>
          <w:tcPr>
            <w:tcW w:w="1701" w:type="dxa"/>
          </w:tcPr>
          <w:p w:rsidR="00BA755B" w:rsidRPr="00BA755B" w:rsidRDefault="00BA755B" w:rsidP="0069376F">
            <w:pPr>
              <w:tabs>
                <w:tab w:val="clear" w:pos="340"/>
                <w:tab w:val="clear" w:pos="680"/>
                <w:tab w:val="clear" w:pos="1361"/>
              </w:tabs>
              <w:ind w:left="0" w:firstLine="0"/>
            </w:pPr>
            <w:r w:rsidRPr="00BA755B">
              <w:t>Canada – V.S.</w:t>
            </w:r>
          </w:p>
        </w:tc>
        <w:tc>
          <w:tcPr>
            <w:tcW w:w="567" w:type="dxa"/>
          </w:tcPr>
          <w:p w:rsidR="00BA755B" w:rsidRPr="00BA755B" w:rsidRDefault="00BA755B" w:rsidP="0069376F">
            <w:pPr>
              <w:tabs>
                <w:tab w:val="clear" w:pos="340"/>
                <w:tab w:val="clear" w:pos="680"/>
                <w:tab w:val="clear" w:pos="1361"/>
              </w:tabs>
              <w:ind w:left="0" w:firstLine="0"/>
            </w:pPr>
            <w:r w:rsidRPr="00BA755B">
              <w:t>78</w:t>
            </w:r>
          </w:p>
        </w:tc>
        <w:tc>
          <w:tcPr>
            <w:tcW w:w="1701" w:type="dxa"/>
          </w:tcPr>
          <w:p w:rsidR="00BA755B" w:rsidRPr="00BA755B" w:rsidRDefault="00BA755B" w:rsidP="0069376F">
            <w:pPr>
              <w:tabs>
                <w:tab w:val="clear" w:pos="340"/>
                <w:tab w:val="clear" w:pos="680"/>
                <w:tab w:val="clear" w:pos="1361"/>
              </w:tabs>
              <w:ind w:left="0" w:firstLine="0"/>
            </w:pPr>
            <w:r w:rsidRPr="00BA755B">
              <w:t>Mexico – Canada</w:t>
            </w:r>
          </w:p>
        </w:tc>
        <w:tc>
          <w:tcPr>
            <w:tcW w:w="567" w:type="dxa"/>
          </w:tcPr>
          <w:p w:rsidR="00BA755B" w:rsidRPr="00BA755B" w:rsidRDefault="00BA755B" w:rsidP="0069376F">
            <w:pPr>
              <w:tabs>
                <w:tab w:val="clear" w:pos="340"/>
                <w:tab w:val="clear" w:pos="680"/>
                <w:tab w:val="clear" w:pos="1361"/>
              </w:tabs>
              <w:ind w:left="0" w:firstLine="0"/>
            </w:pPr>
            <w:r w:rsidRPr="00BA755B">
              <w:t>2</w:t>
            </w:r>
          </w:p>
        </w:tc>
        <w:tc>
          <w:tcPr>
            <w:tcW w:w="1701" w:type="dxa"/>
          </w:tcPr>
          <w:p w:rsidR="00BA755B" w:rsidRPr="00BA755B" w:rsidRDefault="00BA755B" w:rsidP="0069376F">
            <w:pPr>
              <w:tabs>
                <w:tab w:val="clear" w:pos="340"/>
                <w:tab w:val="clear" w:pos="680"/>
                <w:tab w:val="clear" w:pos="1361"/>
              </w:tabs>
              <w:ind w:left="0" w:firstLine="0"/>
            </w:pPr>
            <w:r w:rsidRPr="00BA755B">
              <w:t>V.S. – Mexico</w:t>
            </w:r>
          </w:p>
        </w:tc>
        <w:tc>
          <w:tcPr>
            <w:tcW w:w="567" w:type="dxa"/>
          </w:tcPr>
          <w:p w:rsidR="00BA755B" w:rsidRPr="00BA755B" w:rsidRDefault="00BA755B" w:rsidP="0069376F">
            <w:pPr>
              <w:tabs>
                <w:tab w:val="clear" w:pos="340"/>
                <w:tab w:val="clear" w:pos="680"/>
                <w:tab w:val="clear" w:pos="1361"/>
              </w:tabs>
              <w:ind w:left="0" w:firstLine="0"/>
            </w:pPr>
            <w:r w:rsidRPr="00BA755B">
              <w:t>12</w:t>
            </w:r>
          </w:p>
        </w:tc>
      </w:tr>
      <w:tr w:rsidR="006A168A" w:rsidRPr="00BA755B" w:rsidTr="0069376F">
        <w:tc>
          <w:tcPr>
            <w:tcW w:w="1701" w:type="dxa"/>
          </w:tcPr>
          <w:p w:rsidR="00BA755B" w:rsidRPr="00BA755B" w:rsidRDefault="00BA755B" w:rsidP="0069376F">
            <w:pPr>
              <w:tabs>
                <w:tab w:val="clear" w:pos="340"/>
                <w:tab w:val="clear" w:pos="680"/>
                <w:tab w:val="clear" w:pos="1361"/>
              </w:tabs>
              <w:ind w:left="0" w:firstLine="0"/>
            </w:pPr>
            <w:r w:rsidRPr="00BA755B">
              <w:t>Canada – Mexico</w:t>
            </w:r>
          </w:p>
        </w:tc>
        <w:tc>
          <w:tcPr>
            <w:tcW w:w="567" w:type="dxa"/>
          </w:tcPr>
          <w:p w:rsidR="00BA755B" w:rsidRPr="0069376F" w:rsidRDefault="00BA755B" w:rsidP="0069376F">
            <w:pPr>
              <w:tabs>
                <w:tab w:val="clear" w:pos="340"/>
                <w:tab w:val="clear" w:pos="680"/>
                <w:tab w:val="clear" w:pos="1361"/>
              </w:tabs>
              <w:ind w:left="0" w:firstLine="0"/>
              <w:rPr>
                <w:szCs w:val="20"/>
                <w:u w:val="words"/>
              </w:rPr>
            </w:pPr>
            <w:r w:rsidRPr="0069376F">
              <w:rPr>
                <w:szCs w:val="20"/>
                <w:u w:val="words"/>
              </w:rPr>
              <w:t>2</w:t>
            </w:r>
            <w:r w:rsidR="006A168A" w:rsidRPr="0069376F">
              <w:rPr>
                <w:szCs w:val="20"/>
                <w:u w:val="single"/>
              </w:rPr>
              <w:t> </w:t>
            </w:r>
          </w:p>
        </w:tc>
        <w:tc>
          <w:tcPr>
            <w:tcW w:w="1701" w:type="dxa"/>
          </w:tcPr>
          <w:p w:rsidR="00BA755B" w:rsidRPr="00BA755B" w:rsidRDefault="00BA755B" w:rsidP="0069376F">
            <w:pPr>
              <w:tabs>
                <w:tab w:val="clear" w:pos="340"/>
                <w:tab w:val="clear" w:pos="680"/>
                <w:tab w:val="clear" w:pos="1361"/>
              </w:tabs>
              <w:ind w:left="0" w:firstLine="0"/>
            </w:pPr>
            <w:r w:rsidRPr="00BA755B">
              <w:t>Mexico – V.S.</w:t>
            </w:r>
          </w:p>
        </w:tc>
        <w:tc>
          <w:tcPr>
            <w:tcW w:w="567" w:type="dxa"/>
          </w:tcPr>
          <w:p w:rsidR="00BA755B" w:rsidRPr="0069376F" w:rsidRDefault="00BA755B" w:rsidP="0069376F">
            <w:pPr>
              <w:tabs>
                <w:tab w:val="clear" w:pos="340"/>
                <w:tab w:val="clear" w:pos="680"/>
                <w:tab w:val="clear" w:pos="1361"/>
              </w:tabs>
              <w:ind w:left="0" w:firstLine="0"/>
              <w:rPr>
                <w:szCs w:val="20"/>
                <w:u w:val="single"/>
              </w:rPr>
            </w:pPr>
            <w:r w:rsidRPr="0069376F">
              <w:rPr>
                <w:szCs w:val="20"/>
                <w:u w:val="single"/>
              </w:rPr>
              <w:t>80</w:t>
            </w:r>
          </w:p>
        </w:tc>
        <w:tc>
          <w:tcPr>
            <w:tcW w:w="1701" w:type="dxa"/>
          </w:tcPr>
          <w:p w:rsidR="00BA755B" w:rsidRPr="00BA755B" w:rsidRDefault="00BA755B" w:rsidP="0069376F">
            <w:pPr>
              <w:tabs>
                <w:tab w:val="clear" w:pos="340"/>
                <w:tab w:val="clear" w:pos="680"/>
                <w:tab w:val="clear" w:pos="1361"/>
              </w:tabs>
              <w:ind w:left="0" w:firstLine="0"/>
            </w:pPr>
            <w:r w:rsidRPr="00BA755B">
              <w:t>V.S. – Canada</w:t>
            </w:r>
          </w:p>
        </w:tc>
        <w:tc>
          <w:tcPr>
            <w:tcW w:w="567" w:type="dxa"/>
          </w:tcPr>
          <w:p w:rsidR="00BA755B" w:rsidRPr="0069376F" w:rsidRDefault="00BA755B" w:rsidP="0069376F">
            <w:pPr>
              <w:tabs>
                <w:tab w:val="clear" w:pos="340"/>
                <w:tab w:val="clear" w:pos="680"/>
                <w:tab w:val="clear" w:pos="1361"/>
              </w:tabs>
              <w:ind w:left="0" w:firstLine="0"/>
              <w:rPr>
                <w:szCs w:val="20"/>
                <w:u w:val="single"/>
              </w:rPr>
            </w:pPr>
            <w:r w:rsidRPr="0069376F">
              <w:rPr>
                <w:szCs w:val="20"/>
                <w:u w:val="single"/>
              </w:rPr>
              <w:t>20</w:t>
            </w:r>
          </w:p>
        </w:tc>
      </w:tr>
      <w:tr w:rsidR="006A168A" w:rsidRPr="00BA755B" w:rsidTr="0069376F">
        <w:tc>
          <w:tcPr>
            <w:tcW w:w="1701" w:type="dxa"/>
          </w:tcPr>
          <w:p w:rsidR="00BA755B" w:rsidRPr="00BA755B" w:rsidRDefault="00BA755B" w:rsidP="0069376F">
            <w:pPr>
              <w:tabs>
                <w:tab w:val="clear" w:pos="340"/>
                <w:tab w:val="clear" w:pos="680"/>
                <w:tab w:val="clear" w:pos="1361"/>
              </w:tabs>
              <w:ind w:left="0" w:firstLine="0"/>
            </w:pPr>
            <w:r w:rsidRPr="0069376F">
              <w:rPr>
                <w:b/>
              </w:rPr>
              <w:t>totaal</w:t>
            </w:r>
          </w:p>
        </w:tc>
        <w:tc>
          <w:tcPr>
            <w:tcW w:w="567" w:type="dxa"/>
          </w:tcPr>
          <w:p w:rsidR="00BA755B" w:rsidRPr="00BA755B" w:rsidRDefault="00BA755B" w:rsidP="0069376F">
            <w:pPr>
              <w:tabs>
                <w:tab w:val="clear" w:pos="340"/>
                <w:tab w:val="clear" w:pos="680"/>
                <w:tab w:val="clear" w:pos="1361"/>
              </w:tabs>
              <w:ind w:left="0" w:firstLine="0"/>
            </w:pPr>
            <w:r w:rsidRPr="00BA755B">
              <w:t>80</w:t>
            </w:r>
          </w:p>
        </w:tc>
        <w:tc>
          <w:tcPr>
            <w:tcW w:w="1701" w:type="dxa"/>
          </w:tcPr>
          <w:p w:rsidR="00BA755B" w:rsidRPr="00BA755B" w:rsidRDefault="00BA755B" w:rsidP="0069376F">
            <w:pPr>
              <w:tabs>
                <w:tab w:val="clear" w:pos="340"/>
                <w:tab w:val="clear" w:pos="680"/>
                <w:tab w:val="clear" w:pos="1361"/>
              </w:tabs>
              <w:ind w:left="0" w:firstLine="0"/>
            </w:pPr>
          </w:p>
        </w:tc>
        <w:tc>
          <w:tcPr>
            <w:tcW w:w="567" w:type="dxa"/>
          </w:tcPr>
          <w:p w:rsidR="00BA755B" w:rsidRPr="00BA755B" w:rsidRDefault="00BA755B" w:rsidP="0069376F">
            <w:pPr>
              <w:tabs>
                <w:tab w:val="clear" w:pos="340"/>
                <w:tab w:val="clear" w:pos="680"/>
                <w:tab w:val="clear" w:pos="1361"/>
              </w:tabs>
              <w:ind w:left="0" w:firstLine="0"/>
            </w:pPr>
            <w:r w:rsidRPr="00BA755B">
              <w:t>82</w:t>
            </w:r>
          </w:p>
        </w:tc>
        <w:tc>
          <w:tcPr>
            <w:tcW w:w="1701" w:type="dxa"/>
          </w:tcPr>
          <w:p w:rsidR="00BA755B" w:rsidRPr="00BA755B" w:rsidRDefault="00BA755B" w:rsidP="0069376F">
            <w:pPr>
              <w:tabs>
                <w:tab w:val="clear" w:pos="340"/>
                <w:tab w:val="clear" w:pos="680"/>
                <w:tab w:val="clear" w:pos="1361"/>
              </w:tabs>
              <w:ind w:left="0" w:firstLine="0"/>
            </w:pPr>
          </w:p>
        </w:tc>
        <w:tc>
          <w:tcPr>
            <w:tcW w:w="567" w:type="dxa"/>
          </w:tcPr>
          <w:p w:rsidR="00BA755B" w:rsidRPr="00BA755B" w:rsidRDefault="00BA755B" w:rsidP="0069376F">
            <w:pPr>
              <w:tabs>
                <w:tab w:val="clear" w:pos="340"/>
                <w:tab w:val="clear" w:pos="680"/>
                <w:tab w:val="clear" w:pos="1361"/>
              </w:tabs>
              <w:ind w:left="0" w:firstLine="0"/>
            </w:pPr>
            <w:r w:rsidRPr="00BA755B">
              <w:t>32</w:t>
            </w:r>
          </w:p>
        </w:tc>
      </w:tr>
    </w:tbl>
    <w:p w:rsidR="00BA755B" w:rsidRDefault="00BA755B" w:rsidP="00683B19"/>
    <w:p w:rsidR="00683B19" w:rsidRPr="00007228" w:rsidRDefault="00683B19" w:rsidP="00683B19">
      <w:r w:rsidRPr="00007228">
        <w:t>c</w:t>
      </w:r>
      <w:r w:rsidRPr="00007228">
        <w:tab/>
        <w:t>De V.S.</w:t>
      </w:r>
    </w:p>
    <w:p w:rsidR="00683B19" w:rsidRPr="00007228" w:rsidRDefault="00683B19" w:rsidP="00683B19">
      <w:r w:rsidRPr="00007228">
        <w:t>d</w:t>
      </w:r>
      <w:r w:rsidRPr="00007228">
        <w:tab/>
        <w:t>Mexico grenst aan de Verenigde Staten en veel Amerikaanse bedrijven hebben zich in Mexico gevestigd.</w:t>
      </w:r>
    </w:p>
    <w:p w:rsidR="00683B19" w:rsidRPr="00007228" w:rsidRDefault="00683B19" w:rsidP="00683B19"/>
    <w:p w:rsidR="00683B19" w:rsidRPr="00080E37" w:rsidRDefault="00683B19" w:rsidP="00683B19">
      <w:pPr>
        <w:rPr>
          <w:b/>
        </w:rPr>
      </w:pPr>
      <w:r w:rsidRPr="00080E37">
        <w:rPr>
          <w:b/>
        </w:rPr>
        <w:t>Opdracht 17</w:t>
      </w:r>
      <w:r w:rsidRPr="00080E37">
        <w:rPr>
          <w:b/>
        </w:rPr>
        <w:tab/>
        <w:t>Handelsbalans</w:t>
      </w:r>
      <w:r w:rsidR="00080E37">
        <w:rPr>
          <w:b/>
        </w:rPr>
        <w:t>  K</w:t>
      </w:r>
      <w:r w:rsidRPr="00080E37">
        <w:rPr>
          <w:b/>
        </w:rPr>
        <w:t>/I</w:t>
      </w:r>
    </w:p>
    <w:p w:rsidR="00683B19" w:rsidRPr="00007228" w:rsidRDefault="00683B19" w:rsidP="00683B19">
      <w:r w:rsidRPr="00007228">
        <w:lastRenderedPageBreak/>
        <w:t>a</w:t>
      </w:r>
      <w:r w:rsidRPr="00007228">
        <w:tab/>
        <w:t>De passieve handelsbalans (–US$ 20 miljard) veranderde in een actieve handelsbalans (US$ 5 miljard).</w:t>
      </w:r>
    </w:p>
    <w:p w:rsidR="00683B19" w:rsidRPr="00007228" w:rsidRDefault="00683B19" w:rsidP="00683B19">
      <w:r w:rsidRPr="00007228">
        <w:t>b</w:t>
      </w:r>
      <w:r w:rsidRPr="00007228">
        <w:tab/>
        <w:t>Passief, ongeveer 5 miljard dollar.</w:t>
      </w:r>
    </w:p>
    <w:p w:rsidR="006A168A" w:rsidRDefault="00683B19" w:rsidP="00683B19">
      <w:r w:rsidRPr="00007228">
        <w:t>c</w:t>
      </w:r>
      <w:r w:rsidRPr="00007228">
        <w:tab/>
        <w:t>Voordelen (2 gevraagd):</w:t>
      </w:r>
    </w:p>
    <w:p w:rsidR="006A168A" w:rsidRDefault="006A168A" w:rsidP="00683B19">
      <w:r>
        <w:tab/>
      </w:r>
      <w:r w:rsidR="00683B19" w:rsidRPr="00007228">
        <w:t>1</w:t>
      </w:r>
      <w:r>
        <w:tab/>
      </w:r>
      <w:r w:rsidR="00683B19" w:rsidRPr="00007228">
        <w:t>economische groei</w:t>
      </w:r>
    </w:p>
    <w:p w:rsidR="006A168A" w:rsidRDefault="006A168A" w:rsidP="00683B19">
      <w:r>
        <w:tab/>
      </w:r>
      <w:r w:rsidR="00683B19" w:rsidRPr="00007228">
        <w:t>2</w:t>
      </w:r>
      <w:r>
        <w:tab/>
      </w:r>
      <w:r w:rsidR="00683B19" w:rsidRPr="00007228">
        <w:t>meer werkgelegenheid</w:t>
      </w:r>
    </w:p>
    <w:p w:rsidR="00683B19" w:rsidRPr="00007228" w:rsidRDefault="006A168A" w:rsidP="00683B19">
      <w:r>
        <w:tab/>
      </w:r>
      <w:r w:rsidR="00683B19" w:rsidRPr="00007228">
        <w:t>3</w:t>
      </w:r>
      <w:r>
        <w:tab/>
      </w:r>
      <w:r w:rsidR="00683B19" w:rsidRPr="00007228">
        <w:t>minder (illegale) migratie.</w:t>
      </w:r>
    </w:p>
    <w:p w:rsidR="006A168A" w:rsidRDefault="00683B19" w:rsidP="00683B19">
      <w:r w:rsidRPr="00007228">
        <w:tab/>
        <w:t>Nadelen (2 gevraagd):</w:t>
      </w:r>
    </w:p>
    <w:p w:rsidR="006A168A" w:rsidRDefault="006A168A" w:rsidP="00683B19">
      <w:r>
        <w:tab/>
      </w:r>
      <w:r w:rsidR="00683B19" w:rsidRPr="00007228">
        <w:t>1</w:t>
      </w:r>
      <w:r>
        <w:tab/>
      </w:r>
      <w:r w:rsidR="00683B19" w:rsidRPr="00007228">
        <w:t>meer migratie</w:t>
      </w:r>
    </w:p>
    <w:p w:rsidR="006A168A" w:rsidRDefault="006A168A" w:rsidP="00683B19">
      <w:r>
        <w:tab/>
      </w:r>
      <w:r w:rsidR="00683B19" w:rsidRPr="00007228">
        <w:t>2</w:t>
      </w:r>
      <w:r>
        <w:tab/>
      </w:r>
      <w:r w:rsidR="00683B19" w:rsidRPr="00007228">
        <w:t>boeren worden weggeconcurreerd</w:t>
      </w:r>
    </w:p>
    <w:p w:rsidR="006A168A" w:rsidRDefault="006A168A" w:rsidP="00683B19">
      <w:r>
        <w:tab/>
      </w:r>
      <w:r w:rsidR="00683B19" w:rsidRPr="00007228">
        <w:t>3</w:t>
      </w:r>
      <w:r>
        <w:tab/>
      </w:r>
      <w:r w:rsidR="00683B19" w:rsidRPr="00007228">
        <w:t>toenemende armoede</w:t>
      </w:r>
    </w:p>
    <w:p w:rsidR="00683B19" w:rsidRPr="00007228" w:rsidRDefault="006A168A" w:rsidP="00683B19">
      <w:r>
        <w:tab/>
      </w:r>
      <w:r w:rsidR="00683B19" w:rsidRPr="00007228">
        <w:t>4</w:t>
      </w:r>
      <w:r>
        <w:tab/>
      </w:r>
      <w:r w:rsidR="00683B19" w:rsidRPr="00007228">
        <w:t>toenemende milieuvervuiling.</w:t>
      </w:r>
    </w:p>
    <w:p w:rsidR="00683B19" w:rsidRPr="00007228" w:rsidRDefault="00683B19" w:rsidP="00683B19"/>
    <w:p w:rsidR="00683B19" w:rsidRPr="00080E37" w:rsidRDefault="00683B19" w:rsidP="00683B19">
      <w:pPr>
        <w:rPr>
          <w:b/>
        </w:rPr>
      </w:pPr>
      <w:r w:rsidRPr="00080E37">
        <w:rPr>
          <w:b/>
        </w:rPr>
        <w:t>Opdracht 18</w:t>
      </w:r>
      <w:r w:rsidRPr="00080E37">
        <w:rPr>
          <w:b/>
        </w:rPr>
        <w:tab/>
        <w:t>Arbeidsplaatsen</w:t>
      </w:r>
      <w:r w:rsidR="00080E37">
        <w:rPr>
          <w:b/>
        </w:rPr>
        <w:t>  K</w:t>
      </w:r>
      <w:r w:rsidRPr="00080E37">
        <w:rPr>
          <w:b/>
        </w:rPr>
        <w:t>/I</w:t>
      </w:r>
    </w:p>
    <w:p w:rsidR="00683B19" w:rsidRPr="00007228" w:rsidRDefault="00683B19" w:rsidP="00683B19">
      <w:r w:rsidRPr="00007228">
        <w:t>a</w:t>
      </w:r>
      <w:r w:rsidRPr="00007228">
        <w:tab/>
        <w:t>De donkerste kleur bruin betekent dat in die staten tussen de 1 en 1,5% van de beroepsbevolking hun baan is kwijtgeraakt door NAFTA.</w:t>
      </w:r>
    </w:p>
    <w:p w:rsidR="00683B19" w:rsidRPr="00007228" w:rsidRDefault="00683B19" w:rsidP="00683B19">
      <w:r w:rsidRPr="00007228">
        <w:t>b</w:t>
      </w:r>
      <w:r w:rsidRPr="00007228">
        <w:tab/>
        <w:t>Vooral het noordwesten en het zuidoosten van de V.S.</w:t>
      </w:r>
    </w:p>
    <w:p w:rsidR="00683B19" w:rsidRPr="00007228" w:rsidRDefault="00683B19" w:rsidP="00683B19">
      <w:r w:rsidRPr="00007228">
        <w:t>c</w:t>
      </w:r>
      <w:r w:rsidRPr="00007228">
        <w:tab/>
        <w:t>De bedrijven daar zijn waarschijnlijk makkelijk(er) te verplaatsen naar Mexico.</w:t>
      </w:r>
    </w:p>
    <w:p w:rsidR="00683B19" w:rsidRPr="00007228" w:rsidRDefault="00683B19" w:rsidP="00683B19"/>
    <w:p w:rsidR="00683B19" w:rsidRPr="00080E37" w:rsidRDefault="00683B19" w:rsidP="00683B19">
      <w:pPr>
        <w:rPr>
          <w:b/>
        </w:rPr>
      </w:pPr>
      <w:r w:rsidRPr="00080E37">
        <w:rPr>
          <w:b/>
        </w:rPr>
        <w:t>Opdracht 19</w:t>
      </w:r>
      <w:r w:rsidRPr="00080E37">
        <w:rPr>
          <w:b/>
        </w:rPr>
        <w:tab/>
        <w:t>Terugblik op paragraaf 1.2</w:t>
      </w:r>
      <w:r w:rsidR="00080E37">
        <w:rPr>
          <w:b/>
        </w:rPr>
        <w:t>  K</w:t>
      </w:r>
      <w:r w:rsidRPr="00080E37">
        <w:rPr>
          <w:b/>
        </w:rPr>
        <w:t>/I</w:t>
      </w:r>
    </w:p>
    <w:p w:rsidR="00683B19" w:rsidRPr="00007228" w:rsidRDefault="006A168A" w:rsidP="00683B19">
      <w:r>
        <w:tab/>
      </w:r>
      <w:r w:rsidR="00683B19" w:rsidRPr="00007228">
        <w:t>De omvang van de export steeg sterk, evenals de waarde van de invoer en van de buitenlandse investeringen. Het minimumloon daalde echter en het aantal Mexicanen dat in armoede leeft, is enorm toegenomen. De milieuvervuiling in de grensstreek is ook sterk toegenomen.</w:t>
      </w:r>
    </w:p>
    <w:p w:rsidR="00683B19" w:rsidRDefault="00683B19" w:rsidP="00683B19"/>
    <w:p w:rsidR="008438B0" w:rsidRPr="00007228" w:rsidRDefault="008438B0" w:rsidP="00683B19"/>
    <w:tbl>
      <w:tblPr>
        <w:tblW w:w="10206" w:type="dxa"/>
        <w:tblInd w:w="-567" w:type="dxa"/>
        <w:shd w:val="solid" w:color="auto" w:fill="auto"/>
        <w:tblLook w:val="01E0" w:firstRow="1" w:lastRow="1" w:firstColumn="1" w:lastColumn="1" w:noHBand="0" w:noVBand="0"/>
      </w:tblPr>
      <w:tblGrid>
        <w:gridCol w:w="10206"/>
      </w:tblGrid>
      <w:tr w:rsidR="008438B0" w:rsidRPr="002E113F">
        <w:tc>
          <w:tcPr>
            <w:tcW w:w="0" w:type="auto"/>
            <w:shd w:val="solid" w:color="auto" w:fill="auto"/>
          </w:tcPr>
          <w:p w:rsidR="008438B0" w:rsidRPr="00B65183" w:rsidRDefault="008438B0" w:rsidP="00BA0513">
            <w:pPr>
              <w:tabs>
                <w:tab w:val="clear" w:pos="680"/>
                <w:tab w:val="clear" w:pos="1361"/>
                <w:tab w:val="left" w:pos="907"/>
              </w:tabs>
              <w:ind w:left="0" w:firstLine="0"/>
              <w:rPr>
                <w:rStyle w:val="Arial10ptVet"/>
                <w:sz w:val="28"/>
                <w:szCs w:val="28"/>
              </w:rPr>
            </w:pPr>
            <w:r w:rsidRPr="00B65183">
              <w:rPr>
                <w:rStyle w:val="Arial10ptVet"/>
                <w:sz w:val="28"/>
                <w:szCs w:val="28"/>
              </w:rPr>
              <w:tab/>
            </w:r>
            <w:r>
              <w:rPr>
                <w:rStyle w:val="Arial10ptVet"/>
                <w:sz w:val="28"/>
                <w:szCs w:val="28"/>
              </w:rPr>
              <w:t>1</w:t>
            </w:r>
            <w:r w:rsidRPr="00B65183">
              <w:rPr>
                <w:rStyle w:val="Arial10ptVet"/>
                <w:sz w:val="28"/>
                <w:szCs w:val="28"/>
              </w:rPr>
              <w:t>.</w:t>
            </w:r>
            <w:r>
              <w:rPr>
                <w:rStyle w:val="Arial10ptVet"/>
                <w:sz w:val="28"/>
                <w:szCs w:val="28"/>
              </w:rPr>
              <w:t>3</w:t>
            </w:r>
            <w:r w:rsidRPr="00B65183">
              <w:rPr>
                <w:rStyle w:val="Arial10ptVet"/>
                <w:sz w:val="28"/>
                <w:szCs w:val="28"/>
              </w:rPr>
              <w:tab/>
            </w:r>
            <w:r>
              <w:rPr>
                <w:b/>
                <w:sz w:val="28"/>
                <w:szCs w:val="28"/>
              </w:rPr>
              <w:t>Maquiladoras</w:t>
            </w:r>
            <w:r w:rsidRPr="00B65183">
              <w:rPr>
                <w:b/>
                <w:color w:val="FFFFFF"/>
                <w:sz w:val="28"/>
                <w:szCs w:val="28"/>
              </w:rPr>
              <w:t xml:space="preserve"> </w:t>
            </w:r>
          </w:p>
        </w:tc>
      </w:tr>
    </w:tbl>
    <w:p w:rsidR="008438B0" w:rsidRPr="007778E9" w:rsidRDefault="008438B0" w:rsidP="008438B0"/>
    <w:p w:rsidR="00683B19" w:rsidRPr="00080E37" w:rsidRDefault="00683B19" w:rsidP="00683B19">
      <w:pPr>
        <w:rPr>
          <w:b/>
        </w:rPr>
      </w:pPr>
      <w:r w:rsidRPr="00080E37">
        <w:rPr>
          <w:b/>
        </w:rPr>
        <w:t>Opdracht 20</w:t>
      </w:r>
      <w:r w:rsidRPr="00080E37">
        <w:rPr>
          <w:b/>
        </w:rPr>
        <w:tab/>
        <w:t>Alles op een rijtje</w:t>
      </w:r>
      <w:r w:rsidR="00080E37">
        <w:rPr>
          <w:b/>
        </w:rPr>
        <w:t>  K</w:t>
      </w:r>
      <w:r w:rsidRPr="00080E37">
        <w:rPr>
          <w:b/>
        </w:rPr>
        <w:t>/I</w:t>
      </w:r>
    </w:p>
    <w:p w:rsidR="00683B19" w:rsidRPr="00007228" w:rsidRDefault="00080E37" w:rsidP="00683B19">
      <w:r>
        <w:t>–</w:t>
      </w:r>
    </w:p>
    <w:p w:rsidR="00683B19" w:rsidRPr="00007228" w:rsidRDefault="00683B19" w:rsidP="00683B19"/>
    <w:p w:rsidR="00683B19" w:rsidRPr="00080E37" w:rsidRDefault="00683B19" w:rsidP="00683B19">
      <w:pPr>
        <w:rPr>
          <w:b/>
        </w:rPr>
      </w:pPr>
      <w:r w:rsidRPr="00080E37">
        <w:rPr>
          <w:b/>
        </w:rPr>
        <w:t>Opdracht 21</w:t>
      </w:r>
      <w:r w:rsidRPr="00080E37">
        <w:rPr>
          <w:b/>
        </w:rPr>
        <w:tab/>
        <w:t>Multinationals?</w:t>
      </w:r>
      <w:r w:rsidR="00080E37">
        <w:rPr>
          <w:b/>
        </w:rPr>
        <w:t>  K</w:t>
      </w:r>
      <w:r w:rsidRPr="00080E37">
        <w:rPr>
          <w:b/>
        </w:rPr>
        <w:t>/I</w:t>
      </w:r>
    </w:p>
    <w:p w:rsidR="00683B19" w:rsidRPr="00007228" w:rsidRDefault="00683B19" w:rsidP="00683B19">
      <w:r w:rsidRPr="00007228">
        <w:t>a</w:t>
      </w:r>
      <w:r w:rsidRPr="00007228">
        <w:tab/>
        <w:t>Nee. Multinationals zijn bedrijven met vestigingen in verschillende landen. Maquiladoras zijn de productieafdelingen van de multinationals.</w:t>
      </w:r>
    </w:p>
    <w:p w:rsidR="00683B19" w:rsidRPr="00007228" w:rsidRDefault="00683B19" w:rsidP="00683B19">
      <w:r w:rsidRPr="00007228">
        <w:t>b</w:t>
      </w:r>
      <w:r w:rsidRPr="00007228">
        <w:tab/>
        <w:t>Ze moeten steeds goedkoper gaan produceren.</w:t>
      </w:r>
    </w:p>
    <w:p w:rsidR="00683B19" w:rsidRPr="00007228" w:rsidRDefault="00683B19" w:rsidP="00683B19">
      <w:r w:rsidRPr="00007228">
        <w:t>c</w:t>
      </w:r>
      <w:r w:rsidRPr="00007228">
        <w:tab/>
        <w:t>Ze verplaatsen de arbeidsintensieve productie naar lagelonenlanden, in dit geval naar Mexico. (De loonkosten bedragen hier 10% van de loonkosten in de V.S.)</w:t>
      </w:r>
    </w:p>
    <w:p w:rsidR="00683B19" w:rsidRPr="00007228" w:rsidRDefault="00683B19" w:rsidP="00683B19">
      <w:r w:rsidRPr="00007228">
        <w:t>d</w:t>
      </w:r>
      <w:r w:rsidRPr="00007228">
        <w:tab/>
        <w:t>Oorzaak: Mexico ligt dichtbij.</w:t>
      </w:r>
    </w:p>
    <w:p w:rsidR="00683B19" w:rsidRPr="00007228" w:rsidRDefault="00683B19" w:rsidP="00683B19">
      <w:r w:rsidRPr="00007228">
        <w:tab/>
        <w:t>Gevolg: Daardoor zijn de transportkosten laag.</w:t>
      </w:r>
    </w:p>
    <w:p w:rsidR="00683B19" w:rsidRPr="00007228" w:rsidRDefault="00683B19" w:rsidP="00683B19"/>
    <w:p w:rsidR="00683B19" w:rsidRPr="00080E37" w:rsidRDefault="00683B19" w:rsidP="00683B19">
      <w:pPr>
        <w:rPr>
          <w:b/>
        </w:rPr>
      </w:pPr>
      <w:r w:rsidRPr="00080E37">
        <w:rPr>
          <w:b/>
        </w:rPr>
        <w:t>Opdracht 22</w:t>
      </w:r>
      <w:r w:rsidRPr="00080E37">
        <w:rPr>
          <w:b/>
        </w:rPr>
        <w:tab/>
        <w:t>Maquiladoras</w:t>
      </w:r>
      <w:r w:rsidR="00080E37">
        <w:rPr>
          <w:b/>
        </w:rPr>
        <w:t>  K</w:t>
      </w:r>
    </w:p>
    <w:p w:rsidR="00683B19" w:rsidRPr="00007228" w:rsidRDefault="00683B19" w:rsidP="00683B19">
      <w:r w:rsidRPr="00007228">
        <w:t>a</w:t>
      </w:r>
      <w:r w:rsidRPr="00007228">
        <w:tab/>
        <w:t>De maquiladoras verschenen in eerste instantie in het grensgebied met de Verenigde Staten.</w:t>
      </w:r>
    </w:p>
    <w:p w:rsidR="00683B19" w:rsidRPr="00007228" w:rsidRDefault="00683B19" w:rsidP="00683B19">
      <w:r w:rsidRPr="00007228">
        <w:t>b</w:t>
      </w:r>
      <w:r w:rsidRPr="00007228">
        <w:tab/>
        <w:t>De Mexicaanse regering wilde dit gebied met veel armoede en werkloosheid een impuls geven.</w:t>
      </w:r>
    </w:p>
    <w:p w:rsidR="00683B19" w:rsidRPr="00007228" w:rsidRDefault="00683B19" w:rsidP="00683B19">
      <w:r w:rsidRPr="00007228">
        <w:t>c</w:t>
      </w:r>
      <w:r w:rsidRPr="00007228">
        <w:tab/>
        <w:t>De Amerikaanse steden werden transportknooppunten. En door de groei van de maquiladoras waren er ook allerlei hoogwaardige, dienstverlenende bedrijven nodig.</w:t>
      </w:r>
    </w:p>
    <w:p w:rsidR="00683B19" w:rsidRPr="00007228" w:rsidRDefault="00683B19" w:rsidP="00683B19"/>
    <w:p w:rsidR="00683B19" w:rsidRPr="00080E37" w:rsidRDefault="00683B19" w:rsidP="00683B19">
      <w:pPr>
        <w:rPr>
          <w:b/>
        </w:rPr>
      </w:pPr>
      <w:r w:rsidRPr="00080E37">
        <w:rPr>
          <w:b/>
        </w:rPr>
        <w:t>Opdracht 23</w:t>
      </w:r>
      <w:r w:rsidRPr="00080E37">
        <w:rPr>
          <w:b/>
        </w:rPr>
        <w:tab/>
        <w:t>Ciudad Juárez</w:t>
      </w:r>
      <w:r w:rsidR="00080E37">
        <w:rPr>
          <w:b/>
        </w:rPr>
        <w:t>  I</w:t>
      </w:r>
    </w:p>
    <w:p w:rsidR="00683B19" w:rsidRPr="00080E37" w:rsidRDefault="00683B19" w:rsidP="00683B19">
      <w:r w:rsidRPr="00080E37">
        <w:t>a</w:t>
      </w:r>
      <w:r w:rsidRPr="00080E37">
        <w:tab/>
        <w:t>De oude stad had een oppervlak van (ongeveer) 40 km</w:t>
      </w:r>
      <w:r w:rsidRPr="00080E37">
        <w:rPr>
          <w:szCs w:val="20"/>
          <w:vertAlign w:val="superscript"/>
        </w:rPr>
        <w:t>2</w:t>
      </w:r>
      <w:r w:rsidRPr="00080E37">
        <w:t>; het oppervlak in 2000 bedroeg circa 700</w:t>
      </w:r>
      <w:r w:rsidR="00080E37">
        <w:t> </w:t>
      </w:r>
      <w:r w:rsidRPr="00080E37">
        <w:t>km</w:t>
      </w:r>
      <w:r w:rsidRPr="00080E37">
        <w:rPr>
          <w:szCs w:val="20"/>
          <w:vertAlign w:val="superscript"/>
        </w:rPr>
        <w:t>2</w:t>
      </w:r>
      <w:r w:rsidRPr="00080E37">
        <w:t>. De stad is dus 17,5 keer zo groot geworden.</w:t>
      </w:r>
    </w:p>
    <w:p w:rsidR="00683B19" w:rsidRPr="00007228" w:rsidRDefault="00683B19" w:rsidP="00683B19">
      <w:r w:rsidRPr="00080E37">
        <w:t>b</w:t>
      </w:r>
      <w:r w:rsidRPr="00080E37">
        <w:tab/>
        <w:t>Deze liggen a</w:t>
      </w:r>
      <w:r w:rsidRPr="00007228">
        <w:t>llemaal aan hoofdverkeerswegen.</w:t>
      </w:r>
    </w:p>
    <w:p w:rsidR="00683B19" w:rsidRPr="00007228" w:rsidRDefault="00683B19" w:rsidP="00683B19">
      <w:r w:rsidRPr="00007228">
        <w:t>c</w:t>
      </w:r>
      <w:r w:rsidRPr="00007228">
        <w:tab/>
        <w:t>In Ciudad Juárez vestigden zich de maquiladoras die veel mensen aantrokken en in El Paso niet.</w:t>
      </w:r>
    </w:p>
    <w:p w:rsidR="00683B19" w:rsidRPr="00007228" w:rsidRDefault="00683B19" w:rsidP="00683B19"/>
    <w:p w:rsidR="00683B19" w:rsidRPr="00080E37" w:rsidRDefault="00683B19" w:rsidP="00683B19">
      <w:pPr>
        <w:rPr>
          <w:b/>
        </w:rPr>
      </w:pPr>
      <w:r w:rsidRPr="00080E37">
        <w:rPr>
          <w:b/>
        </w:rPr>
        <w:t>Opdracht 24</w:t>
      </w:r>
      <w:r w:rsidRPr="00080E37">
        <w:rPr>
          <w:b/>
        </w:rPr>
        <w:tab/>
        <w:t>Dubbelsteden</w:t>
      </w:r>
      <w:r w:rsidR="00080E37">
        <w:rPr>
          <w:b/>
        </w:rPr>
        <w:t>  I</w:t>
      </w:r>
    </w:p>
    <w:p w:rsidR="00405FBC" w:rsidRPr="00405FBC" w:rsidRDefault="00683B19" w:rsidP="00683B19">
      <w:r w:rsidRPr="00007228">
        <w:lastRenderedPageBreak/>
        <w:t>a</w:t>
      </w:r>
      <w:r w:rsidRPr="00007228">
        <w:tab/>
      </w:r>
      <w:r w:rsidR="00405FBC" w:rsidRPr="00405FBC">
        <w:tab/>
      </w:r>
      <w:r w:rsidR="0039710B">
        <w:rPr>
          <w:noProof/>
        </w:rPr>
        <w:drawing>
          <wp:inline distT="0" distB="0" distL="0" distR="0">
            <wp:extent cx="3705225" cy="2667000"/>
            <wp:effectExtent l="19050" t="0" r="9525" b="0"/>
            <wp:docPr id="17" name="Afbeelding 6" descr="Geo2F_4E_A&amp;Rh_W1_3b_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eo2F_4E_A&amp;Rh_W1_3b_aw"/>
                    <pic:cNvPicPr>
                      <a:picLocks noChangeAspect="1" noChangeArrowheads="1"/>
                    </pic:cNvPicPr>
                  </pic:nvPicPr>
                  <pic:blipFill>
                    <a:blip r:embed="rId19" cstate="print"/>
                    <a:srcRect/>
                    <a:stretch>
                      <a:fillRect/>
                    </a:stretch>
                  </pic:blipFill>
                  <pic:spPr bwMode="auto">
                    <a:xfrm>
                      <a:off x="0" y="0"/>
                      <a:ext cx="3705225" cy="2667000"/>
                    </a:xfrm>
                    <a:prstGeom prst="rect">
                      <a:avLst/>
                    </a:prstGeom>
                    <a:noFill/>
                    <a:ln w="9525">
                      <a:noFill/>
                      <a:miter lim="800000"/>
                      <a:headEnd/>
                      <a:tailEnd/>
                    </a:ln>
                  </pic:spPr>
                </pic:pic>
              </a:graphicData>
            </a:graphic>
          </wp:inline>
        </w:drawing>
      </w:r>
    </w:p>
    <w:p w:rsidR="00683B19" w:rsidRPr="00007228" w:rsidRDefault="00683B19" w:rsidP="00683B19">
      <w:r w:rsidRPr="00007228">
        <w:t>b</w:t>
      </w:r>
      <w:r w:rsidRPr="00007228">
        <w:tab/>
        <w:t>Laredo ligt aan de kortste verbindingsweg tussen de V.S. en Monterrey (de grootste industriestad van Mexico).</w:t>
      </w:r>
    </w:p>
    <w:p w:rsidR="00683B19" w:rsidRPr="00007228" w:rsidRDefault="00683B19" w:rsidP="00683B19">
      <w:r w:rsidRPr="00007228">
        <w:t>c</w:t>
      </w:r>
      <w:r w:rsidRPr="00007228">
        <w:tab/>
        <w:t>De grenscontrole zorgt voor veel werkgelegenheid.</w:t>
      </w:r>
    </w:p>
    <w:p w:rsidR="00683B19" w:rsidRPr="00007228" w:rsidRDefault="00683B19" w:rsidP="00683B19">
      <w:r w:rsidRPr="00007228">
        <w:t>d</w:t>
      </w:r>
      <w:r w:rsidRPr="00007228">
        <w:tab/>
        <w:t>Het gemiddelde inkomen per hoofd van de bevolking in Brownsville in 2000 bedroeg 51% van het landelijke gemiddelde in de V.S.</w:t>
      </w:r>
    </w:p>
    <w:p w:rsidR="00683B19" w:rsidRPr="00823B39" w:rsidRDefault="00683B19" w:rsidP="00683B19">
      <w:r w:rsidRPr="00007228">
        <w:t>e</w:t>
      </w:r>
      <w:r w:rsidRPr="00007228">
        <w:tab/>
        <w:t>Het gemiddelde inkomen per hoofd van de bevolking in de grenssteden ligt niet alleen lager dan dat van de V.S. en Texas, maar er zit ook geen of minder groei in.</w:t>
      </w:r>
    </w:p>
    <w:p w:rsidR="00683B19" w:rsidRPr="00007228" w:rsidRDefault="00683B19" w:rsidP="00683B19"/>
    <w:p w:rsidR="00683B19" w:rsidRPr="00080E37" w:rsidRDefault="00683B19" w:rsidP="00683B19">
      <w:pPr>
        <w:rPr>
          <w:b/>
        </w:rPr>
      </w:pPr>
      <w:r w:rsidRPr="00080E37">
        <w:rPr>
          <w:b/>
        </w:rPr>
        <w:t>Opdracht 25</w:t>
      </w:r>
      <w:r w:rsidRPr="00080E37">
        <w:rPr>
          <w:b/>
        </w:rPr>
        <w:tab/>
        <w:t>Buitenlandse investeringen</w:t>
      </w:r>
      <w:r w:rsidR="00080E37">
        <w:rPr>
          <w:b/>
        </w:rPr>
        <w:t>  K</w:t>
      </w:r>
      <w:r w:rsidRPr="00080E37">
        <w:rPr>
          <w:b/>
        </w:rPr>
        <w:t>/I</w:t>
      </w:r>
    </w:p>
    <w:p w:rsidR="00683B19" w:rsidRPr="00007228" w:rsidRDefault="00683B19" w:rsidP="00683B19">
      <w:r w:rsidRPr="00007228">
        <w:t>a</w:t>
      </w:r>
      <w:r w:rsidRPr="00007228">
        <w:tab/>
        <w:t>Geld dat door (bedrijven uit) het ene land wordt gestoken in de productiesectoren van een ander land.</w:t>
      </w:r>
    </w:p>
    <w:p w:rsidR="00683B19" w:rsidRPr="00007228" w:rsidRDefault="00683B19" w:rsidP="00683B19">
      <w:r w:rsidRPr="00007228">
        <w:t>b</w:t>
      </w:r>
      <w:r w:rsidRPr="00007228">
        <w:tab/>
        <w:t>De stelling is niet juist. De buitenlandse investeringen zijn weliswaar toegenomen, maar je kunt uit figuur 1.16 niet aflezen dat ze uit andere landen dan de V.S. afkomstig zijn.</w:t>
      </w:r>
    </w:p>
    <w:p w:rsidR="00683B19" w:rsidRPr="00007228" w:rsidRDefault="00683B19" w:rsidP="00683B19">
      <w:r w:rsidRPr="00007228">
        <w:t>c</w:t>
      </w:r>
      <w:r w:rsidRPr="00007228">
        <w:tab/>
        <w:t>In de industrie en de financiële dienstverlening.</w:t>
      </w:r>
    </w:p>
    <w:p w:rsidR="00683B19" w:rsidRPr="00007228" w:rsidRDefault="00683B19" w:rsidP="00683B19">
      <w:r w:rsidRPr="00007228">
        <w:t>d</w:t>
      </w:r>
      <w:r w:rsidRPr="00007228">
        <w:tab/>
        <w:t>In de industrie vanwege de lage lonen. In de financiële dienstverlening omdat er veel werk is voor banken en verzekeringsmaatschappijen vanwege de toename in de twee voorafgaande sectoren.</w:t>
      </w:r>
    </w:p>
    <w:p w:rsidR="00683B19" w:rsidRPr="00007228" w:rsidRDefault="00683B19" w:rsidP="00683B19"/>
    <w:p w:rsidR="00683B19" w:rsidRPr="00080E37" w:rsidRDefault="00683B19" w:rsidP="00683B19">
      <w:pPr>
        <w:rPr>
          <w:b/>
        </w:rPr>
      </w:pPr>
      <w:r w:rsidRPr="00080E37">
        <w:rPr>
          <w:b/>
        </w:rPr>
        <w:t>Opdracht 26</w:t>
      </w:r>
      <w:r w:rsidRPr="00080E37">
        <w:rPr>
          <w:b/>
        </w:rPr>
        <w:tab/>
        <w:t>Torréon</w:t>
      </w:r>
      <w:r w:rsidR="00080E37">
        <w:rPr>
          <w:b/>
        </w:rPr>
        <w:t>  I</w:t>
      </w:r>
    </w:p>
    <w:p w:rsidR="00683B19" w:rsidRPr="00007228" w:rsidRDefault="00683B19" w:rsidP="00683B19">
      <w:r w:rsidRPr="00007228">
        <w:t>a</w:t>
      </w:r>
      <w:r w:rsidRPr="00007228">
        <w:tab/>
        <w:t>Torreón ligt in het noorden van Mexico.</w:t>
      </w:r>
    </w:p>
    <w:p w:rsidR="00683B19" w:rsidRPr="00007228" w:rsidRDefault="00683B19" w:rsidP="00683B19">
      <w:r w:rsidRPr="00007228">
        <w:t>b</w:t>
      </w:r>
      <w:r w:rsidRPr="00007228">
        <w:tab/>
        <w:t>De meeste werkgelegenheid bevindt zich buiten de bebouwde kom van de stad Torreón.</w:t>
      </w:r>
    </w:p>
    <w:p w:rsidR="00683B19" w:rsidRPr="00007228" w:rsidRDefault="00683B19" w:rsidP="00683B19">
      <w:r w:rsidRPr="00007228">
        <w:t>c</w:t>
      </w:r>
      <w:r w:rsidRPr="00007228">
        <w:tab/>
        <w:t>Het gaat om ongeschoold werk (dat vaak door vrouwen wordt gedaan). De lonen op het platteland zijn een stuk lager dan in de stad.</w:t>
      </w:r>
    </w:p>
    <w:p w:rsidR="00683B19" w:rsidRPr="00007228" w:rsidRDefault="00683B19" w:rsidP="00683B19"/>
    <w:p w:rsidR="00683B19" w:rsidRPr="009713C1" w:rsidRDefault="00683B19" w:rsidP="00683B19">
      <w:r w:rsidRPr="00080E37">
        <w:rPr>
          <w:b/>
        </w:rPr>
        <w:t>Opdracht 27</w:t>
      </w:r>
      <w:r w:rsidRPr="00080E37">
        <w:rPr>
          <w:b/>
        </w:rPr>
        <w:tab/>
        <w:t>Hypothese</w:t>
      </w:r>
      <w:r w:rsidRPr="00080E37">
        <w:rPr>
          <w:b/>
        </w:rPr>
        <w:tab/>
        <w:t>V/I</w:t>
      </w:r>
      <w:r w:rsidR="00080E37">
        <w:rPr>
          <w:b/>
        </w:rPr>
        <w:t>  </w:t>
      </w:r>
      <w:r w:rsidRPr="009713C1">
        <w:t>VERDIEPING</w:t>
      </w:r>
    </w:p>
    <w:p w:rsidR="00683B19" w:rsidRPr="00080E37" w:rsidRDefault="00683B19" w:rsidP="00080E37">
      <w:pPr>
        <w:tabs>
          <w:tab w:val="left" w:pos="1021"/>
        </w:tabs>
        <w:ind w:left="1021" w:hanging="1021"/>
      </w:pPr>
      <w:r w:rsidRPr="00080E37">
        <w:t>a</w:t>
      </w:r>
      <w:r w:rsidRPr="00080E37">
        <w:tab/>
        <w:t>W18:</w:t>
      </w:r>
      <w:r w:rsidR="005F17A1" w:rsidRPr="00080E37">
        <w:tab/>
      </w:r>
      <w:r w:rsidRPr="00080E37">
        <w:t>Werknemers worden min of meer gedwongen een verklaring te ondertekenen.</w:t>
      </w:r>
    </w:p>
    <w:p w:rsidR="00683B19" w:rsidRPr="00080E37" w:rsidRDefault="00683B19" w:rsidP="00080E37">
      <w:pPr>
        <w:tabs>
          <w:tab w:val="left" w:pos="1021"/>
        </w:tabs>
        <w:ind w:left="1021" w:hanging="1021"/>
      </w:pPr>
      <w:r w:rsidRPr="00080E37">
        <w:tab/>
        <w:t>W19:</w:t>
      </w:r>
      <w:r w:rsidR="005F17A1" w:rsidRPr="00080E37">
        <w:tab/>
      </w:r>
      <w:r w:rsidRPr="00080E37">
        <w:t>De Mexicaanse president benadrukt de kwaliteit van de maquiladora-arbeiders.</w:t>
      </w:r>
    </w:p>
    <w:p w:rsidR="00683B19" w:rsidRPr="00080E37" w:rsidRDefault="00683B19" w:rsidP="00080E37">
      <w:pPr>
        <w:tabs>
          <w:tab w:val="left" w:pos="1021"/>
        </w:tabs>
        <w:ind w:left="1021" w:hanging="1021"/>
      </w:pPr>
      <w:r w:rsidRPr="00080E37">
        <w:tab/>
        <w:t>W20:</w:t>
      </w:r>
      <w:r w:rsidR="005F17A1" w:rsidRPr="00080E37">
        <w:tab/>
      </w:r>
      <w:r w:rsidRPr="00080E37">
        <w:t>Wat voor de ene persoon een laag loon is, is hoog voor iemand anders.</w:t>
      </w:r>
    </w:p>
    <w:p w:rsidR="00683B19" w:rsidRPr="00080E37" w:rsidRDefault="00683B19" w:rsidP="00080E37">
      <w:pPr>
        <w:tabs>
          <w:tab w:val="left" w:pos="1021"/>
        </w:tabs>
        <w:ind w:left="1021" w:hanging="1021"/>
      </w:pPr>
      <w:r w:rsidRPr="00080E37">
        <w:tab/>
        <w:t>W21:</w:t>
      </w:r>
      <w:r w:rsidR="005F17A1" w:rsidRPr="00080E37">
        <w:tab/>
      </w:r>
      <w:r w:rsidRPr="00080E37">
        <w:t>De lonen in Mexico liggen een stuk lager dan die in de V.S.</w:t>
      </w:r>
    </w:p>
    <w:p w:rsidR="00683B19" w:rsidRPr="00080E37" w:rsidRDefault="00683B19" w:rsidP="00080E37">
      <w:pPr>
        <w:tabs>
          <w:tab w:val="left" w:pos="1021"/>
        </w:tabs>
        <w:ind w:left="1021" w:hanging="1021"/>
      </w:pPr>
      <w:r w:rsidRPr="00080E37">
        <w:tab/>
        <w:t>W22:</w:t>
      </w:r>
      <w:r w:rsidR="005F17A1" w:rsidRPr="00080E37">
        <w:tab/>
      </w:r>
      <w:r w:rsidRPr="00080E37">
        <w:t>In Mexico moet je (veel) langer werken om een bepaald product te kunnen kopen dan in de V.S.</w:t>
      </w:r>
    </w:p>
    <w:p w:rsidR="00683B19" w:rsidRPr="00080E37" w:rsidRDefault="00683B19" w:rsidP="00080E37">
      <w:pPr>
        <w:tabs>
          <w:tab w:val="left" w:pos="1021"/>
        </w:tabs>
        <w:ind w:left="1021" w:hanging="1021"/>
      </w:pPr>
      <w:r w:rsidRPr="00080E37">
        <w:tab/>
        <w:t>W23:</w:t>
      </w:r>
      <w:r w:rsidR="005F17A1" w:rsidRPr="00080E37">
        <w:tab/>
      </w:r>
      <w:r w:rsidRPr="00080E37">
        <w:t>Een arbeider in de maquiladoras houdt weinig geld over.</w:t>
      </w:r>
    </w:p>
    <w:p w:rsidR="00683B19" w:rsidRPr="00007228" w:rsidRDefault="00683B19" w:rsidP="00683B19">
      <w:r w:rsidRPr="00007228">
        <w:t>b</w:t>
      </w:r>
      <w:r w:rsidRPr="00007228">
        <w:tab/>
        <w:t>Door de komst van de maquiladoras is de welvaart van de Mexicanen toegenomen, maar is hun welzijn afgenomen.</w:t>
      </w:r>
    </w:p>
    <w:p w:rsidR="00683B19" w:rsidRPr="00007228" w:rsidRDefault="00683B19" w:rsidP="00683B19">
      <w:r w:rsidRPr="00007228">
        <w:t>c</w:t>
      </w:r>
      <w:r w:rsidRPr="00007228">
        <w:tab/>
        <w:t>Eigen antwoord leerling.</w:t>
      </w:r>
    </w:p>
    <w:p w:rsidR="00683B19" w:rsidRPr="00007228" w:rsidRDefault="00683B19" w:rsidP="00683B19"/>
    <w:p w:rsidR="00683B19" w:rsidRPr="00080E37" w:rsidRDefault="00683B19" w:rsidP="00683B19">
      <w:pPr>
        <w:rPr>
          <w:b/>
        </w:rPr>
      </w:pPr>
      <w:r w:rsidRPr="00080E37">
        <w:rPr>
          <w:b/>
        </w:rPr>
        <w:t>Opdracht 28</w:t>
      </w:r>
      <w:r w:rsidRPr="00080E37">
        <w:rPr>
          <w:b/>
        </w:rPr>
        <w:tab/>
        <w:t>Terugblik op paragraaf 1.3</w:t>
      </w:r>
      <w:r w:rsidR="00080E37">
        <w:rPr>
          <w:b/>
        </w:rPr>
        <w:t>  K</w:t>
      </w:r>
      <w:r w:rsidRPr="00080E37">
        <w:rPr>
          <w:b/>
        </w:rPr>
        <w:t>/I</w:t>
      </w:r>
    </w:p>
    <w:p w:rsidR="009713C1" w:rsidRDefault="009713C1" w:rsidP="00683B19"/>
    <w:p w:rsidR="00683B19" w:rsidRPr="005F17A1" w:rsidRDefault="00683B19" w:rsidP="005F17A1">
      <w:pPr>
        <w:tabs>
          <w:tab w:val="right" w:pos="5046"/>
        </w:tabs>
      </w:pPr>
      <w:r w:rsidRPr="005F17A1">
        <w:t>a/b</w:t>
      </w:r>
      <w:r w:rsidR="009713C1" w:rsidRPr="005F17A1">
        <w:tab/>
      </w:r>
      <w:r w:rsidRPr="005F17A1">
        <w:rPr>
          <w:b/>
          <w:shd w:val="clear" w:color="auto" w:fill="999999"/>
        </w:rPr>
        <w:t>W24</w:t>
      </w:r>
      <w:r w:rsidR="003806E3">
        <w:rPr>
          <w:b/>
          <w:shd w:val="clear" w:color="auto" w:fill="999999"/>
        </w:rPr>
        <w:t>A</w:t>
      </w:r>
      <w:r w:rsidR="005F17A1">
        <w:rPr>
          <w:shd w:val="clear" w:color="auto" w:fill="999999"/>
        </w:rPr>
        <w:tab/>
      </w:r>
      <w:r w:rsidR="005F17A1">
        <w:rPr>
          <w:shd w:val="clear" w:color="auto" w:fill="999999"/>
        </w:rPr>
        <w:tab/>
      </w:r>
    </w:p>
    <w:p w:rsidR="009713C1" w:rsidRPr="00823B39" w:rsidRDefault="009713C1" w:rsidP="00683B19"/>
    <w:p w:rsidR="00683B19" w:rsidRPr="00007228" w:rsidRDefault="0039710B" w:rsidP="00683B19">
      <w:r>
        <w:rPr>
          <w:noProof/>
        </w:rPr>
        <w:lastRenderedPageBreak/>
        <w:drawing>
          <wp:inline distT="0" distB="0" distL="0" distR="0">
            <wp:extent cx="2971800" cy="2019300"/>
            <wp:effectExtent l="19050" t="0" r="0" b="0"/>
            <wp:docPr id="15" name="Afbeelding 6" descr="GEO_TFH_B1B2_H2_antwoord_samenvopdrac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6" descr="GEO_TFH_B1B2_H2_antwoord_samenvopdracht"/>
                    <pic:cNvPicPr>
                      <a:picLocks noChangeAspect="1" noChangeArrowheads="1"/>
                    </pic:cNvPicPr>
                  </pic:nvPicPr>
                  <pic:blipFill>
                    <a:blip r:embed="rId20" cstate="print"/>
                    <a:srcRect/>
                    <a:stretch>
                      <a:fillRect/>
                    </a:stretch>
                  </pic:blipFill>
                  <pic:spPr bwMode="auto">
                    <a:xfrm>
                      <a:off x="0" y="0"/>
                      <a:ext cx="2971800" cy="2019300"/>
                    </a:xfrm>
                    <a:prstGeom prst="rect">
                      <a:avLst/>
                    </a:prstGeom>
                    <a:noFill/>
                    <a:ln w="9525">
                      <a:noFill/>
                      <a:miter lim="800000"/>
                      <a:headEnd/>
                      <a:tailEnd/>
                    </a:ln>
                  </pic:spPr>
                </pic:pic>
              </a:graphicData>
            </a:graphic>
          </wp:inline>
        </w:drawing>
      </w:r>
    </w:p>
    <w:p w:rsidR="00683B19" w:rsidRDefault="00683B19" w:rsidP="00683B19"/>
    <w:p w:rsidR="005F17A1" w:rsidRDefault="005F17A1" w:rsidP="00683B19"/>
    <w:p w:rsidR="00080E37" w:rsidRPr="00007228" w:rsidRDefault="00080E37" w:rsidP="00405FBC">
      <w:pPr>
        <w:ind w:left="0" w:firstLine="0"/>
      </w:pPr>
    </w:p>
    <w:p w:rsidR="00683B19" w:rsidRPr="00080E37" w:rsidRDefault="00683B19" w:rsidP="00683B19">
      <w:pPr>
        <w:rPr>
          <w:b/>
          <w:sz w:val="28"/>
          <w:szCs w:val="28"/>
        </w:rPr>
      </w:pPr>
      <w:r w:rsidRPr="00080E37">
        <w:rPr>
          <w:b/>
          <w:sz w:val="28"/>
          <w:szCs w:val="28"/>
        </w:rPr>
        <w:t>Afsluiting</w:t>
      </w:r>
    </w:p>
    <w:p w:rsidR="00683B19" w:rsidRPr="00007228" w:rsidRDefault="00683B19" w:rsidP="00683B19"/>
    <w:p w:rsidR="00683B19" w:rsidRPr="00080E37" w:rsidRDefault="00683B19" w:rsidP="00683B19">
      <w:pPr>
        <w:rPr>
          <w:b/>
        </w:rPr>
      </w:pPr>
      <w:r w:rsidRPr="00080E37">
        <w:rPr>
          <w:b/>
        </w:rPr>
        <w:t>Slotopdracht</w:t>
      </w:r>
    </w:p>
    <w:p w:rsidR="00683B19" w:rsidRPr="00080E37" w:rsidRDefault="009713C1" w:rsidP="00080E37">
      <w:pPr>
        <w:tabs>
          <w:tab w:val="left" w:pos="1021"/>
        </w:tabs>
        <w:ind w:left="1021" w:hanging="1021"/>
      </w:pPr>
      <w:r w:rsidRPr="00080E37">
        <w:tab/>
      </w:r>
      <w:r w:rsidR="00683B19" w:rsidRPr="00080E37">
        <w:t>W25:</w:t>
      </w:r>
      <w:r w:rsidR="005F17A1" w:rsidRPr="00080E37">
        <w:tab/>
      </w:r>
      <w:r w:rsidR="00683B19" w:rsidRPr="00080E37">
        <w:t xml:space="preserve"> Door de NAFTA neemt het transport van afvalstoffen richting Mexico en drugs richting de V.S. toe.</w:t>
      </w:r>
    </w:p>
    <w:p w:rsidR="00683B19" w:rsidRPr="00080E37" w:rsidRDefault="00B31659" w:rsidP="00080E37">
      <w:pPr>
        <w:tabs>
          <w:tab w:val="left" w:pos="1021"/>
        </w:tabs>
        <w:ind w:left="1021" w:hanging="1021"/>
      </w:pPr>
      <w:r w:rsidRPr="00080E37">
        <w:tab/>
      </w:r>
      <w:r w:rsidR="00683B19" w:rsidRPr="00080E37">
        <w:t>W26:</w:t>
      </w:r>
      <w:r w:rsidR="005F17A1" w:rsidRPr="00080E37">
        <w:tab/>
      </w:r>
      <w:r w:rsidR="00683B19" w:rsidRPr="00080E37">
        <w:t xml:space="preserve"> Door de NAFTA worden de Mexicanen uitgebuit en profiteren de fabrieksdirecteuren.</w:t>
      </w:r>
    </w:p>
    <w:p w:rsidR="00683B19" w:rsidRPr="00007228" w:rsidRDefault="00683B19" w:rsidP="00683B19"/>
    <w:p w:rsidR="00683B19" w:rsidRPr="00080E37" w:rsidRDefault="00683B19" w:rsidP="00080E37">
      <w:pPr>
        <w:keepNext/>
        <w:rPr>
          <w:b/>
          <w:sz w:val="28"/>
          <w:szCs w:val="28"/>
        </w:rPr>
      </w:pPr>
      <w:r w:rsidRPr="00080E37">
        <w:rPr>
          <w:b/>
          <w:sz w:val="28"/>
          <w:szCs w:val="28"/>
        </w:rPr>
        <w:t>Extra</w:t>
      </w:r>
      <w:r w:rsidRPr="00080E37">
        <w:rPr>
          <w:b/>
          <w:sz w:val="28"/>
          <w:szCs w:val="28"/>
        </w:rPr>
        <w:tab/>
      </w:r>
      <w:r w:rsidRPr="00080E37">
        <w:rPr>
          <w:sz w:val="28"/>
          <w:szCs w:val="28"/>
        </w:rPr>
        <w:t>Casus</w:t>
      </w:r>
    </w:p>
    <w:p w:rsidR="00683B19" w:rsidRPr="00080E37" w:rsidRDefault="00683B19" w:rsidP="00080E37">
      <w:pPr>
        <w:keepNext/>
        <w:rPr>
          <w:sz w:val="28"/>
          <w:szCs w:val="28"/>
        </w:rPr>
      </w:pPr>
      <w:r w:rsidRPr="00080E37">
        <w:rPr>
          <w:sz w:val="28"/>
          <w:szCs w:val="28"/>
        </w:rPr>
        <w:t>Toetreding of niet?</w:t>
      </w:r>
    </w:p>
    <w:p w:rsidR="00683B19" w:rsidRPr="00823B39" w:rsidRDefault="00683B19" w:rsidP="00683B19"/>
    <w:p w:rsidR="00683B19" w:rsidRPr="00080E37" w:rsidRDefault="00683B19" w:rsidP="00683B19">
      <w:pPr>
        <w:rPr>
          <w:b/>
        </w:rPr>
      </w:pPr>
      <w:r w:rsidRPr="00080E37">
        <w:rPr>
          <w:b/>
        </w:rPr>
        <w:t>Opdracht 1</w:t>
      </w:r>
    </w:p>
    <w:p w:rsidR="00683B19" w:rsidRPr="00007228" w:rsidRDefault="00080E37" w:rsidP="00683B19">
      <w:r>
        <w:t>–</w:t>
      </w:r>
    </w:p>
    <w:p w:rsidR="00683B19" w:rsidRPr="00007228" w:rsidRDefault="00683B19" w:rsidP="00683B19"/>
    <w:p w:rsidR="00683B19" w:rsidRPr="00080E37" w:rsidRDefault="00683B19" w:rsidP="00683B19">
      <w:pPr>
        <w:rPr>
          <w:b/>
        </w:rPr>
      </w:pPr>
      <w:r w:rsidRPr="00080E37">
        <w:rPr>
          <w:b/>
        </w:rPr>
        <w:t>Opdracht 2/Opdracht 3</w:t>
      </w:r>
    </w:p>
    <w:p w:rsidR="008438B0" w:rsidRPr="00823B39" w:rsidRDefault="008438B0" w:rsidP="00683B19"/>
    <w:p w:rsidR="00683B19" w:rsidRDefault="008438B0" w:rsidP="00013D1F">
      <w:pPr>
        <w:tabs>
          <w:tab w:val="right" w:pos="9072"/>
        </w:tabs>
        <w:rPr>
          <w:b/>
          <w:shd w:val="clear" w:color="auto" w:fill="999999"/>
        </w:rPr>
      </w:pPr>
      <w:r w:rsidRPr="008438B0">
        <w:tab/>
      </w:r>
      <w:r w:rsidR="00683B19" w:rsidRPr="008438B0">
        <w:rPr>
          <w:b/>
          <w:shd w:val="clear" w:color="auto" w:fill="999999"/>
        </w:rPr>
        <w:t>W37</w:t>
      </w:r>
      <w:r w:rsidR="003806E3">
        <w:rPr>
          <w:b/>
          <w:shd w:val="clear" w:color="auto" w:fill="999999"/>
        </w:rPr>
        <w:t>A</w:t>
      </w:r>
      <w:r w:rsidRPr="008438B0">
        <w:rPr>
          <w:b/>
          <w:shd w:val="clear" w:color="auto" w:fill="999999"/>
        </w:rPr>
        <w:tab/>
      </w:r>
      <w:r w:rsidRPr="008438B0">
        <w:rPr>
          <w:b/>
          <w:shd w:val="clear" w:color="auto" w:fill="999999"/>
        </w:rPr>
        <w:tab/>
      </w:r>
    </w:p>
    <w:p w:rsidR="008438B0" w:rsidRPr="00823B39" w:rsidRDefault="008438B0" w:rsidP="009F3D6D"/>
    <w:p w:rsidR="005F17A1" w:rsidRPr="00080E37" w:rsidRDefault="00405FBC" w:rsidP="00683B19">
      <w:pPr>
        <w:rPr>
          <w:b/>
        </w:rPr>
      </w:pPr>
      <w:r>
        <w:tab/>
      </w:r>
      <w:r w:rsidR="0039710B">
        <w:rPr>
          <w:noProof/>
        </w:rPr>
        <w:drawing>
          <wp:inline distT="0" distB="0" distL="0" distR="0">
            <wp:extent cx="4124325" cy="2552700"/>
            <wp:effectExtent l="19050" t="0" r="9525" b="0"/>
            <wp:docPr id="13" name="Afbeelding 2" descr="Geo2F_4E_A&amp;Rh_W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o2F_4E_A&amp;Rh_W1"/>
                    <pic:cNvPicPr>
                      <a:picLocks noChangeAspect="1" noChangeArrowheads="1"/>
                    </pic:cNvPicPr>
                  </pic:nvPicPr>
                  <pic:blipFill>
                    <a:blip r:embed="rId21" cstate="print"/>
                    <a:srcRect/>
                    <a:stretch>
                      <a:fillRect/>
                    </a:stretch>
                  </pic:blipFill>
                  <pic:spPr bwMode="auto">
                    <a:xfrm>
                      <a:off x="0" y="0"/>
                      <a:ext cx="4124325" cy="2552700"/>
                    </a:xfrm>
                    <a:prstGeom prst="rect">
                      <a:avLst/>
                    </a:prstGeom>
                    <a:noFill/>
                    <a:ln w="9525">
                      <a:noFill/>
                      <a:miter lim="800000"/>
                      <a:headEnd/>
                      <a:tailEnd/>
                    </a:ln>
                  </pic:spPr>
                </pic:pic>
              </a:graphicData>
            </a:graphic>
          </wp:inline>
        </w:drawing>
      </w:r>
    </w:p>
    <w:p w:rsidR="00405FBC" w:rsidRDefault="00405FBC" w:rsidP="00683B19">
      <w:pPr>
        <w:rPr>
          <w:b/>
        </w:rPr>
      </w:pPr>
    </w:p>
    <w:p w:rsidR="00683B19" w:rsidRPr="00080E37" w:rsidRDefault="00683B19" w:rsidP="00683B19">
      <w:pPr>
        <w:rPr>
          <w:b/>
        </w:rPr>
      </w:pPr>
      <w:r w:rsidRPr="00080E37">
        <w:rPr>
          <w:b/>
        </w:rPr>
        <w:t>Opdracht 4</w:t>
      </w:r>
    </w:p>
    <w:p w:rsidR="00683B19" w:rsidRPr="00007228" w:rsidRDefault="00080E37" w:rsidP="00683B19">
      <w:r>
        <w:t>–</w:t>
      </w:r>
    </w:p>
    <w:p w:rsidR="0039710B" w:rsidRDefault="0039710B" w:rsidP="0039710B">
      <w:pPr>
        <w:pStyle w:val="0108SJBodytekst"/>
        <w:tabs>
          <w:tab w:val="left" w:pos="397"/>
        </w:tabs>
        <w:rPr>
          <w:rFonts w:ascii="Arial" w:hAnsi="Arial" w:cs="Arial"/>
        </w:rPr>
      </w:pPr>
      <w:r>
        <w:br w:type="page"/>
      </w:r>
    </w:p>
    <w:tbl>
      <w:tblPr>
        <w:tblpPr w:leftFromText="142" w:rightFromText="142" w:bottomFromText="397" w:vertAnchor="page" w:horzAnchor="margin" w:tblpY="3423"/>
        <w:tblW w:w="9639" w:type="dxa"/>
        <w:tblBorders>
          <w:top w:val="single" w:sz="12" w:space="0" w:color="008080"/>
          <w:left w:val="single" w:sz="12" w:space="0" w:color="008080"/>
          <w:bottom w:val="single" w:sz="12" w:space="0" w:color="008080"/>
          <w:right w:val="single" w:sz="12" w:space="0" w:color="008080"/>
          <w:insideH w:val="nil"/>
          <w:insideV w:val="nil"/>
        </w:tblBorders>
        <w:tblCellMar>
          <w:left w:w="0" w:type="dxa"/>
          <w:right w:w="0" w:type="dxa"/>
        </w:tblCellMar>
        <w:tblLook w:val="00A0" w:firstRow="1" w:lastRow="0" w:firstColumn="1" w:lastColumn="0" w:noHBand="0" w:noVBand="0"/>
      </w:tblPr>
      <w:tblGrid>
        <w:gridCol w:w="2256"/>
        <w:gridCol w:w="7383"/>
      </w:tblGrid>
      <w:tr w:rsidR="0039710B" w:rsidTr="00612789">
        <w:trPr>
          <w:trHeight w:val="1021"/>
        </w:trPr>
        <w:tc>
          <w:tcPr>
            <w:tcW w:w="2256" w:type="dxa"/>
            <w:tcBorders>
              <w:top w:val="single" w:sz="4" w:space="0" w:color="000000"/>
              <w:left w:val="nil"/>
              <w:bottom w:val="single" w:sz="18" w:space="0" w:color="000000"/>
              <w:right w:val="single" w:sz="4" w:space="0" w:color="000000"/>
            </w:tcBorders>
            <w:tcMar>
              <w:top w:w="0" w:type="dxa"/>
              <w:left w:w="0" w:type="dxa"/>
              <w:bottom w:w="0" w:type="dxa"/>
              <w:right w:w="284" w:type="dxa"/>
            </w:tcMar>
            <w:vAlign w:val="center"/>
          </w:tcPr>
          <w:p w:rsidR="0039710B" w:rsidRDefault="0039710B" w:rsidP="00612789">
            <w:pPr>
              <w:tabs>
                <w:tab w:val="left" w:pos="397"/>
              </w:tabs>
              <w:rPr>
                <w:b/>
                <w:bCs/>
                <w:i/>
                <w:iCs/>
                <w:color w:val="FFFFFF"/>
              </w:rPr>
            </w:pPr>
          </w:p>
        </w:tc>
        <w:tc>
          <w:tcPr>
            <w:tcW w:w="7383" w:type="dxa"/>
            <w:tcBorders>
              <w:top w:val="single" w:sz="4" w:space="0" w:color="000000"/>
              <w:left w:val="single" w:sz="4" w:space="0" w:color="000000"/>
              <w:bottom w:val="single" w:sz="18" w:space="0" w:color="000000"/>
              <w:right w:val="nil"/>
            </w:tcBorders>
            <w:shd w:val="clear" w:color="auto" w:fill="E6E6E6"/>
            <w:tcMar>
              <w:top w:w="0" w:type="dxa"/>
              <w:left w:w="284" w:type="dxa"/>
              <w:bottom w:w="0" w:type="dxa"/>
              <w:right w:w="0" w:type="dxa"/>
            </w:tcMar>
            <w:vAlign w:val="center"/>
          </w:tcPr>
          <w:p w:rsidR="0039710B" w:rsidRDefault="0039710B" w:rsidP="00612789">
            <w:pPr>
              <w:pStyle w:val="0101SJKopniveau1"/>
              <w:tabs>
                <w:tab w:val="left" w:pos="397"/>
              </w:tabs>
              <w:rPr>
                <w:rFonts w:cs="Arial"/>
                <w:sz w:val="36"/>
                <w:szCs w:val="36"/>
              </w:rPr>
            </w:pPr>
            <w:r>
              <w:rPr>
                <w:rFonts w:cs="Arial"/>
                <w:sz w:val="36"/>
                <w:szCs w:val="36"/>
              </w:rPr>
              <w:t>De Geo</w:t>
            </w:r>
          </w:p>
        </w:tc>
      </w:tr>
      <w:tr w:rsidR="0039710B" w:rsidTr="00612789">
        <w:trPr>
          <w:trHeight w:hRule="exact" w:val="595"/>
        </w:trPr>
        <w:tc>
          <w:tcPr>
            <w:tcW w:w="2256" w:type="dxa"/>
            <w:tcBorders>
              <w:top w:val="single" w:sz="18" w:space="0" w:color="000000"/>
              <w:left w:val="nil"/>
              <w:bottom w:val="single" w:sz="4" w:space="0" w:color="000000"/>
              <w:right w:val="single" w:sz="4" w:space="0" w:color="000000"/>
            </w:tcBorders>
            <w:tcMar>
              <w:top w:w="0" w:type="dxa"/>
              <w:left w:w="0" w:type="dxa"/>
              <w:bottom w:w="0" w:type="dxa"/>
              <w:right w:w="284" w:type="dxa"/>
            </w:tcMar>
          </w:tcPr>
          <w:p w:rsidR="0039710B" w:rsidRPr="007B7C3F" w:rsidRDefault="0039710B" w:rsidP="00612789">
            <w:pPr>
              <w:pStyle w:val="0105SNKopniveau5"/>
              <w:tabs>
                <w:tab w:val="left" w:pos="397"/>
              </w:tabs>
              <w:spacing w:before="0" w:after="0" w:line="460" w:lineRule="exact"/>
              <w:jc w:val="right"/>
              <w:rPr>
                <w:rFonts w:cs="Arial"/>
                <w:sz w:val="20"/>
                <w:szCs w:val="20"/>
              </w:rPr>
            </w:pPr>
            <w:r>
              <w:rPr>
                <w:rFonts w:cs="Arial"/>
                <w:sz w:val="20"/>
                <w:szCs w:val="20"/>
              </w:rPr>
              <w:t>havo</w:t>
            </w:r>
          </w:p>
        </w:tc>
        <w:tc>
          <w:tcPr>
            <w:tcW w:w="7383" w:type="dxa"/>
            <w:tcBorders>
              <w:top w:val="single" w:sz="18" w:space="0" w:color="000000"/>
              <w:left w:val="single" w:sz="4" w:space="0" w:color="000000"/>
              <w:bottom w:val="single" w:sz="4" w:space="0" w:color="000000"/>
              <w:right w:val="nil"/>
            </w:tcBorders>
            <w:tcMar>
              <w:top w:w="0" w:type="dxa"/>
              <w:left w:w="284" w:type="dxa"/>
              <w:bottom w:w="0" w:type="dxa"/>
              <w:right w:w="0" w:type="dxa"/>
            </w:tcMar>
          </w:tcPr>
          <w:p w:rsidR="0039710B" w:rsidRDefault="0039710B" w:rsidP="00612789">
            <w:pPr>
              <w:pStyle w:val="0105SNKopniveau5"/>
              <w:tabs>
                <w:tab w:val="left" w:pos="397"/>
              </w:tabs>
              <w:spacing w:before="0" w:after="0" w:line="460" w:lineRule="exact"/>
              <w:rPr>
                <w:rFonts w:cs="Arial"/>
                <w:sz w:val="20"/>
                <w:szCs w:val="20"/>
              </w:rPr>
            </w:pPr>
            <w:r>
              <w:rPr>
                <w:rFonts w:cs="Arial"/>
                <w:sz w:val="20"/>
                <w:szCs w:val="20"/>
              </w:rPr>
              <w:t>Aardrijkskunde voor de tweede fase</w:t>
            </w:r>
          </w:p>
        </w:tc>
      </w:tr>
      <w:tr w:rsidR="0039710B" w:rsidTr="00612789">
        <w:trPr>
          <w:trHeight w:hRule="exact" w:val="595"/>
        </w:trPr>
        <w:tc>
          <w:tcPr>
            <w:tcW w:w="2256" w:type="dxa"/>
            <w:tcBorders>
              <w:top w:val="single" w:sz="4" w:space="0" w:color="000000"/>
              <w:left w:val="nil"/>
              <w:bottom w:val="single" w:sz="18" w:space="0" w:color="000000"/>
              <w:right w:val="nil"/>
            </w:tcBorders>
            <w:tcMar>
              <w:top w:w="0" w:type="dxa"/>
              <w:left w:w="0" w:type="dxa"/>
              <w:bottom w:w="0" w:type="dxa"/>
              <w:right w:w="284" w:type="dxa"/>
            </w:tcMar>
          </w:tcPr>
          <w:p w:rsidR="0039710B" w:rsidRDefault="0039710B" w:rsidP="00612789">
            <w:pPr>
              <w:tabs>
                <w:tab w:val="left" w:pos="397"/>
              </w:tabs>
              <w:rPr>
                <w:b/>
                <w:bCs/>
                <w:i/>
                <w:iCs/>
                <w:color w:val="FFFFFF"/>
              </w:rPr>
            </w:pPr>
          </w:p>
        </w:tc>
        <w:tc>
          <w:tcPr>
            <w:tcW w:w="7383" w:type="dxa"/>
            <w:tcBorders>
              <w:top w:val="single" w:sz="4" w:space="0" w:color="000000"/>
              <w:left w:val="nil"/>
              <w:bottom w:val="single" w:sz="18" w:space="0" w:color="000000"/>
              <w:right w:val="nil"/>
            </w:tcBorders>
            <w:tcMar>
              <w:top w:w="0" w:type="dxa"/>
              <w:left w:w="284" w:type="dxa"/>
              <w:bottom w:w="0" w:type="dxa"/>
              <w:right w:w="0" w:type="dxa"/>
            </w:tcMar>
          </w:tcPr>
          <w:p w:rsidR="0039710B" w:rsidRDefault="0039710B" w:rsidP="00612789">
            <w:pPr>
              <w:pStyle w:val="0105SNKopniveau5"/>
              <w:tabs>
                <w:tab w:val="left" w:pos="397"/>
              </w:tabs>
              <w:spacing w:before="0" w:after="0" w:line="460" w:lineRule="exact"/>
              <w:rPr>
                <w:rFonts w:cs="Arial"/>
                <w:sz w:val="20"/>
                <w:szCs w:val="20"/>
              </w:rPr>
            </w:pPr>
            <w:r>
              <w:rPr>
                <w:rFonts w:cs="Arial"/>
                <w:sz w:val="20"/>
                <w:szCs w:val="20"/>
              </w:rPr>
              <w:t>Arm en rijk</w:t>
            </w:r>
          </w:p>
        </w:tc>
      </w:tr>
      <w:tr w:rsidR="0039710B" w:rsidTr="00612789">
        <w:trPr>
          <w:trHeight w:hRule="exact" w:val="595"/>
        </w:trPr>
        <w:tc>
          <w:tcPr>
            <w:tcW w:w="2256" w:type="dxa"/>
            <w:tcBorders>
              <w:top w:val="single" w:sz="4" w:space="0" w:color="000000"/>
              <w:left w:val="nil"/>
              <w:bottom w:val="single" w:sz="18" w:space="0" w:color="000000"/>
              <w:right w:val="nil"/>
            </w:tcBorders>
            <w:tcMar>
              <w:top w:w="0" w:type="dxa"/>
              <w:left w:w="0" w:type="dxa"/>
              <w:bottom w:w="0" w:type="dxa"/>
              <w:right w:w="284" w:type="dxa"/>
            </w:tcMar>
          </w:tcPr>
          <w:p w:rsidR="0039710B" w:rsidRDefault="0039710B" w:rsidP="00612789">
            <w:pPr>
              <w:tabs>
                <w:tab w:val="left" w:pos="397"/>
              </w:tabs>
              <w:rPr>
                <w:b/>
                <w:bCs/>
                <w:i/>
                <w:iCs/>
                <w:color w:val="FFFFFF"/>
              </w:rPr>
            </w:pPr>
          </w:p>
        </w:tc>
        <w:tc>
          <w:tcPr>
            <w:tcW w:w="7383" w:type="dxa"/>
            <w:tcBorders>
              <w:top w:val="single" w:sz="4" w:space="0" w:color="000000"/>
              <w:left w:val="nil"/>
              <w:bottom w:val="single" w:sz="18" w:space="0" w:color="000000"/>
              <w:right w:val="nil"/>
            </w:tcBorders>
            <w:tcMar>
              <w:top w:w="0" w:type="dxa"/>
              <w:left w:w="284" w:type="dxa"/>
              <w:bottom w:w="0" w:type="dxa"/>
              <w:right w:w="0" w:type="dxa"/>
            </w:tcMar>
          </w:tcPr>
          <w:p w:rsidR="0039710B" w:rsidRDefault="0039710B" w:rsidP="00612789">
            <w:pPr>
              <w:pStyle w:val="0105SNKopniveau5"/>
              <w:tabs>
                <w:tab w:val="left" w:pos="397"/>
              </w:tabs>
              <w:spacing w:before="0" w:after="0" w:line="460" w:lineRule="exact"/>
              <w:rPr>
                <w:rFonts w:cs="Arial"/>
                <w:sz w:val="20"/>
                <w:szCs w:val="20"/>
              </w:rPr>
            </w:pPr>
            <w:r>
              <w:rPr>
                <w:rFonts w:cs="Arial"/>
                <w:sz w:val="20"/>
                <w:szCs w:val="20"/>
              </w:rPr>
              <w:t>Antwoorden werkboek hoofdstuk 2</w:t>
            </w:r>
          </w:p>
        </w:tc>
      </w:tr>
    </w:tbl>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Pr="00D82F33" w:rsidRDefault="00C85D73" w:rsidP="0039710B">
      <w:pPr>
        <w:pStyle w:val="0108SJBodytekst"/>
        <w:tabs>
          <w:tab w:val="left" w:pos="397"/>
        </w:tabs>
        <w:ind w:left="2552"/>
        <w:rPr>
          <w:rStyle w:val="Hyperlink"/>
          <w:rFonts w:ascii="Arial" w:hAnsi="Arial" w:cs="Arial"/>
          <w:color w:val="auto"/>
        </w:rPr>
      </w:pPr>
      <w:hyperlink r:id="rId22" w:history="1">
        <w:r w:rsidR="0039710B" w:rsidRPr="00D82F33">
          <w:rPr>
            <w:rStyle w:val="Hyperlink"/>
            <w:rFonts w:ascii="Arial" w:hAnsi="Arial" w:cs="Arial"/>
            <w:color w:val="auto"/>
          </w:rPr>
          <w:t>www.degeo-online.nl</w:t>
        </w:r>
      </w:hyperlink>
    </w:p>
    <w:p w:rsidR="0039710B" w:rsidRPr="00D82F33" w:rsidRDefault="0039710B" w:rsidP="0039710B">
      <w:pPr>
        <w:pStyle w:val="0108SJBodytekst"/>
        <w:tabs>
          <w:tab w:val="left" w:pos="397"/>
        </w:tabs>
        <w:ind w:left="2552"/>
        <w:rPr>
          <w:rStyle w:val="Hyperlink"/>
          <w:rFonts w:ascii="Arial" w:hAnsi="Arial" w:cs="Arial"/>
          <w:color w:val="auto"/>
        </w:rPr>
      </w:pPr>
    </w:p>
    <w:p w:rsidR="0039710B" w:rsidRPr="00D82F33" w:rsidRDefault="0039710B" w:rsidP="0039710B">
      <w:pPr>
        <w:pStyle w:val="0108SJBodytekst"/>
        <w:tabs>
          <w:tab w:val="left" w:pos="397"/>
        </w:tabs>
        <w:ind w:left="2552"/>
        <w:rPr>
          <w:rStyle w:val="Hyperlink"/>
          <w:rFonts w:ascii="Arial" w:hAnsi="Arial" w:cs="Arial"/>
          <w:color w:val="auto"/>
        </w:rPr>
      </w:pPr>
      <w:r w:rsidRPr="00D82F33">
        <w:rPr>
          <w:rStyle w:val="Hyperlink"/>
          <w:rFonts w:ascii="Arial" w:hAnsi="Arial" w:cs="Arial"/>
          <w:color w:val="auto"/>
        </w:rPr>
        <w:t>vierde druk</w:t>
      </w: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tabs>
          <w:tab w:val="left" w:pos="397"/>
        </w:tabs>
        <w:jc w:val="center"/>
        <w:rPr>
          <w:b/>
        </w:rPr>
        <w:sectPr w:rsidR="0039710B" w:rsidSect="00AD2CDC">
          <w:headerReference w:type="even" r:id="rId23"/>
          <w:headerReference w:type="default" r:id="rId24"/>
          <w:footerReference w:type="even" r:id="rId25"/>
          <w:footerReference w:type="default" r:id="rId26"/>
          <w:headerReference w:type="first" r:id="rId27"/>
          <w:footerReference w:type="first" r:id="rId28"/>
          <w:pgSz w:w="11906" w:h="16838"/>
          <w:pgMar w:top="814" w:right="1417" w:bottom="1417" w:left="1417" w:header="284" w:footer="737" w:gutter="0"/>
          <w:cols w:space="708"/>
          <w:titlePg/>
          <w:docGrid w:linePitch="360"/>
        </w:sectPr>
      </w:pPr>
      <w:r>
        <w:rPr>
          <w:noProof/>
        </w:rPr>
        <w:drawing>
          <wp:inline distT="0" distB="0" distL="0" distR="0">
            <wp:extent cx="2676525" cy="1143000"/>
            <wp:effectExtent l="19050" t="0" r="9525" b="0"/>
            <wp:docPr id="11"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a:blip r:embed="rId15" cstate="print"/>
                    <a:srcRect/>
                    <a:stretch>
                      <a:fillRect/>
                    </a:stretch>
                  </pic:blipFill>
                  <pic:spPr bwMode="auto">
                    <a:xfrm>
                      <a:off x="0" y="0"/>
                      <a:ext cx="2676525" cy="1143000"/>
                    </a:xfrm>
                    <a:prstGeom prst="rect">
                      <a:avLst/>
                    </a:prstGeom>
                    <a:noFill/>
                    <a:ln w="9525">
                      <a:noFill/>
                      <a:miter lim="800000"/>
                      <a:headEnd/>
                      <a:tailEnd/>
                    </a:ln>
                  </pic:spPr>
                </pic:pic>
              </a:graphicData>
            </a:graphic>
          </wp:inline>
        </w:drawing>
      </w:r>
    </w:p>
    <w:tbl>
      <w:tblPr>
        <w:tblW w:w="10206" w:type="dxa"/>
        <w:tblInd w:w="-567" w:type="dxa"/>
        <w:tblLook w:val="01E0" w:firstRow="1" w:lastRow="1" w:firstColumn="1" w:lastColumn="1" w:noHBand="0" w:noVBand="0"/>
      </w:tblPr>
      <w:tblGrid>
        <w:gridCol w:w="10206"/>
      </w:tblGrid>
      <w:tr w:rsidR="0039710B" w:rsidRPr="00165FC6" w:rsidTr="00612789">
        <w:tc>
          <w:tcPr>
            <w:tcW w:w="10206" w:type="dxa"/>
            <w:shd w:val="solid" w:color="auto" w:fill="auto"/>
          </w:tcPr>
          <w:p w:rsidR="0039710B" w:rsidRPr="00F37D09" w:rsidRDefault="0039710B" w:rsidP="00612789">
            <w:pPr>
              <w:tabs>
                <w:tab w:val="clear" w:pos="340"/>
                <w:tab w:val="clear" w:pos="680"/>
                <w:tab w:val="left" w:pos="567"/>
                <w:tab w:val="left" w:pos="907"/>
              </w:tabs>
              <w:ind w:left="0" w:firstLine="0"/>
              <w:jc w:val="both"/>
              <w:rPr>
                <w:sz w:val="40"/>
                <w:szCs w:val="40"/>
              </w:rPr>
            </w:pPr>
            <w:r>
              <w:rPr>
                <w:rStyle w:val="Arial10ptVet"/>
                <w:rFonts w:cs="Arial"/>
                <w:sz w:val="40"/>
                <w:szCs w:val="40"/>
              </w:rPr>
              <w:lastRenderedPageBreak/>
              <w:tab/>
              <w:t>2</w:t>
            </w:r>
            <w:r w:rsidRPr="00F37D09">
              <w:rPr>
                <w:rStyle w:val="Arial10ptVet"/>
                <w:rFonts w:cs="Arial"/>
                <w:sz w:val="40"/>
                <w:szCs w:val="40"/>
              </w:rPr>
              <w:tab/>
            </w:r>
            <w:r>
              <w:rPr>
                <w:b/>
                <w:sz w:val="40"/>
                <w:szCs w:val="40"/>
              </w:rPr>
              <w:t>Een betere toekomst</w:t>
            </w:r>
            <w:r w:rsidRPr="00F37D09">
              <w:rPr>
                <w:b/>
                <w:sz w:val="40"/>
                <w:szCs w:val="40"/>
              </w:rPr>
              <w:t xml:space="preserve"> </w:t>
            </w:r>
          </w:p>
        </w:tc>
      </w:tr>
    </w:tbl>
    <w:p w:rsidR="0039710B" w:rsidRPr="00073756" w:rsidRDefault="0039710B" w:rsidP="0039710B"/>
    <w:p w:rsidR="0039710B" w:rsidRPr="00177F70" w:rsidRDefault="0039710B" w:rsidP="0039710B"/>
    <w:p w:rsidR="0039710B" w:rsidRPr="00434830" w:rsidRDefault="0039710B" w:rsidP="0039710B">
      <w:pPr>
        <w:rPr>
          <w:b/>
          <w:sz w:val="28"/>
          <w:szCs w:val="28"/>
        </w:rPr>
      </w:pPr>
      <w:r w:rsidRPr="00434830">
        <w:rPr>
          <w:b/>
          <w:sz w:val="28"/>
          <w:szCs w:val="28"/>
        </w:rPr>
        <w:t>Oriëntatie</w:t>
      </w:r>
    </w:p>
    <w:p w:rsidR="0039710B" w:rsidRPr="00177F70" w:rsidRDefault="0039710B" w:rsidP="0039710B"/>
    <w:p w:rsidR="0039710B" w:rsidRPr="00434830" w:rsidRDefault="0039710B" w:rsidP="0039710B">
      <w:pPr>
        <w:rPr>
          <w:b/>
        </w:rPr>
      </w:pPr>
      <w:r w:rsidRPr="00434830">
        <w:rPr>
          <w:b/>
        </w:rPr>
        <w:t>Opdracht 1</w:t>
      </w:r>
      <w:r w:rsidRPr="00434830">
        <w:rPr>
          <w:b/>
        </w:rPr>
        <w:tab/>
        <w:t>Absoluut en relatief</w:t>
      </w:r>
      <w:r>
        <w:rPr>
          <w:b/>
        </w:rPr>
        <w:t>  K</w:t>
      </w:r>
      <w:r w:rsidRPr="00434830">
        <w:rPr>
          <w:b/>
        </w:rPr>
        <w:t>/I</w:t>
      </w:r>
    </w:p>
    <w:p w:rsidR="0039710B" w:rsidRPr="00177F70" w:rsidRDefault="0039710B" w:rsidP="0039710B">
      <w:r w:rsidRPr="00177F70">
        <w:t>a</w:t>
      </w:r>
      <w:r w:rsidRPr="00177F70">
        <w:tab/>
        <w:t>Het aandeel van Mexico wordt steeds groter (1960: 6%, 1980: 16% en 2000: 28%).</w:t>
      </w:r>
    </w:p>
    <w:p w:rsidR="0039710B" w:rsidRPr="00177F70" w:rsidRDefault="0039710B" w:rsidP="0039710B">
      <w:r w:rsidRPr="00177F70">
        <w:t>b</w:t>
      </w:r>
      <w:r w:rsidRPr="00177F70">
        <w:tab/>
        <w:t>Ja.</w:t>
      </w:r>
    </w:p>
    <w:p w:rsidR="0039710B" w:rsidRPr="00177F70" w:rsidRDefault="0039710B" w:rsidP="0039710B">
      <w:r w:rsidRPr="00177F70">
        <w:t>c</w:t>
      </w:r>
      <w:r w:rsidRPr="00177F70">
        <w:tab/>
        <w:t>1961-1970: 6% van 3.321.677 = 199.300; 1981-1990: 16% van 4.493.314 = 718.930 en 1991-2000: 28% van 8.924.459 = 2.498.848.</w:t>
      </w:r>
    </w:p>
    <w:p w:rsidR="0039710B" w:rsidRPr="00177F70" w:rsidRDefault="0039710B" w:rsidP="0039710B">
      <w:r w:rsidRPr="00177F70">
        <w:t>d</w:t>
      </w:r>
      <w:r w:rsidRPr="00177F70">
        <w:tab/>
        <w:t>De getallen geven alleen de legale migranten weer.</w:t>
      </w:r>
    </w:p>
    <w:p w:rsidR="0039710B" w:rsidRPr="00177F70" w:rsidRDefault="0039710B" w:rsidP="0039710B"/>
    <w:p w:rsidR="0039710B" w:rsidRPr="00434830" w:rsidRDefault="0039710B" w:rsidP="0039710B">
      <w:pPr>
        <w:rPr>
          <w:b/>
        </w:rPr>
      </w:pPr>
      <w:r w:rsidRPr="00434830">
        <w:rPr>
          <w:b/>
        </w:rPr>
        <w:t>Opdracht 2</w:t>
      </w:r>
      <w:r w:rsidRPr="00434830">
        <w:rPr>
          <w:b/>
        </w:rPr>
        <w:tab/>
        <w:t>Muzikaal intermezzo</w:t>
      </w:r>
      <w:r>
        <w:rPr>
          <w:b/>
        </w:rPr>
        <w:t>  K</w:t>
      </w:r>
    </w:p>
    <w:p w:rsidR="0039710B" w:rsidRPr="00177F70" w:rsidRDefault="0039710B" w:rsidP="0039710B">
      <w:r w:rsidRPr="00177F70">
        <w:t>a</w:t>
      </w:r>
      <w:r w:rsidRPr="00177F70">
        <w:tab/>
        <w:t>-</w:t>
      </w:r>
    </w:p>
    <w:p w:rsidR="0039710B" w:rsidRPr="00177F70" w:rsidRDefault="0039710B" w:rsidP="0039710B">
      <w:r w:rsidRPr="00177F70">
        <w:t>b</w:t>
      </w:r>
      <w:r w:rsidRPr="00177F70">
        <w:tab/>
        <w:t>Ze hebben de hoop dat het leven daar beter is.</w:t>
      </w:r>
    </w:p>
    <w:p w:rsidR="0039710B" w:rsidRPr="00177F70" w:rsidRDefault="0039710B" w:rsidP="0039710B">
      <w:r w:rsidRPr="00177F70">
        <w:t>c</w:t>
      </w:r>
      <w:r w:rsidRPr="00177F70">
        <w:tab/>
        <w:t>De grensrivier tussen Mexico en de V.S.</w:t>
      </w:r>
    </w:p>
    <w:p w:rsidR="0039710B" w:rsidRPr="00177F70" w:rsidRDefault="0039710B" w:rsidP="0039710B">
      <w:r w:rsidRPr="00177F70">
        <w:t>d</w:t>
      </w:r>
      <w:r w:rsidRPr="00177F70">
        <w:tab/>
        <w:t>Eenmaal in de V.S. valt het vaak tegen, maar kunnen ze niet meer terug.</w:t>
      </w:r>
    </w:p>
    <w:p w:rsidR="0039710B" w:rsidRPr="00177F70" w:rsidRDefault="0039710B" w:rsidP="0039710B"/>
    <w:p w:rsidR="0039710B" w:rsidRDefault="0039710B" w:rsidP="0039710B"/>
    <w:tbl>
      <w:tblPr>
        <w:tblW w:w="10206" w:type="dxa"/>
        <w:tblInd w:w="-567" w:type="dxa"/>
        <w:shd w:val="solid" w:color="auto" w:fill="auto"/>
        <w:tblLook w:val="01E0" w:firstRow="1" w:lastRow="1" w:firstColumn="1" w:lastColumn="1" w:noHBand="0" w:noVBand="0"/>
      </w:tblPr>
      <w:tblGrid>
        <w:gridCol w:w="10206"/>
      </w:tblGrid>
      <w:tr w:rsidR="0039710B" w:rsidRPr="002E113F" w:rsidTr="00612789">
        <w:tc>
          <w:tcPr>
            <w:tcW w:w="0" w:type="auto"/>
            <w:shd w:val="solid" w:color="auto" w:fill="auto"/>
          </w:tcPr>
          <w:p w:rsidR="0039710B" w:rsidRPr="00B65183" w:rsidRDefault="0039710B" w:rsidP="00612789">
            <w:pPr>
              <w:tabs>
                <w:tab w:val="clear" w:pos="680"/>
                <w:tab w:val="clear" w:pos="1361"/>
                <w:tab w:val="left" w:pos="907"/>
              </w:tabs>
              <w:ind w:left="0" w:firstLine="0"/>
              <w:rPr>
                <w:rStyle w:val="Arial10ptVet"/>
                <w:sz w:val="28"/>
                <w:szCs w:val="28"/>
              </w:rPr>
            </w:pPr>
            <w:r w:rsidRPr="00B65183">
              <w:rPr>
                <w:rStyle w:val="Arial10ptVet"/>
                <w:sz w:val="28"/>
                <w:szCs w:val="28"/>
              </w:rPr>
              <w:tab/>
            </w:r>
            <w:r>
              <w:rPr>
                <w:rStyle w:val="Arial10ptVet"/>
                <w:sz w:val="28"/>
                <w:szCs w:val="28"/>
              </w:rPr>
              <w:t>2</w:t>
            </w:r>
            <w:r w:rsidRPr="00B65183">
              <w:rPr>
                <w:rStyle w:val="Arial10ptVet"/>
                <w:sz w:val="28"/>
                <w:szCs w:val="28"/>
              </w:rPr>
              <w:t>.1</w:t>
            </w:r>
            <w:r w:rsidRPr="00B65183">
              <w:rPr>
                <w:rStyle w:val="Arial10ptVet"/>
                <w:sz w:val="28"/>
                <w:szCs w:val="28"/>
              </w:rPr>
              <w:tab/>
            </w:r>
            <w:r>
              <w:rPr>
                <w:b/>
                <w:sz w:val="28"/>
                <w:szCs w:val="28"/>
              </w:rPr>
              <w:t>Trek naar het grensgebied</w:t>
            </w:r>
            <w:r w:rsidRPr="00B65183">
              <w:rPr>
                <w:b/>
                <w:color w:val="FFFFFF"/>
                <w:sz w:val="28"/>
                <w:szCs w:val="28"/>
              </w:rPr>
              <w:t xml:space="preserve"> </w:t>
            </w:r>
          </w:p>
        </w:tc>
      </w:tr>
    </w:tbl>
    <w:p w:rsidR="0039710B" w:rsidRPr="00177F70" w:rsidRDefault="0039710B" w:rsidP="0039710B"/>
    <w:p w:rsidR="0039710B" w:rsidRPr="00434830" w:rsidRDefault="0039710B" w:rsidP="0039710B">
      <w:pPr>
        <w:rPr>
          <w:b/>
        </w:rPr>
      </w:pPr>
      <w:r w:rsidRPr="00434830">
        <w:rPr>
          <w:b/>
        </w:rPr>
        <w:t>Opdracht 3</w:t>
      </w:r>
      <w:r w:rsidRPr="00434830">
        <w:rPr>
          <w:b/>
        </w:rPr>
        <w:tab/>
        <w:t>Samenvatting</w:t>
      </w:r>
      <w:r>
        <w:rPr>
          <w:b/>
        </w:rPr>
        <w:t>  K</w:t>
      </w:r>
    </w:p>
    <w:p w:rsidR="0039710B" w:rsidRPr="006922C2" w:rsidRDefault="0039710B" w:rsidP="0039710B"/>
    <w:p w:rsidR="0039710B" w:rsidRPr="009B3E5D" w:rsidRDefault="0039710B" w:rsidP="0039710B">
      <w:pPr>
        <w:tabs>
          <w:tab w:val="right" w:pos="9072"/>
        </w:tabs>
        <w:rPr>
          <w:shd w:val="clear" w:color="auto" w:fill="999999"/>
        </w:rPr>
      </w:pPr>
      <w:r w:rsidRPr="009B3E5D">
        <w:tab/>
      </w:r>
      <w:r w:rsidRPr="009B3E5D">
        <w:rPr>
          <w:b/>
          <w:shd w:val="clear" w:color="auto" w:fill="999999"/>
        </w:rPr>
        <w:t>W3</w:t>
      </w:r>
      <w:r>
        <w:rPr>
          <w:b/>
          <w:shd w:val="clear" w:color="auto" w:fill="999999"/>
        </w:rPr>
        <w:t>A</w:t>
      </w:r>
      <w:r>
        <w:rPr>
          <w:shd w:val="clear" w:color="auto" w:fill="999999"/>
        </w:rPr>
        <w:tab/>
      </w:r>
      <w:r w:rsidRPr="009B3E5D">
        <w:rPr>
          <w:shd w:val="clear" w:color="auto" w:fill="999999"/>
        </w:rPr>
        <w:t>Samenvatting paragraaf 2.1.</w:t>
      </w:r>
      <w:r>
        <w:rPr>
          <w:shd w:val="clear" w:color="auto" w:fill="999999"/>
        </w:rPr>
        <w:tab/>
      </w:r>
    </w:p>
    <w:p w:rsidR="0039710B" w:rsidRPr="006922C2" w:rsidRDefault="0039710B" w:rsidP="0039710B"/>
    <w:p w:rsidR="0039710B" w:rsidRPr="00434830" w:rsidRDefault="0039710B" w:rsidP="0039710B">
      <w:pPr>
        <w:rPr>
          <w:b/>
        </w:rPr>
      </w:pPr>
      <w:r w:rsidRPr="00701E96">
        <w:rPr>
          <w:b/>
        </w:rPr>
        <w:tab/>
      </w:r>
      <w:r w:rsidRPr="00434830">
        <w:rPr>
          <w:b/>
        </w:rPr>
        <w:t>Enorme groei</w:t>
      </w:r>
    </w:p>
    <w:p w:rsidR="0039710B" w:rsidRPr="00177F70" w:rsidRDefault="0039710B" w:rsidP="0039710B">
      <w:pPr>
        <w:pStyle w:val="A2"/>
      </w:pPr>
      <w:r>
        <w:rPr>
          <w:rFonts w:ascii="Times New Roman" w:hAnsi="Times New Roman" w:cs="Times New Roman"/>
        </w:rPr>
        <w:tab/>
      </w:r>
      <w:r w:rsidRPr="00177F70">
        <w:rPr>
          <w:rFonts w:ascii="Times New Roman" w:hAnsi="Times New Roman" w:cs="Times New Roman"/>
        </w:rPr>
        <w:t>►</w:t>
      </w:r>
      <w:r>
        <w:rPr>
          <w:rFonts w:ascii="Times New Roman" w:hAnsi="Times New Roman" w:cs="Times New Roman"/>
        </w:rPr>
        <w:tab/>
      </w:r>
      <w:r w:rsidRPr="00177F70">
        <w:t>De migratie naar het grensgebied kwam pas echt op gang na de vestiging van de maquiladoras.</w:t>
      </w:r>
    </w:p>
    <w:p w:rsidR="0039710B" w:rsidRPr="00177F70" w:rsidRDefault="0039710B" w:rsidP="0039710B">
      <w:pPr>
        <w:pStyle w:val="A2"/>
      </w:pPr>
      <w:r>
        <w:tab/>
      </w:r>
      <w:r w:rsidRPr="00177F70">
        <w:t>●</w:t>
      </w:r>
      <w:r>
        <w:tab/>
      </w:r>
      <w:r w:rsidRPr="00177F70">
        <w:t>De eerste migranten kwamen vooral uit Ciudad de México (Mexico-Stad) en het noorden van Centraal-Mexico; nu uit heel Mexico.</w:t>
      </w:r>
    </w:p>
    <w:p w:rsidR="0039710B" w:rsidRPr="00177F70" w:rsidRDefault="0039710B" w:rsidP="0039710B">
      <w:r>
        <w:tab/>
      </w:r>
      <w:r w:rsidRPr="00177F70">
        <w:t>●</w:t>
      </w:r>
      <w:r>
        <w:tab/>
      </w:r>
      <w:r w:rsidRPr="00177F70">
        <w:t>De migratie is selectief: vooral jonge mensen en vooral vrouwen.</w:t>
      </w:r>
    </w:p>
    <w:p w:rsidR="0039710B" w:rsidRPr="00177F70" w:rsidRDefault="0039710B" w:rsidP="0039710B"/>
    <w:p w:rsidR="0039710B" w:rsidRPr="00434830" w:rsidRDefault="0039710B" w:rsidP="0039710B">
      <w:pPr>
        <w:rPr>
          <w:b/>
        </w:rPr>
      </w:pPr>
      <w:r w:rsidRPr="00701E96">
        <w:rPr>
          <w:b/>
        </w:rPr>
        <w:tab/>
      </w:r>
      <w:r w:rsidRPr="00434830">
        <w:rPr>
          <w:b/>
        </w:rPr>
        <w:t>Weggaan of blijven?</w:t>
      </w:r>
    </w:p>
    <w:p w:rsidR="0039710B" w:rsidRPr="00177F70" w:rsidRDefault="0039710B" w:rsidP="0039710B">
      <w:pPr>
        <w:pStyle w:val="A2"/>
      </w:pPr>
      <w:r>
        <w:rPr>
          <w:rFonts w:ascii="Times New Roman" w:hAnsi="Times New Roman" w:cs="Times New Roman"/>
        </w:rPr>
        <w:tab/>
      </w:r>
      <w:r w:rsidRPr="00177F70">
        <w:rPr>
          <w:rFonts w:ascii="Times New Roman" w:hAnsi="Times New Roman" w:cs="Times New Roman"/>
        </w:rPr>
        <w:t>►</w:t>
      </w:r>
      <w:r>
        <w:rPr>
          <w:rFonts w:ascii="Times New Roman" w:hAnsi="Times New Roman" w:cs="Times New Roman"/>
        </w:rPr>
        <w:tab/>
      </w:r>
      <w:r w:rsidRPr="00177F70">
        <w:t>Er zijn twee typen migranten (economische en niet-economische) die migreren vanwege push- en pullfactoren.</w:t>
      </w:r>
    </w:p>
    <w:p w:rsidR="0039710B" w:rsidRPr="00177F70" w:rsidRDefault="0039710B" w:rsidP="0039710B">
      <w:r>
        <w:tab/>
      </w:r>
      <w:r w:rsidRPr="00177F70">
        <w:t>●</w:t>
      </w:r>
      <w:r>
        <w:tab/>
      </w:r>
      <w:r w:rsidRPr="00177F70">
        <w:t>Kettingmigratie speelt ook een belangrijke rol.</w:t>
      </w:r>
    </w:p>
    <w:p w:rsidR="0039710B" w:rsidRPr="00177F70" w:rsidRDefault="0039710B" w:rsidP="0039710B"/>
    <w:p w:rsidR="0039710B" w:rsidRPr="00434830" w:rsidRDefault="0039710B" w:rsidP="0039710B">
      <w:pPr>
        <w:rPr>
          <w:b/>
        </w:rPr>
      </w:pPr>
      <w:r w:rsidRPr="00701E96">
        <w:rPr>
          <w:b/>
        </w:rPr>
        <w:tab/>
      </w:r>
      <w:r w:rsidRPr="00434830">
        <w:rPr>
          <w:b/>
        </w:rPr>
        <w:t>Nogmaals Ciudad Juárez</w:t>
      </w:r>
    </w:p>
    <w:p w:rsidR="0039710B" w:rsidRPr="00177F70" w:rsidRDefault="0039710B" w:rsidP="0039710B">
      <w:pPr>
        <w:pStyle w:val="A2"/>
      </w:pPr>
      <w:r>
        <w:rPr>
          <w:rFonts w:ascii="Times New Roman" w:hAnsi="Times New Roman" w:cs="Times New Roman"/>
        </w:rPr>
        <w:tab/>
      </w:r>
      <w:r w:rsidRPr="00177F70">
        <w:rPr>
          <w:rFonts w:ascii="Times New Roman" w:hAnsi="Times New Roman" w:cs="Times New Roman"/>
        </w:rPr>
        <w:t>►</w:t>
      </w:r>
      <w:r>
        <w:rPr>
          <w:rFonts w:ascii="Times New Roman" w:hAnsi="Times New Roman" w:cs="Times New Roman"/>
        </w:rPr>
        <w:tab/>
      </w:r>
      <w:r w:rsidRPr="00177F70">
        <w:t>De steden in het grensgebied kunnen de groei niet aan, waardoor er problemen ontstaan op het gebied van woonruimte (krottenwijken) en er gebrek is aan openbare voorzieningen.</w:t>
      </w:r>
    </w:p>
    <w:p w:rsidR="0039710B" w:rsidRPr="00177F70" w:rsidRDefault="0039710B" w:rsidP="0039710B">
      <w:r w:rsidRPr="009B3E5D">
        <w:rPr>
          <w:b/>
        </w:rPr>
        <w:tab/>
      </w:r>
      <w:r w:rsidRPr="00434830">
        <w:rPr>
          <w:b/>
        </w:rPr>
        <w:t>+</w:t>
      </w:r>
      <w:r>
        <w:rPr>
          <w:b/>
        </w:rPr>
        <w:tab/>
      </w:r>
      <w:r w:rsidRPr="00177F70">
        <w:t>De reis vanuit de krottenwijken naar de maquiladoras is lang en onveilig.</w:t>
      </w:r>
    </w:p>
    <w:p w:rsidR="0039710B" w:rsidRPr="00177F70" w:rsidRDefault="0039710B" w:rsidP="0039710B">
      <w:r w:rsidRPr="009B3E5D">
        <w:rPr>
          <w:b/>
        </w:rPr>
        <w:tab/>
      </w:r>
      <w:r w:rsidRPr="00434830">
        <w:rPr>
          <w:b/>
        </w:rPr>
        <w:t>+</w:t>
      </w:r>
      <w:r>
        <w:rPr>
          <w:b/>
        </w:rPr>
        <w:tab/>
      </w:r>
      <w:r w:rsidRPr="00177F70">
        <w:t>Inwoners proberen de krottenwijken op te knappen.</w:t>
      </w:r>
    </w:p>
    <w:p w:rsidR="0039710B" w:rsidRPr="00177F70" w:rsidRDefault="0039710B" w:rsidP="0039710B">
      <w:r>
        <w:tab/>
      </w:r>
      <w:r w:rsidRPr="00177F70">
        <w:t>●</w:t>
      </w:r>
      <w:r>
        <w:tab/>
      </w:r>
      <w:r w:rsidRPr="00177F70">
        <w:t>Ciudad Juárez is door de extreme groei een stad geworden zonder centrum.</w:t>
      </w:r>
    </w:p>
    <w:p w:rsidR="0039710B" w:rsidRPr="00177F70" w:rsidRDefault="0039710B" w:rsidP="0039710B">
      <w:r>
        <w:tab/>
      </w:r>
      <w:r w:rsidRPr="00177F70">
        <w:t>●</w:t>
      </w:r>
      <w:r>
        <w:tab/>
      </w:r>
      <w:r w:rsidRPr="00177F70">
        <w:t>Ook de milieuproblemen zijn talrijk.</w:t>
      </w:r>
    </w:p>
    <w:p w:rsidR="0039710B" w:rsidRPr="00177F70" w:rsidRDefault="0039710B" w:rsidP="0039710B">
      <w:r>
        <w:tab/>
      </w:r>
      <w:r w:rsidRPr="00177F70">
        <w:t>●</w:t>
      </w:r>
      <w:r>
        <w:tab/>
      </w:r>
      <w:r w:rsidRPr="00177F70">
        <w:t>De watervoorraad in de aquifer raakt op.</w:t>
      </w:r>
    </w:p>
    <w:p w:rsidR="0039710B" w:rsidRPr="00177F70" w:rsidRDefault="0039710B" w:rsidP="0039710B"/>
    <w:p w:rsidR="0039710B" w:rsidRPr="00434830" w:rsidRDefault="0039710B" w:rsidP="0039710B">
      <w:pPr>
        <w:rPr>
          <w:b/>
        </w:rPr>
      </w:pPr>
      <w:r w:rsidRPr="00701E96">
        <w:rPr>
          <w:b/>
        </w:rPr>
        <w:tab/>
      </w:r>
      <w:r w:rsidRPr="00434830">
        <w:rPr>
          <w:b/>
        </w:rPr>
        <w:t>De vertrekgebieden</w:t>
      </w:r>
    </w:p>
    <w:p w:rsidR="0039710B" w:rsidRPr="00177F70" w:rsidRDefault="0039710B" w:rsidP="0039710B">
      <w:pPr>
        <w:pStyle w:val="A2"/>
      </w:pPr>
      <w:r>
        <w:rPr>
          <w:rFonts w:ascii="Times New Roman" w:hAnsi="Times New Roman" w:cs="Times New Roman"/>
        </w:rPr>
        <w:tab/>
      </w:r>
      <w:r w:rsidRPr="00177F70">
        <w:rPr>
          <w:rFonts w:ascii="Times New Roman" w:hAnsi="Times New Roman" w:cs="Times New Roman"/>
        </w:rPr>
        <w:t>►</w:t>
      </w:r>
      <w:r>
        <w:rPr>
          <w:rFonts w:ascii="Times New Roman" w:hAnsi="Times New Roman" w:cs="Times New Roman"/>
        </w:rPr>
        <w:tab/>
      </w:r>
      <w:r w:rsidRPr="00177F70">
        <w:t>Het leeglopen van een streek heeft enorme gevolgen: verlies aan arbeidskrachten voor de landbouw.</w:t>
      </w:r>
    </w:p>
    <w:p w:rsidR="0039710B" w:rsidRPr="00177F70" w:rsidRDefault="0039710B" w:rsidP="0039710B">
      <w:r>
        <w:tab/>
      </w:r>
      <w:r w:rsidRPr="00177F70">
        <w:t>●</w:t>
      </w:r>
      <w:r>
        <w:tab/>
      </w:r>
      <w:r w:rsidRPr="00177F70">
        <w:t>Thuisblijvers worden afhankelijk(er) van het geld dat de vertrekkers naar huis sturen.</w:t>
      </w:r>
    </w:p>
    <w:p w:rsidR="0039710B" w:rsidRPr="00177F70" w:rsidRDefault="0039710B" w:rsidP="0039710B">
      <w:r>
        <w:tab/>
      </w:r>
      <w:r w:rsidRPr="00177F70">
        <w:t>●</w:t>
      </w:r>
      <w:r>
        <w:tab/>
      </w:r>
      <w:r w:rsidRPr="00177F70">
        <w:t>Het ontvangen geld wordt bijna niet geïnvesteerd in de lokale economie.</w:t>
      </w:r>
    </w:p>
    <w:p w:rsidR="0039710B" w:rsidRPr="00177F70" w:rsidRDefault="0039710B" w:rsidP="0039710B">
      <w:r>
        <w:tab/>
      </w:r>
      <w:r w:rsidRPr="00177F70">
        <w:t>●</w:t>
      </w:r>
      <w:r>
        <w:tab/>
      </w:r>
      <w:r w:rsidRPr="00177F70">
        <w:t>Retourmigranten kunnen hun opgedane werkervaring niet toepassen in hun eigen dorp.</w:t>
      </w:r>
    </w:p>
    <w:p w:rsidR="0039710B" w:rsidRPr="00177F70" w:rsidRDefault="0039710B" w:rsidP="0039710B">
      <w:r>
        <w:tab/>
      </w:r>
      <w:r w:rsidRPr="00177F70">
        <w:t>●</w:t>
      </w:r>
      <w:r>
        <w:tab/>
      </w:r>
      <w:r w:rsidRPr="00177F70">
        <w:t>Retourmigranten hebben moeite met aanpassing in het oude dorp.</w:t>
      </w:r>
    </w:p>
    <w:p w:rsidR="0039710B" w:rsidRPr="00177F70" w:rsidRDefault="0039710B" w:rsidP="0039710B"/>
    <w:p w:rsidR="0039710B" w:rsidRPr="00434830" w:rsidRDefault="0039710B" w:rsidP="0039710B">
      <w:pPr>
        <w:rPr>
          <w:b/>
        </w:rPr>
      </w:pPr>
      <w:r w:rsidRPr="00434830">
        <w:rPr>
          <w:b/>
        </w:rPr>
        <w:t>Opdracht 4</w:t>
      </w:r>
      <w:r w:rsidRPr="00434830">
        <w:rPr>
          <w:b/>
        </w:rPr>
        <w:tab/>
        <w:t>Binnenlandse migratie</w:t>
      </w:r>
      <w:r>
        <w:rPr>
          <w:b/>
        </w:rPr>
        <w:t>  K</w:t>
      </w:r>
      <w:r w:rsidRPr="00434830">
        <w:rPr>
          <w:b/>
        </w:rPr>
        <w:t>/I</w:t>
      </w:r>
    </w:p>
    <w:p w:rsidR="0039710B" w:rsidRPr="00177F70" w:rsidRDefault="0039710B" w:rsidP="0039710B">
      <w:r w:rsidRPr="00177F70">
        <w:t>a</w:t>
      </w:r>
      <w:r w:rsidRPr="00177F70">
        <w:tab/>
        <w:t>Uit het midden van Mexico.</w:t>
      </w:r>
    </w:p>
    <w:p w:rsidR="0039710B" w:rsidRPr="00177F70" w:rsidRDefault="0039710B" w:rsidP="0039710B">
      <w:r w:rsidRPr="00177F70">
        <w:t>b</w:t>
      </w:r>
      <w:r w:rsidRPr="00177F70">
        <w:tab/>
        <w:t>Hier is het heet en droog. GB 196: ‘Klimaatgebieden’.</w:t>
      </w:r>
    </w:p>
    <w:p w:rsidR="0039710B" w:rsidRPr="00177F70" w:rsidRDefault="0039710B" w:rsidP="0039710B">
      <w:r w:rsidRPr="00177F70">
        <w:t>c</w:t>
      </w:r>
      <w:r w:rsidRPr="00177F70">
        <w:tab/>
        <w:t>Hier is veel werk in het toerisme.</w:t>
      </w:r>
    </w:p>
    <w:p w:rsidR="0039710B" w:rsidRPr="00177F70" w:rsidRDefault="0039710B" w:rsidP="0039710B">
      <w:r w:rsidRPr="00177F70">
        <w:t>d</w:t>
      </w:r>
      <w:r w:rsidRPr="00177F70">
        <w:tab/>
        <w:t>Op een enkele uitzondering na is de hypothese juist.</w:t>
      </w:r>
    </w:p>
    <w:p w:rsidR="0039710B" w:rsidRPr="00177F70" w:rsidRDefault="0039710B" w:rsidP="0039710B"/>
    <w:p w:rsidR="0039710B" w:rsidRPr="00434830" w:rsidRDefault="0039710B" w:rsidP="0039710B">
      <w:pPr>
        <w:rPr>
          <w:b/>
        </w:rPr>
      </w:pPr>
      <w:r w:rsidRPr="00434830">
        <w:rPr>
          <w:b/>
        </w:rPr>
        <w:t>Opdracht 5</w:t>
      </w:r>
      <w:r w:rsidRPr="00434830">
        <w:rPr>
          <w:b/>
        </w:rPr>
        <w:tab/>
        <w:t>Voor- en nadelen</w:t>
      </w:r>
      <w:r>
        <w:rPr>
          <w:b/>
        </w:rPr>
        <w:t>  K</w:t>
      </w:r>
      <w:r w:rsidRPr="00434830">
        <w:rPr>
          <w:b/>
        </w:rPr>
        <w:t>/I</w:t>
      </w:r>
    </w:p>
    <w:p w:rsidR="0039710B" w:rsidRDefault="0039710B" w:rsidP="0039710B"/>
    <w:p w:rsidR="0039710B" w:rsidRDefault="0039710B" w:rsidP="0039710B">
      <w:pPr>
        <w:tabs>
          <w:tab w:val="right" w:pos="9072"/>
        </w:tabs>
        <w:rPr>
          <w:shd w:val="clear" w:color="auto" w:fill="999999"/>
        </w:rPr>
      </w:pPr>
      <w:r w:rsidRPr="009B3E5D">
        <w:t>a/b</w:t>
      </w:r>
      <w:r w:rsidRPr="009B3E5D">
        <w:tab/>
      </w:r>
      <w:r w:rsidRPr="00CD606D">
        <w:rPr>
          <w:b/>
          <w:shd w:val="clear" w:color="auto" w:fill="999999"/>
        </w:rPr>
        <w:t>W4</w:t>
      </w:r>
      <w:r>
        <w:rPr>
          <w:b/>
          <w:shd w:val="clear" w:color="auto" w:fill="999999"/>
        </w:rPr>
        <w:t>A</w:t>
      </w:r>
      <w:r w:rsidRPr="00CD606D">
        <w:rPr>
          <w:b/>
          <w:shd w:val="clear" w:color="auto" w:fill="999999"/>
        </w:rPr>
        <w:tab/>
      </w:r>
      <w:r w:rsidRPr="009B3E5D">
        <w:rPr>
          <w:shd w:val="clear" w:color="auto" w:fill="999999"/>
        </w:rPr>
        <w:t>Gevolgen voor het platteland van de trek naar de maquiladoragebieden</w:t>
      </w:r>
      <w:r>
        <w:rPr>
          <w:shd w:val="clear" w:color="auto" w:fill="999999"/>
        </w:rPr>
        <w:tab/>
      </w:r>
    </w:p>
    <w:p w:rsidR="0039710B" w:rsidRDefault="0039710B" w:rsidP="0039710B">
      <w:pPr>
        <w:rPr>
          <w:shd w:val="clear" w:color="auto" w:fill="999999"/>
        </w:rPr>
      </w:pPr>
    </w:p>
    <w:tbl>
      <w:tblPr>
        <w:tblW w:w="8732" w:type="dxa"/>
        <w:tblInd w:w="340" w:type="dxa"/>
        <w:tblLayout w:type="fixed"/>
        <w:tblCellMar>
          <w:left w:w="0" w:type="dxa"/>
          <w:right w:w="0" w:type="dxa"/>
        </w:tblCellMar>
        <w:tblLook w:val="01E0" w:firstRow="1" w:lastRow="1" w:firstColumn="1" w:lastColumn="1" w:noHBand="0" w:noVBand="0"/>
      </w:tblPr>
      <w:tblGrid>
        <w:gridCol w:w="1702"/>
        <w:gridCol w:w="3515"/>
        <w:gridCol w:w="3515"/>
      </w:tblGrid>
      <w:tr w:rsidR="0039710B" w:rsidRPr="0079024B" w:rsidTr="00612789">
        <w:tc>
          <w:tcPr>
            <w:tcW w:w="1701" w:type="dxa"/>
          </w:tcPr>
          <w:p w:rsidR="0039710B" w:rsidRPr="0079024B" w:rsidRDefault="0039710B" w:rsidP="00612789">
            <w:pPr>
              <w:ind w:left="0" w:firstLine="0"/>
              <w:rPr>
                <w:shd w:val="clear" w:color="auto" w:fill="999999"/>
              </w:rPr>
            </w:pPr>
          </w:p>
        </w:tc>
        <w:tc>
          <w:tcPr>
            <w:tcW w:w="3515" w:type="dxa"/>
          </w:tcPr>
          <w:p w:rsidR="0039710B" w:rsidRPr="0079024B" w:rsidRDefault="0039710B" w:rsidP="00612789">
            <w:pPr>
              <w:ind w:left="0" w:right="113" w:firstLine="0"/>
              <w:rPr>
                <w:shd w:val="clear" w:color="auto" w:fill="999999"/>
              </w:rPr>
            </w:pPr>
            <w:r w:rsidRPr="0079024B">
              <w:rPr>
                <w:b/>
              </w:rPr>
              <w:t>op economisch gebied</w:t>
            </w:r>
          </w:p>
        </w:tc>
        <w:tc>
          <w:tcPr>
            <w:tcW w:w="3515" w:type="dxa"/>
          </w:tcPr>
          <w:p w:rsidR="0039710B" w:rsidRPr="0079024B" w:rsidRDefault="0039710B" w:rsidP="00612789">
            <w:pPr>
              <w:ind w:left="0" w:firstLine="0"/>
              <w:rPr>
                <w:shd w:val="clear" w:color="auto" w:fill="999999"/>
              </w:rPr>
            </w:pPr>
            <w:r w:rsidRPr="0079024B">
              <w:rPr>
                <w:b/>
              </w:rPr>
              <w:t>op sociaal gebied</w:t>
            </w:r>
          </w:p>
        </w:tc>
      </w:tr>
      <w:tr w:rsidR="0039710B" w:rsidRPr="0079024B" w:rsidTr="00612789">
        <w:tc>
          <w:tcPr>
            <w:tcW w:w="1701" w:type="dxa"/>
          </w:tcPr>
          <w:p w:rsidR="0039710B" w:rsidRPr="0079024B" w:rsidRDefault="0039710B" w:rsidP="00612789">
            <w:pPr>
              <w:ind w:left="0" w:firstLine="0"/>
              <w:rPr>
                <w:shd w:val="clear" w:color="auto" w:fill="999999"/>
              </w:rPr>
            </w:pPr>
            <w:r w:rsidRPr="00177F70">
              <w:t>Positief</w:t>
            </w:r>
            <w:r>
              <w:t xml:space="preserve"> </w:t>
            </w:r>
            <w:r w:rsidRPr="00177F70">
              <w:t>gevolg</w:t>
            </w:r>
          </w:p>
        </w:tc>
        <w:tc>
          <w:tcPr>
            <w:tcW w:w="3515" w:type="dxa"/>
          </w:tcPr>
          <w:p w:rsidR="0039710B" w:rsidRPr="0079024B" w:rsidRDefault="0039710B" w:rsidP="00612789">
            <w:pPr>
              <w:ind w:left="0" w:right="113" w:firstLine="0"/>
              <w:rPr>
                <w:shd w:val="clear" w:color="auto" w:fill="999999"/>
              </w:rPr>
            </w:pPr>
            <w:r w:rsidRPr="00177F70">
              <w:t>Het opgestuurde geld wordt meestal gebruikt voor het verhogen van de eigen levensstandaard.</w:t>
            </w:r>
          </w:p>
        </w:tc>
        <w:tc>
          <w:tcPr>
            <w:tcW w:w="3515" w:type="dxa"/>
          </w:tcPr>
          <w:p w:rsidR="0039710B" w:rsidRPr="0079024B" w:rsidRDefault="0039710B" w:rsidP="00612789">
            <w:pPr>
              <w:ind w:left="0" w:firstLine="0"/>
              <w:rPr>
                <w:shd w:val="clear" w:color="auto" w:fill="999999"/>
              </w:rPr>
            </w:pPr>
            <w:r w:rsidRPr="00177F70">
              <w:t>Bij terugkomst: import van andere waarden en normen zoals emancipatie van de vrouw, ongewenstheid kinderarbeid.</w:t>
            </w:r>
          </w:p>
        </w:tc>
      </w:tr>
      <w:tr w:rsidR="0039710B" w:rsidRPr="0079024B" w:rsidTr="00612789">
        <w:tc>
          <w:tcPr>
            <w:tcW w:w="1701" w:type="dxa"/>
          </w:tcPr>
          <w:p w:rsidR="0039710B" w:rsidRPr="00177F70" w:rsidRDefault="0039710B" w:rsidP="00612789">
            <w:pPr>
              <w:ind w:left="0" w:firstLine="0"/>
            </w:pPr>
            <w:r w:rsidRPr="00177F70">
              <w:t>Negatief</w:t>
            </w:r>
            <w:r>
              <w:t xml:space="preserve"> </w:t>
            </w:r>
            <w:r w:rsidRPr="00177F70">
              <w:t>gevolg</w:t>
            </w:r>
          </w:p>
        </w:tc>
        <w:tc>
          <w:tcPr>
            <w:tcW w:w="3515" w:type="dxa"/>
          </w:tcPr>
          <w:p w:rsidR="0039710B" w:rsidRPr="00177F70" w:rsidRDefault="0039710B" w:rsidP="00612789">
            <w:pPr>
              <w:pStyle w:val="A1"/>
              <w:ind w:right="113"/>
            </w:pPr>
            <w:r w:rsidRPr="00177F70">
              <w:t>–</w:t>
            </w:r>
            <w:r>
              <w:tab/>
            </w:r>
            <w:r w:rsidRPr="00177F70">
              <w:t>Een verlies aan arbeidskrachten voor de landbouw.</w:t>
            </w:r>
          </w:p>
          <w:p w:rsidR="0039710B" w:rsidRPr="00177F70" w:rsidRDefault="0039710B" w:rsidP="00612789">
            <w:pPr>
              <w:pStyle w:val="A1"/>
              <w:ind w:right="113"/>
            </w:pPr>
            <w:r w:rsidRPr="00177F70">
              <w:t>–</w:t>
            </w:r>
            <w:r>
              <w:tab/>
            </w:r>
            <w:r w:rsidRPr="00177F70">
              <w:t>De thuisblijvers worden afhankelijk(er) van het geld dat de vertrekkers naar huis sturen.</w:t>
            </w:r>
          </w:p>
          <w:p w:rsidR="0039710B" w:rsidRPr="00177F70" w:rsidRDefault="0039710B" w:rsidP="00612789">
            <w:pPr>
              <w:pStyle w:val="A1"/>
              <w:ind w:right="113"/>
            </w:pPr>
            <w:r w:rsidRPr="00177F70">
              <w:t>–</w:t>
            </w:r>
            <w:r>
              <w:tab/>
            </w:r>
            <w:r w:rsidRPr="00177F70">
              <w:t>Het ontvangen geld wordt bijna niet geïnvesteerd in de lokale economie.</w:t>
            </w:r>
          </w:p>
          <w:p w:rsidR="0039710B" w:rsidRPr="0079024B" w:rsidRDefault="0039710B" w:rsidP="00612789">
            <w:pPr>
              <w:pStyle w:val="A1"/>
              <w:ind w:right="113"/>
              <w:rPr>
                <w:shd w:val="clear" w:color="auto" w:fill="999999"/>
              </w:rPr>
            </w:pPr>
            <w:r w:rsidRPr="00177F70">
              <w:t>–</w:t>
            </w:r>
            <w:r>
              <w:tab/>
            </w:r>
            <w:r w:rsidRPr="00177F70">
              <w:t>De mensen die terugkeren, spelen vaak geen actieve rol meer in de dorpseconomie.</w:t>
            </w:r>
          </w:p>
        </w:tc>
        <w:tc>
          <w:tcPr>
            <w:tcW w:w="3515" w:type="dxa"/>
          </w:tcPr>
          <w:p w:rsidR="0039710B" w:rsidRPr="00177F70" w:rsidRDefault="0039710B" w:rsidP="00612789">
            <w:pPr>
              <w:ind w:left="0" w:firstLine="0"/>
            </w:pPr>
            <w:r w:rsidRPr="00177F70">
              <w:t>Verandering waarden- en normenpatroon dat tot uiting komt in:</w:t>
            </w:r>
          </w:p>
          <w:p w:rsidR="0039710B" w:rsidRPr="00177F70" w:rsidRDefault="0039710B" w:rsidP="00612789">
            <w:pPr>
              <w:pStyle w:val="A1"/>
            </w:pPr>
            <w:r w:rsidRPr="00177F70">
              <w:t>–</w:t>
            </w:r>
            <w:r>
              <w:tab/>
            </w:r>
            <w:r w:rsidRPr="00177F70">
              <w:t>de afnemende invloed van de kerk,</w:t>
            </w:r>
          </w:p>
          <w:p w:rsidR="0039710B" w:rsidRPr="00177F70" w:rsidRDefault="0039710B" w:rsidP="00612789">
            <w:pPr>
              <w:pStyle w:val="A1"/>
            </w:pPr>
            <w:r w:rsidRPr="00177F70">
              <w:t>–</w:t>
            </w:r>
            <w:r>
              <w:tab/>
            </w:r>
            <w:r w:rsidRPr="00177F70">
              <w:t>de zwakker wordende familieband,</w:t>
            </w:r>
          </w:p>
          <w:p w:rsidR="0039710B" w:rsidRPr="0079024B" w:rsidRDefault="0039710B" w:rsidP="00612789">
            <w:pPr>
              <w:pStyle w:val="A1"/>
              <w:rPr>
                <w:shd w:val="clear" w:color="auto" w:fill="999999"/>
              </w:rPr>
            </w:pPr>
            <w:r w:rsidRPr="00177F70">
              <w:t>–</w:t>
            </w:r>
            <w:r>
              <w:tab/>
            </w:r>
            <w:r w:rsidRPr="00177F70">
              <w:t>het ouderlijk gezag dat minder sterk in zijn schoenen komt te staan.</w:t>
            </w:r>
          </w:p>
        </w:tc>
      </w:tr>
    </w:tbl>
    <w:p w:rsidR="0039710B" w:rsidRDefault="0039710B" w:rsidP="0039710B">
      <w:pPr>
        <w:rPr>
          <w:shd w:val="clear" w:color="auto" w:fill="999999"/>
        </w:rPr>
      </w:pPr>
    </w:p>
    <w:p w:rsidR="0039710B" w:rsidRPr="00434830" w:rsidRDefault="0039710B" w:rsidP="0039710B">
      <w:pPr>
        <w:rPr>
          <w:b/>
        </w:rPr>
      </w:pPr>
      <w:r w:rsidRPr="00434830">
        <w:rPr>
          <w:b/>
        </w:rPr>
        <w:t>Opdracht 6</w:t>
      </w:r>
      <w:r w:rsidRPr="00434830">
        <w:rPr>
          <w:b/>
        </w:rPr>
        <w:tab/>
        <w:t>Terugblik op paragraaf 2.1</w:t>
      </w:r>
      <w:r>
        <w:rPr>
          <w:b/>
        </w:rPr>
        <w:t>  K</w:t>
      </w:r>
    </w:p>
    <w:p w:rsidR="0039710B" w:rsidRPr="00177F70" w:rsidRDefault="0039710B" w:rsidP="0039710B">
      <w:r w:rsidRPr="00177F70">
        <w:t>a</w:t>
      </w:r>
      <w:r w:rsidRPr="00177F70">
        <w:tab/>
        <w:t>figuur 2.6: huizen worden opgeknapt met migratiegeld.</w:t>
      </w:r>
    </w:p>
    <w:p w:rsidR="0039710B" w:rsidRPr="00177F70" w:rsidRDefault="0039710B" w:rsidP="0039710B">
      <w:r w:rsidRPr="00177F70">
        <w:t>b</w:t>
      </w:r>
      <w:r w:rsidRPr="00177F70">
        <w:tab/>
        <w:t>openingsfoto: krottenwijk voor maquiladora-arbeiders.</w:t>
      </w:r>
    </w:p>
    <w:p w:rsidR="0039710B" w:rsidRPr="00177F70" w:rsidRDefault="0039710B" w:rsidP="0039710B">
      <w:r w:rsidRPr="00177F70">
        <w:tab/>
        <w:t>figuur 2.4: elektriciteit wordt illegaal afgetapt.</w:t>
      </w:r>
    </w:p>
    <w:p w:rsidR="0039710B" w:rsidRPr="00177F70" w:rsidRDefault="0039710B" w:rsidP="0039710B">
      <w:r w:rsidRPr="00177F70">
        <w:tab/>
        <w:t>figuur 2.5: milieuproblemen in het grensgebied.</w:t>
      </w:r>
    </w:p>
    <w:p w:rsidR="0039710B" w:rsidRPr="00177F70" w:rsidRDefault="0039710B" w:rsidP="0039710B"/>
    <w:p w:rsidR="0039710B" w:rsidRDefault="0039710B" w:rsidP="0039710B"/>
    <w:tbl>
      <w:tblPr>
        <w:tblW w:w="10206" w:type="dxa"/>
        <w:tblInd w:w="-567" w:type="dxa"/>
        <w:shd w:val="solid" w:color="auto" w:fill="auto"/>
        <w:tblLook w:val="01E0" w:firstRow="1" w:lastRow="1" w:firstColumn="1" w:lastColumn="1" w:noHBand="0" w:noVBand="0"/>
      </w:tblPr>
      <w:tblGrid>
        <w:gridCol w:w="10206"/>
      </w:tblGrid>
      <w:tr w:rsidR="0039710B" w:rsidRPr="002E113F" w:rsidTr="00612789">
        <w:tc>
          <w:tcPr>
            <w:tcW w:w="0" w:type="auto"/>
            <w:shd w:val="solid" w:color="auto" w:fill="auto"/>
          </w:tcPr>
          <w:p w:rsidR="0039710B" w:rsidRPr="00B65183" w:rsidRDefault="0039710B" w:rsidP="00612789">
            <w:pPr>
              <w:tabs>
                <w:tab w:val="clear" w:pos="680"/>
                <w:tab w:val="clear" w:pos="1361"/>
                <w:tab w:val="left" w:pos="907"/>
              </w:tabs>
              <w:ind w:left="0" w:firstLine="0"/>
              <w:rPr>
                <w:rStyle w:val="Arial10ptVet"/>
                <w:sz w:val="28"/>
                <w:szCs w:val="28"/>
              </w:rPr>
            </w:pPr>
            <w:r w:rsidRPr="00B65183">
              <w:rPr>
                <w:rStyle w:val="Arial10ptVet"/>
                <w:sz w:val="28"/>
                <w:szCs w:val="28"/>
              </w:rPr>
              <w:tab/>
            </w:r>
            <w:r>
              <w:rPr>
                <w:rStyle w:val="Arial10ptVet"/>
                <w:sz w:val="28"/>
                <w:szCs w:val="28"/>
              </w:rPr>
              <w:t>2</w:t>
            </w:r>
            <w:r w:rsidRPr="00B65183">
              <w:rPr>
                <w:rStyle w:val="Arial10ptVet"/>
                <w:sz w:val="28"/>
                <w:szCs w:val="28"/>
              </w:rPr>
              <w:t>.</w:t>
            </w:r>
            <w:r>
              <w:rPr>
                <w:rStyle w:val="Arial10ptVet"/>
                <w:sz w:val="28"/>
                <w:szCs w:val="28"/>
              </w:rPr>
              <w:t>2</w:t>
            </w:r>
            <w:r w:rsidRPr="00B65183">
              <w:rPr>
                <w:rStyle w:val="Arial10ptVet"/>
                <w:sz w:val="28"/>
                <w:szCs w:val="28"/>
              </w:rPr>
              <w:tab/>
            </w:r>
            <w:r>
              <w:rPr>
                <w:b/>
                <w:sz w:val="28"/>
                <w:szCs w:val="28"/>
              </w:rPr>
              <w:t>Migratie naar de V.S.</w:t>
            </w:r>
            <w:r w:rsidRPr="00B65183">
              <w:rPr>
                <w:b/>
                <w:color w:val="FFFFFF"/>
                <w:sz w:val="28"/>
                <w:szCs w:val="28"/>
              </w:rPr>
              <w:t xml:space="preserve"> </w:t>
            </w:r>
          </w:p>
        </w:tc>
      </w:tr>
    </w:tbl>
    <w:p w:rsidR="0039710B" w:rsidRPr="007778E9" w:rsidRDefault="0039710B" w:rsidP="0039710B"/>
    <w:p w:rsidR="0039710B" w:rsidRPr="00434830" w:rsidRDefault="0039710B" w:rsidP="0039710B">
      <w:pPr>
        <w:rPr>
          <w:b/>
        </w:rPr>
      </w:pPr>
      <w:r w:rsidRPr="00434830">
        <w:rPr>
          <w:b/>
        </w:rPr>
        <w:t>Opdracht 7</w:t>
      </w:r>
      <w:r w:rsidRPr="00434830">
        <w:rPr>
          <w:b/>
        </w:rPr>
        <w:tab/>
        <w:t>Migratiegeschiedenis</w:t>
      </w:r>
      <w:r>
        <w:rPr>
          <w:b/>
        </w:rPr>
        <w:t>  K</w:t>
      </w:r>
    </w:p>
    <w:p w:rsidR="0039710B" w:rsidRDefault="0039710B" w:rsidP="0039710B"/>
    <w:p w:rsidR="0039710B" w:rsidRDefault="0039710B" w:rsidP="0039710B">
      <w:pPr>
        <w:tabs>
          <w:tab w:val="right" w:pos="9072"/>
        </w:tabs>
      </w:pPr>
      <w:r w:rsidRPr="009D7E6B">
        <w:t>a</w:t>
      </w:r>
      <w:r w:rsidRPr="009D7E6B">
        <w:tab/>
      </w:r>
      <w:r w:rsidRPr="009D7E6B">
        <w:rPr>
          <w:b/>
          <w:shd w:val="clear" w:color="auto" w:fill="999999"/>
        </w:rPr>
        <w:t>W5</w:t>
      </w:r>
      <w:r>
        <w:rPr>
          <w:b/>
          <w:shd w:val="clear" w:color="auto" w:fill="999999"/>
        </w:rPr>
        <w:t>A</w:t>
      </w:r>
      <w:r>
        <w:rPr>
          <w:shd w:val="clear" w:color="auto" w:fill="999999"/>
        </w:rPr>
        <w:tab/>
      </w:r>
      <w:r w:rsidRPr="009D7E6B">
        <w:rPr>
          <w:shd w:val="clear" w:color="auto" w:fill="999999"/>
        </w:rPr>
        <w:t>Migratiegeschiedenis Mexico-V.S.</w:t>
      </w:r>
      <w:r>
        <w:rPr>
          <w:shd w:val="clear" w:color="auto" w:fill="999999"/>
        </w:rPr>
        <w:tab/>
      </w:r>
    </w:p>
    <w:p w:rsidR="0039710B" w:rsidRDefault="0039710B" w:rsidP="0039710B"/>
    <w:tbl>
      <w:tblPr>
        <w:tblW w:w="8732" w:type="dxa"/>
        <w:tblInd w:w="340" w:type="dxa"/>
        <w:tblCellMar>
          <w:left w:w="0" w:type="dxa"/>
          <w:right w:w="0" w:type="dxa"/>
        </w:tblCellMar>
        <w:tblLook w:val="01E0" w:firstRow="1" w:lastRow="1" w:firstColumn="1" w:lastColumn="1" w:noHBand="0" w:noVBand="0"/>
      </w:tblPr>
      <w:tblGrid>
        <w:gridCol w:w="2136"/>
        <w:gridCol w:w="2171"/>
        <w:gridCol w:w="2172"/>
        <w:gridCol w:w="2253"/>
      </w:tblGrid>
      <w:tr w:rsidR="0039710B" w:rsidRPr="0079024B" w:rsidTr="00612789">
        <w:tc>
          <w:tcPr>
            <w:tcW w:w="8732" w:type="dxa"/>
            <w:gridSpan w:val="4"/>
          </w:tcPr>
          <w:p w:rsidR="0039710B" w:rsidRPr="0079024B" w:rsidRDefault="0039710B" w:rsidP="00612789">
            <w:pPr>
              <w:ind w:left="0" w:firstLine="0"/>
              <w:rPr>
                <w:b/>
              </w:rPr>
            </w:pPr>
            <w:r w:rsidRPr="0079024B">
              <w:rPr>
                <w:b/>
              </w:rPr>
              <w:t>Redenen om naar de V.S. te gaan</w:t>
            </w:r>
          </w:p>
        </w:tc>
      </w:tr>
      <w:tr w:rsidR="0039710B" w:rsidRPr="0079024B" w:rsidTr="00612789">
        <w:tc>
          <w:tcPr>
            <w:tcW w:w="2136" w:type="dxa"/>
          </w:tcPr>
          <w:p w:rsidR="0039710B" w:rsidRPr="0079024B" w:rsidRDefault="0039710B" w:rsidP="00612789">
            <w:pPr>
              <w:ind w:left="0" w:right="113" w:firstLine="0"/>
              <w:rPr>
                <w:b/>
              </w:rPr>
            </w:pPr>
            <w:r w:rsidRPr="0079024B">
              <w:rPr>
                <w:b/>
              </w:rPr>
              <w:t>Periode rond 1980</w:t>
            </w:r>
          </w:p>
        </w:tc>
        <w:tc>
          <w:tcPr>
            <w:tcW w:w="2171" w:type="dxa"/>
          </w:tcPr>
          <w:p w:rsidR="0039710B" w:rsidRPr="0079024B" w:rsidRDefault="0039710B" w:rsidP="00612789">
            <w:pPr>
              <w:ind w:left="0" w:right="113" w:firstLine="0"/>
              <w:rPr>
                <w:b/>
              </w:rPr>
            </w:pPr>
            <w:r w:rsidRPr="0079024B">
              <w:rPr>
                <w:b/>
              </w:rPr>
              <w:t>Periode rond Eerste Wereldoorlog</w:t>
            </w:r>
          </w:p>
        </w:tc>
        <w:tc>
          <w:tcPr>
            <w:tcW w:w="2172" w:type="dxa"/>
          </w:tcPr>
          <w:p w:rsidR="0039710B" w:rsidRPr="0079024B" w:rsidRDefault="0039710B" w:rsidP="00612789">
            <w:pPr>
              <w:ind w:left="0" w:firstLine="0"/>
              <w:rPr>
                <w:b/>
              </w:rPr>
            </w:pPr>
            <w:r w:rsidRPr="0079024B">
              <w:rPr>
                <w:b/>
              </w:rPr>
              <w:t>Periode rond Tweede Wereldoorlog (Bracero)</w:t>
            </w:r>
          </w:p>
        </w:tc>
        <w:tc>
          <w:tcPr>
            <w:tcW w:w="2253" w:type="dxa"/>
          </w:tcPr>
          <w:p w:rsidR="0039710B" w:rsidRPr="0079024B" w:rsidRDefault="0039710B" w:rsidP="00612789">
            <w:pPr>
              <w:ind w:left="0" w:firstLine="0"/>
              <w:rPr>
                <w:b/>
              </w:rPr>
            </w:pPr>
            <w:r w:rsidRPr="0079024B">
              <w:rPr>
                <w:b/>
              </w:rPr>
              <w:t>Heden</w:t>
            </w:r>
          </w:p>
        </w:tc>
      </w:tr>
      <w:tr w:rsidR="0039710B" w:rsidTr="00612789">
        <w:tc>
          <w:tcPr>
            <w:tcW w:w="2136" w:type="dxa"/>
          </w:tcPr>
          <w:p w:rsidR="0039710B" w:rsidRDefault="0039710B" w:rsidP="00612789">
            <w:pPr>
              <w:ind w:left="0" w:right="113" w:firstLine="0"/>
            </w:pPr>
            <w:r w:rsidRPr="00177F70">
              <w:t>Veel goedkope arbeids</w:t>
            </w:r>
            <w:r>
              <w:softHyphen/>
            </w:r>
            <w:r w:rsidRPr="00177F70">
              <w:t>krachten voor aanleg van de spoorlijnen.</w:t>
            </w:r>
          </w:p>
        </w:tc>
        <w:tc>
          <w:tcPr>
            <w:tcW w:w="2171" w:type="dxa"/>
          </w:tcPr>
          <w:p w:rsidR="0039710B" w:rsidRDefault="0039710B" w:rsidP="00612789">
            <w:pPr>
              <w:ind w:left="0" w:right="113" w:firstLine="0"/>
            </w:pPr>
            <w:r w:rsidRPr="00177F70">
              <w:t>Veel Amerikaanse sol</w:t>
            </w:r>
            <w:r>
              <w:softHyphen/>
            </w:r>
            <w:r w:rsidRPr="00177F70">
              <w:t>daten vochten op de slagvelden in Europa en de Mexicanen namen hun plaats in.</w:t>
            </w:r>
          </w:p>
        </w:tc>
        <w:tc>
          <w:tcPr>
            <w:tcW w:w="2172" w:type="dxa"/>
          </w:tcPr>
          <w:p w:rsidR="0039710B" w:rsidRDefault="0039710B" w:rsidP="00612789">
            <w:pPr>
              <w:ind w:left="0" w:firstLine="0"/>
            </w:pPr>
            <w:r w:rsidRPr="00177F70">
              <w:t>Oogsten van het ‘food to win the war’.</w:t>
            </w:r>
          </w:p>
        </w:tc>
        <w:tc>
          <w:tcPr>
            <w:tcW w:w="2253" w:type="dxa"/>
          </w:tcPr>
          <w:p w:rsidR="0039710B" w:rsidRPr="00177F70" w:rsidRDefault="0039710B" w:rsidP="00612789">
            <w:pPr>
              <w:pStyle w:val="A1"/>
            </w:pPr>
            <w:r w:rsidRPr="00177F70">
              <w:t>–</w:t>
            </w:r>
            <w:r>
              <w:tab/>
            </w:r>
            <w:r w:rsidRPr="00177F70">
              <w:t>armoede en werk</w:t>
            </w:r>
            <w:r>
              <w:softHyphen/>
            </w:r>
            <w:r w:rsidRPr="00177F70">
              <w:t>loosheid</w:t>
            </w:r>
          </w:p>
          <w:p w:rsidR="0039710B" w:rsidRPr="00177F70" w:rsidRDefault="0039710B" w:rsidP="00612789">
            <w:pPr>
              <w:pStyle w:val="A1"/>
            </w:pPr>
            <w:r w:rsidRPr="00177F70">
              <w:t>–</w:t>
            </w:r>
            <w:r>
              <w:tab/>
            </w:r>
            <w:r w:rsidRPr="00177F70">
              <w:t>uitzichtloze situatie op het platteland</w:t>
            </w:r>
          </w:p>
          <w:p w:rsidR="0039710B" w:rsidRPr="00177F70" w:rsidRDefault="0039710B" w:rsidP="00612789">
            <w:pPr>
              <w:pStyle w:val="A1"/>
            </w:pPr>
            <w:r w:rsidRPr="00177F70">
              <w:t>–</w:t>
            </w:r>
            <w:r>
              <w:tab/>
            </w:r>
            <w:r w:rsidRPr="00177F70">
              <w:t>grote bevolkingsgroei</w:t>
            </w:r>
          </w:p>
          <w:p w:rsidR="0039710B" w:rsidRDefault="0039710B" w:rsidP="00612789">
            <w:pPr>
              <w:pStyle w:val="A1"/>
            </w:pPr>
            <w:r w:rsidRPr="00177F70">
              <w:t>–</w:t>
            </w:r>
            <w:r>
              <w:tab/>
            </w:r>
            <w:r w:rsidRPr="00177F70">
              <w:t>aantrekkingskracht van rijk land als de V.S.</w:t>
            </w:r>
          </w:p>
        </w:tc>
      </w:tr>
    </w:tbl>
    <w:p w:rsidR="0039710B" w:rsidRDefault="0039710B" w:rsidP="0039710B"/>
    <w:p w:rsidR="0039710B" w:rsidRPr="00177F70" w:rsidRDefault="0039710B" w:rsidP="0039710B">
      <w:r w:rsidRPr="00177F70">
        <w:t>b</w:t>
      </w:r>
      <w:r w:rsidRPr="00177F70">
        <w:tab/>
        <w:t>Er is van beide soorten migratie sprake.</w:t>
      </w:r>
    </w:p>
    <w:p w:rsidR="0039710B" w:rsidRPr="00177F70" w:rsidRDefault="0039710B" w:rsidP="0039710B">
      <w:r w:rsidRPr="00177F70">
        <w:t>c</w:t>
      </w:r>
      <w:r w:rsidRPr="00177F70">
        <w:tab/>
        <w:t>De migranten komen vaak uit één dorp of streek en gaan op basis van verhalen van eerdere migranten naar de slachterijen. Na verloop van tijd keren ze terug, maar vaak gaan ze later nog een keer.</w:t>
      </w:r>
    </w:p>
    <w:p w:rsidR="0039710B" w:rsidRPr="00177F70" w:rsidRDefault="0039710B" w:rsidP="0039710B"/>
    <w:p w:rsidR="0039710B" w:rsidRPr="00434830" w:rsidRDefault="0039710B" w:rsidP="0039710B">
      <w:pPr>
        <w:rPr>
          <w:b/>
        </w:rPr>
      </w:pPr>
      <w:r w:rsidRPr="00434830">
        <w:rPr>
          <w:b/>
        </w:rPr>
        <w:t>Opdracht 8</w:t>
      </w:r>
      <w:r w:rsidRPr="00434830">
        <w:rPr>
          <w:b/>
        </w:rPr>
        <w:tab/>
        <w:t>Bracero en BIP</w:t>
      </w:r>
      <w:r>
        <w:rPr>
          <w:b/>
        </w:rPr>
        <w:t>  K</w:t>
      </w:r>
      <w:r w:rsidRPr="00434830">
        <w:rPr>
          <w:b/>
        </w:rPr>
        <w:t>/I</w:t>
      </w:r>
    </w:p>
    <w:p w:rsidR="0039710B" w:rsidRPr="00177F70" w:rsidRDefault="0039710B" w:rsidP="0039710B">
      <w:r w:rsidRPr="00177F70">
        <w:t>a</w:t>
      </w:r>
      <w:r w:rsidRPr="00177F70">
        <w:tab/>
        <w:t>Amerikaanse koppelbazen mochten Mexicaanse seizoenarbeiders verhuren aan landbouwbedrijven in de V.S. De arbeiders kregen een minimumloon en vergoeding van de vervoerskosten.</w:t>
      </w:r>
    </w:p>
    <w:p w:rsidR="0039710B" w:rsidRPr="00177F70" w:rsidRDefault="0039710B" w:rsidP="0039710B">
      <w:r w:rsidRPr="00177F70">
        <w:t>b</w:t>
      </w:r>
      <w:r w:rsidRPr="00177F70">
        <w:tab/>
        <w:t>Het ging in dit programma om seizoenarbeiders. Deze waren tijdelijk en bleven niet in de V.S. wonen.</w:t>
      </w:r>
    </w:p>
    <w:p w:rsidR="0039710B" w:rsidRPr="00177F70" w:rsidRDefault="0039710B" w:rsidP="0039710B">
      <w:r w:rsidRPr="00177F70">
        <w:t>c</w:t>
      </w:r>
      <w:r w:rsidRPr="00177F70">
        <w:tab/>
        <w:t>Over de geëxporteerde eindproducten werd belasting geheven op de toegevoegde waarde.</w:t>
      </w:r>
    </w:p>
    <w:p w:rsidR="0039710B" w:rsidRPr="00177F70" w:rsidRDefault="0039710B" w:rsidP="0039710B"/>
    <w:p w:rsidR="0039710B" w:rsidRPr="00434830" w:rsidRDefault="0039710B" w:rsidP="0039710B">
      <w:pPr>
        <w:rPr>
          <w:b/>
        </w:rPr>
      </w:pPr>
      <w:r w:rsidRPr="00434830">
        <w:rPr>
          <w:b/>
        </w:rPr>
        <w:t>Opdracht 9</w:t>
      </w:r>
      <w:r w:rsidRPr="00434830">
        <w:rPr>
          <w:b/>
        </w:rPr>
        <w:tab/>
        <w:t>Vertrekgebieden</w:t>
      </w:r>
      <w:r>
        <w:rPr>
          <w:b/>
        </w:rPr>
        <w:t>  K</w:t>
      </w:r>
      <w:r w:rsidRPr="00434830">
        <w:rPr>
          <w:b/>
        </w:rPr>
        <w:t>/I</w:t>
      </w:r>
    </w:p>
    <w:p w:rsidR="0039710B" w:rsidRPr="00177F70" w:rsidRDefault="0039710B" w:rsidP="0039710B">
      <w:r w:rsidRPr="00177F70">
        <w:t>a</w:t>
      </w:r>
      <w:r w:rsidRPr="00177F70">
        <w:tab/>
        <w:t>Jalisco en Durango liggen wel in het gebied dat volgens de kaart de meeste migranten levert, maar Zacatecas, Michoacán en Oaxaca niet.</w:t>
      </w:r>
    </w:p>
    <w:p w:rsidR="0039710B" w:rsidRPr="00177F70" w:rsidRDefault="0039710B" w:rsidP="0039710B">
      <w:r w:rsidRPr="00177F70">
        <w:lastRenderedPageBreak/>
        <w:t>b</w:t>
      </w:r>
      <w:r w:rsidRPr="00177F70">
        <w:tab/>
        <w:t>De kaart is gemaakt op basis van deelstaten die een regio vormen. Van deze totale regio wordt een percentage aangegeven. Op een lager schaalniveau (dat van de deelstaten apart) kan een individuele staat wel hoog scoren.</w:t>
      </w:r>
    </w:p>
    <w:p w:rsidR="0039710B" w:rsidRPr="00177F70" w:rsidRDefault="0039710B" w:rsidP="0039710B"/>
    <w:p w:rsidR="0039710B" w:rsidRPr="00434830" w:rsidRDefault="0039710B" w:rsidP="0039710B">
      <w:pPr>
        <w:rPr>
          <w:b/>
        </w:rPr>
      </w:pPr>
      <w:r w:rsidRPr="00434830">
        <w:rPr>
          <w:b/>
        </w:rPr>
        <w:t>Opdracht 10</w:t>
      </w:r>
      <w:r w:rsidRPr="00434830">
        <w:rPr>
          <w:b/>
        </w:rPr>
        <w:tab/>
        <w:t>Geldzendingen</w:t>
      </w:r>
      <w:r>
        <w:rPr>
          <w:b/>
        </w:rPr>
        <w:t>  I</w:t>
      </w:r>
    </w:p>
    <w:p w:rsidR="0039710B" w:rsidRDefault="0039710B" w:rsidP="0039710B">
      <w:r w:rsidRPr="00177F70">
        <w:t>a</w:t>
      </w:r>
      <w:r w:rsidRPr="00177F70">
        <w:tab/>
        <w:t>A</w:t>
      </w:r>
      <w:r>
        <w:t xml:space="preserve"> </w:t>
      </w:r>
      <w:r w:rsidRPr="00177F70">
        <w:t>=</w:t>
      </w:r>
      <w:r>
        <w:t xml:space="preserve"> </w:t>
      </w:r>
      <w:r w:rsidRPr="00177F70">
        <w:t>aardolie</w:t>
      </w:r>
    </w:p>
    <w:p w:rsidR="0039710B" w:rsidRDefault="0039710B" w:rsidP="0039710B">
      <w:r>
        <w:tab/>
      </w:r>
      <w:r w:rsidRPr="00177F70">
        <w:t>B</w:t>
      </w:r>
      <w:r>
        <w:t xml:space="preserve"> </w:t>
      </w:r>
      <w:r w:rsidRPr="00177F70">
        <w:t>=</w:t>
      </w:r>
      <w:r>
        <w:t xml:space="preserve"> </w:t>
      </w:r>
      <w:r w:rsidRPr="00177F70">
        <w:t>maquiladoras</w:t>
      </w:r>
    </w:p>
    <w:p w:rsidR="0039710B" w:rsidRDefault="0039710B" w:rsidP="0039710B">
      <w:r>
        <w:tab/>
      </w:r>
      <w:r w:rsidRPr="00177F70">
        <w:t>C</w:t>
      </w:r>
      <w:r>
        <w:t xml:space="preserve"> </w:t>
      </w:r>
      <w:r w:rsidRPr="00177F70">
        <w:t>=</w:t>
      </w:r>
      <w:r>
        <w:t xml:space="preserve"> </w:t>
      </w:r>
      <w:r w:rsidRPr="00177F70">
        <w:t>geldoverboekingen</w:t>
      </w:r>
    </w:p>
    <w:p w:rsidR="0039710B" w:rsidRPr="00177F70" w:rsidRDefault="0039710B" w:rsidP="0039710B">
      <w:r>
        <w:tab/>
      </w:r>
      <w:r w:rsidRPr="00177F70">
        <w:t>D</w:t>
      </w:r>
      <w:r>
        <w:t xml:space="preserve"> </w:t>
      </w:r>
      <w:r w:rsidRPr="00177F70">
        <w:t>=</w:t>
      </w:r>
      <w:r>
        <w:t xml:space="preserve"> toerisme</w:t>
      </w:r>
    </w:p>
    <w:p w:rsidR="0039710B" w:rsidRPr="00177F70" w:rsidRDefault="0039710B" w:rsidP="0039710B">
      <w:r w:rsidRPr="00177F70">
        <w:t>b</w:t>
      </w:r>
      <w:r w:rsidRPr="00177F70">
        <w:tab/>
        <w:t>In het algemeen geldt dat de staten met het laagste percentage mensen dat naar de V.S. migreert, ook de staten zijn die de minste geldzendingen ontvangen.</w:t>
      </w:r>
    </w:p>
    <w:p w:rsidR="0039710B" w:rsidRPr="00177F70" w:rsidRDefault="0039710B" w:rsidP="0039710B">
      <w:r w:rsidRPr="00177F70">
        <w:t>c</w:t>
      </w:r>
      <w:r w:rsidRPr="00177F70">
        <w:tab/>
        <w:t>Als je nauwkeurig kijkt, zie je dat er veel uitzonderingen op de regel zijn, bijvoorbeeld de deelstaat Zacatecas.</w:t>
      </w:r>
    </w:p>
    <w:p w:rsidR="0039710B" w:rsidRPr="00177F70" w:rsidRDefault="0039710B" w:rsidP="0039710B"/>
    <w:p w:rsidR="0039710B" w:rsidRPr="00434830" w:rsidRDefault="0039710B" w:rsidP="0039710B">
      <w:pPr>
        <w:rPr>
          <w:b/>
        </w:rPr>
      </w:pPr>
      <w:r w:rsidRPr="00434830">
        <w:rPr>
          <w:b/>
        </w:rPr>
        <w:t>Opdracht 11</w:t>
      </w:r>
      <w:r w:rsidRPr="00434830">
        <w:rPr>
          <w:b/>
        </w:rPr>
        <w:tab/>
        <w:t>In kaart gebracht</w:t>
      </w:r>
      <w:r w:rsidRPr="00434830">
        <w:rPr>
          <w:b/>
        </w:rPr>
        <w:tab/>
        <w:t>V/I</w:t>
      </w:r>
    </w:p>
    <w:p w:rsidR="0039710B" w:rsidRPr="00434830" w:rsidRDefault="0039710B" w:rsidP="0039710B">
      <w:pPr>
        <w:rPr>
          <w:b/>
        </w:rPr>
      </w:pPr>
    </w:p>
    <w:p w:rsidR="0039710B" w:rsidRPr="00E64272" w:rsidRDefault="0039710B" w:rsidP="0039710B">
      <w:pPr>
        <w:rPr>
          <w:b/>
        </w:rPr>
      </w:pPr>
      <w:r w:rsidRPr="00E64272">
        <w:t>a</w:t>
      </w:r>
      <w:r w:rsidRPr="00E64272">
        <w:tab/>
      </w:r>
      <w:r w:rsidRPr="00E64272">
        <w:rPr>
          <w:b/>
          <w:shd w:val="clear" w:color="auto" w:fill="999999"/>
        </w:rPr>
        <w:t>W8</w:t>
      </w:r>
      <w:r>
        <w:rPr>
          <w:b/>
          <w:shd w:val="clear" w:color="auto" w:fill="999999"/>
        </w:rPr>
        <w:t>A</w:t>
      </w:r>
      <w:r>
        <w:rPr>
          <w:shd w:val="clear" w:color="auto" w:fill="999999"/>
        </w:rPr>
        <w:tab/>
      </w:r>
      <w:r w:rsidRPr="00E64272">
        <w:rPr>
          <w:shd w:val="clear" w:color="auto" w:fill="999999"/>
        </w:rPr>
        <w:t>Het aandeel (in %) van de totale geldzendingen per deelstaat.</w:t>
      </w:r>
    </w:p>
    <w:p w:rsidR="0039710B" w:rsidRPr="00434830" w:rsidRDefault="0039710B" w:rsidP="0039710B">
      <w:pPr>
        <w:rPr>
          <w:b/>
        </w:rPr>
      </w:pPr>
    </w:p>
    <w:p w:rsidR="0039710B" w:rsidRPr="00434830" w:rsidRDefault="0039710B" w:rsidP="0039710B">
      <w:pPr>
        <w:rPr>
          <w:b/>
        </w:rPr>
      </w:pPr>
      <w:r>
        <w:rPr>
          <w:b/>
          <w:noProof/>
        </w:rPr>
        <w:drawing>
          <wp:anchor distT="0" distB="0" distL="114300" distR="114300" simplePos="0" relativeHeight="251660288" behindDoc="0" locked="0" layoutInCell="1" allowOverlap="1">
            <wp:simplePos x="0" y="0"/>
            <wp:positionH relativeFrom="column">
              <wp:posOffset>215900</wp:posOffset>
            </wp:positionH>
            <wp:positionV relativeFrom="paragraph">
              <wp:posOffset>0</wp:posOffset>
            </wp:positionV>
            <wp:extent cx="3599815" cy="2478405"/>
            <wp:effectExtent l="19050" t="0" r="635" b="0"/>
            <wp:wrapNone/>
            <wp:docPr id="30" name="Afbeelding 4" descr="GEO_TFH_B1B2_H3_antwoord_opdr1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descr="GEO_TFH_B1B2_H3_antwoord_opdr10a"/>
                    <pic:cNvPicPr>
                      <a:picLocks noChangeAspect="1" noChangeArrowheads="1"/>
                    </pic:cNvPicPr>
                  </pic:nvPicPr>
                  <pic:blipFill>
                    <a:blip r:embed="rId29" cstate="print"/>
                    <a:srcRect/>
                    <a:stretch>
                      <a:fillRect/>
                    </a:stretch>
                  </pic:blipFill>
                  <pic:spPr bwMode="auto">
                    <a:xfrm>
                      <a:off x="0" y="0"/>
                      <a:ext cx="3599815" cy="2478405"/>
                    </a:xfrm>
                    <a:prstGeom prst="rect">
                      <a:avLst/>
                    </a:prstGeom>
                    <a:noFill/>
                    <a:ln w="9525">
                      <a:noFill/>
                      <a:miter lim="800000"/>
                      <a:headEnd/>
                      <a:tailEnd/>
                    </a:ln>
                  </pic:spPr>
                </pic:pic>
              </a:graphicData>
            </a:graphic>
          </wp:anchor>
        </w:drawing>
      </w:r>
    </w:p>
    <w:p w:rsidR="0039710B" w:rsidRPr="00434830" w:rsidRDefault="0039710B" w:rsidP="0039710B">
      <w:pPr>
        <w:rPr>
          <w:b/>
        </w:rPr>
      </w:pPr>
    </w:p>
    <w:p w:rsidR="0039710B" w:rsidRPr="00434830" w:rsidRDefault="0039710B" w:rsidP="0039710B">
      <w:pPr>
        <w:rPr>
          <w:b/>
        </w:rPr>
      </w:pPr>
    </w:p>
    <w:p w:rsidR="0039710B" w:rsidRPr="00434830" w:rsidRDefault="0039710B" w:rsidP="0039710B">
      <w:pPr>
        <w:rPr>
          <w:b/>
        </w:rPr>
      </w:pPr>
    </w:p>
    <w:p w:rsidR="0039710B" w:rsidRPr="00434830" w:rsidRDefault="0039710B" w:rsidP="0039710B">
      <w:pPr>
        <w:rPr>
          <w:b/>
        </w:rPr>
      </w:pPr>
    </w:p>
    <w:p w:rsidR="0039710B" w:rsidRPr="00434830" w:rsidRDefault="0039710B" w:rsidP="0039710B">
      <w:pPr>
        <w:rPr>
          <w:b/>
        </w:rPr>
      </w:pPr>
    </w:p>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Pr="00E64272" w:rsidRDefault="0039710B" w:rsidP="0039710B">
      <w:pPr>
        <w:tabs>
          <w:tab w:val="right" w:pos="7825"/>
        </w:tabs>
      </w:pPr>
      <w:r w:rsidRPr="00E64272">
        <w:t>b</w:t>
      </w:r>
      <w:r w:rsidRPr="00E64272">
        <w:tab/>
      </w:r>
      <w:r w:rsidRPr="00E64272">
        <w:rPr>
          <w:b/>
          <w:shd w:val="clear" w:color="auto" w:fill="999999"/>
        </w:rPr>
        <w:t>W9</w:t>
      </w:r>
      <w:r>
        <w:rPr>
          <w:b/>
          <w:shd w:val="clear" w:color="auto" w:fill="999999"/>
        </w:rPr>
        <w:t>A</w:t>
      </w:r>
      <w:r>
        <w:rPr>
          <w:shd w:val="clear" w:color="auto" w:fill="999999"/>
        </w:rPr>
        <w:tab/>
      </w:r>
      <w:r w:rsidRPr="00E64272">
        <w:rPr>
          <w:shd w:val="clear" w:color="auto" w:fill="999999"/>
        </w:rPr>
        <w:t>Het aandeel (in %) van de geldzendingen in het BBP van de deelstaten.</w:t>
      </w:r>
      <w:r>
        <w:rPr>
          <w:shd w:val="clear" w:color="auto" w:fill="999999"/>
        </w:rPr>
        <w:tab/>
      </w:r>
    </w:p>
    <w:p w:rsidR="0039710B" w:rsidRPr="006922C2" w:rsidRDefault="0039710B" w:rsidP="0039710B"/>
    <w:p w:rsidR="0039710B" w:rsidRPr="00177F70" w:rsidRDefault="0039710B" w:rsidP="0039710B">
      <w:r>
        <w:rPr>
          <w:noProof/>
        </w:rPr>
        <w:drawing>
          <wp:anchor distT="0" distB="0" distL="114300" distR="114300" simplePos="0" relativeHeight="251661312" behindDoc="0" locked="0" layoutInCell="1" allowOverlap="1">
            <wp:simplePos x="0" y="0"/>
            <wp:positionH relativeFrom="column">
              <wp:posOffset>215900</wp:posOffset>
            </wp:positionH>
            <wp:positionV relativeFrom="paragraph">
              <wp:posOffset>0</wp:posOffset>
            </wp:positionV>
            <wp:extent cx="4211955" cy="2904490"/>
            <wp:effectExtent l="19050" t="0" r="0" b="0"/>
            <wp:wrapNone/>
            <wp:docPr id="29" name="Afbeelding 5" descr="GEO_TFH_B1B2_H3_antwoord_opdr1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 descr="GEO_TFH_B1B2_H3_antwoord_opdr10b"/>
                    <pic:cNvPicPr>
                      <a:picLocks noChangeAspect="1" noChangeArrowheads="1"/>
                    </pic:cNvPicPr>
                  </pic:nvPicPr>
                  <pic:blipFill>
                    <a:blip r:embed="rId30" cstate="print"/>
                    <a:srcRect/>
                    <a:stretch>
                      <a:fillRect/>
                    </a:stretch>
                  </pic:blipFill>
                  <pic:spPr bwMode="auto">
                    <a:xfrm>
                      <a:off x="0" y="0"/>
                      <a:ext cx="4211955" cy="2904490"/>
                    </a:xfrm>
                    <a:prstGeom prst="rect">
                      <a:avLst/>
                    </a:prstGeom>
                    <a:noFill/>
                    <a:ln w="9525">
                      <a:noFill/>
                      <a:miter lim="800000"/>
                      <a:headEnd/>
                      <a:tailEnd/>
                    </a:ln>
                  </pic:spPr>
                </pic:pic>
              </a:graphicData>
            </a:graphic>
          </wp:anchor>
        </w:drawing>
      </w:r>
    </w:p>
    <w:p w:rsidR="0039710B" w:rsidRPr="00177F70"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Pr="00177F70" w:rsidRDefault="0039710B" w:rsidP="0039710B">
      <w:r w:rsidRPr="00177F70">
        <w:t>c</w:t>
      </w:r>
      <w:r w:rsidRPr="00177F70">
        <w:tab/>
        <w:t>De hypothese is niet waar.</w:t>
      </w:r>
    </w:p>
    <w:p w:rsidR="0039710B" w:rsidRPr="00177F70" w:rsidRDefault="0039710B" w:rsidP="0039710B"/>
    <w:p w:rsidR="0039710B" w:rsidRPr="00434830" w:rsidRDefault="0039710B" w:rsidP="0039710B">
      <w:pPr>
        <w:rPr>
          <w:b/>
        </w:rPr>
      </w:pPr>
      <w:r w:rsidRPr="00434830">
        <w:rPr>
          <w:b/>
        </w:rPr>
        <w:t>Opdracht 12</w:t>
      </w:r>
      <w:r w:rsidRPr="00434830">
        <w:rPr>
          <w:b/>
        </w:rPr>
        <w:tab/>
        <w:t>Onderzoek</w:t>
      </w:r>
      <w:r>
        <w:rPr>
          <w:b/>
        </w:rPr>
        <w:t>  K</w:t>
      </w:r>
      <w:r w:rsidRPr="00434830">
        <w:rPr>
          <w:b/>
        </w:rPr>
        <w:t>/I</w:t>
      </w:r>
    </w:p>
    <w:p w:rsidR="0039710B" w:rsidRPr="00177F70" w:rsidRDefault="0039710B" w:rsidP="0039710B">
      <w:r w:rsidRPr="00177F70">
        <w:t>a</w:t>
      </w:r>
      <w:r w:rsidRPr="00177F70">
        <w:tab/>
        <w:t>Het gaat om sojourners.</w:t>
      </w:r>
    </w:p>
    <w:p w:rsidR="0039710B" w:rsidRPr="00177F70" w:rsidRDefault="0039710B" w:rsidP="0039710B">
      <w:r w:rsidRPr="00177F70">
        <w:t>b</w:t>
      </w:r>
      <w:r w:rsidRPr="00177F70">
        <w:tab/>
        <w:t>De gegevens hebben betrekking op hun laatste trip naar de V.S.</w:t>
      </w:r>
    </w:p>
    <w:p w:rsidR="0039710B" w:rsidRDefault="0039710B" w:rsidP="0039710B"/>
    <w:p w:rsidR="0039710B" w:rsidRDefault="0039710B" w:rsidP="0039710B">
      <w:pPr>
        <w:tabs>
          <w:tab w:val="right" w:pos="9072"/>
        </w:tabs>
      </w:pPr>
      <w:r w:rsidRPr="00177F70">
        <w:t>c</w:t>
      </w:r>
      <w:r>
        <w:tab/>
      </w:r>
      <w:r w:rsidRPr="00387ADA">
        <w:rPr>
          <w:b/>
          <w:shd w:val="clear" w:color="auto" w:fill="999999"/>
        </w:rPr>
        <w:t>W10</w:t>
      </w:r>
      <w:r>
        <w:rPr>
          <w:b/>
          <w:shd w:val="clear" w:color="auto" w:fill="999999"/>
        </w:rPr>
        <w:t>A</w:t>
      </w:r>
      <w:r>
        <w:rPr>
          <w:shd w:val="clear" w:color="auto" w:fill="999999"/>
        </w:rPr>
        <w:tab/>
      </w:r>
      <w:r>
        <w:rPr>
          <w:shd w:val="clear" w:color="auto" w:fill="999999"/>
        </w:rPr>
        <w:tab/>
      </w:r>
    </w:p>
    <w:p w:rsidR="0039710B" w:rsidRPr="00177F70" w:rsidRDefault="0039710B" w:rsidP="0039710B"/>
    <w:p w:rsidR="0039710B" w:rsidRPr="00434830" w:rsidRDefault="0039710B" w:rsidP="0039710B">
      <w:pPr>
        <w:ind w:left="4536" w:hanging="4536"/>
        <w:rPr>
          <w:b/>
        </w:rPr>
      </w:pPr>
    </w:p>
    <w:tbl>
      <w:tblPr>
        <w:tblW w:w="8731" w:type="dxa"/>
        <w:tblInd w:w="340" w:type="dxa"/>
        <w:tblCellMar>
          <w:left w:w="0" w:type="dxa"/>
          <w:right w:w="0" w:type="dxa"/>
        </w:tblCellMar>
        <w:tblLook w:val="01E0" w:firstRow="1" w:lastRow="1" w:firstColumn="1" w:lastColumn="1" w:noHBand="0" w:noVBand="0"/>
      </w:tblPr>
      <w:tblGrid>
        <w:gridCol w:w="1134"/>
        <w:gridCol w:w="1701"/>
        <w:gridCol w:w="5896"/>
      </w:tblGrid>
      <w:tr w:rsidR="0039710B" w:rsidRPr="001E4903" w:rsidTr="00612789">
        <w:tc>
          <w:tcPr>
            <w:tcW w:w="1134" w:type="dxa"/>
          </w:tcPr>
          <w:p w:rsidR="0039710B" w:rsidRPr="001E4903" w:rsidRDefault="0039710B" w:rsidP="00612789">
            <w:pPr>
              <w:tabs>
                <w:tab w:val="clear" w:pos="340"/>
                <w:tab w:val="clear" w:pos="680"/>
                <w:tab w:val="clear" w:pos="1361"/>
              </w:tabs>
              <w:ind w:left="0" w:firstLine="0"/>
            </w:pPr>
            <w:r w:rsidRPr="0079024B">
              <w:rPr>
                <w:b/>
              </w:rPr>
              <w:t>Periode</w:t>
            </w:r>
          </w:p>
        </w:tc>
        <w:tc>
          <w:tcPr>
            <w:tcW w:w="1701" w:type="dxa"/>
          </w:tcPr>
          <w:p w:rsidR="0039710B" w:rsidRPr="0079024B" w:rsidRDefault="0039710B" w:rsidP="00612789">
            <w:pPr>
              <w:tabs>
                <w:tab w:val="clear" w:pos="340"/>
                <w:tab w:val="clear" w:pos="680"/>
                <w:tab w:val="clear" w:pos="1361"/>
              </w:tabs>
              <w:ind w:left="0" w:firstLine="0"/>
              <w:rPr>
                <w:b/>
                <w:highlight w:val="green"/>
              </w:rPr>
            </w:pPr>
            <w:r w:rsidRPr="0079024B">
              <w:rPr>
                <w:b/>
              </w:rPr>
              <w:t>Aantal</w:t>
            </w:r>
          </w:p>
        </w:tc>
        <w:tc>
          <w:tcPr>
            <w:tcW w:w="5896" w:type="dxa"/>
          </w:tcPr>
          <w:p w:rsidR="0039710B" w:rsidRPr="001E4903" w:rsidRDefault="0039710B" w:rsidP="00612789">
            <w:pPr>
              <w:tabs>
                <w:tab w:val="clear" w:pos="340"/>
                <w:tab w:val="clear" w:pos="680"/>
                <w:tab w:val="clear" w:pos="1361"/>
              </w:tabs>
              <w:ind w:left="0" w:firstLine="0"/>
            </w:pPr>
            <w:r w:rsidRPr="0079024B">
              <w:rPr>
                <w:b/>
              </w:rPr>
              <w:t>Belangrijkste vestigingsgebieden</w:t>
            </w:r>
          </w:p>
        </w:tc>
      </w:tr>
      <w:tr w:rsidR="0039710B" w:rsidRPr="001E4903" w:rsidTr="00612789">
        <w:tc>
          <w:tcPr>
            <w:tcW w:w="1134" w:type="dxa"/>
          </w:tcPr>
          <w:p w:rsidR="0039710B" w:rsidRPr="001E4903" w:rsidRDefault="0039710B" w:rsidP="00612789">
            <w:pPr>
              <w:tabs>
                <w:tab w:val="clear" w:pos="340"/>
                <w:tab w:val="clear" w:pos="680"/>
                <w:tab w:val="clear" w:pos="1361"/>
              </w:tabs>
              <w:ind w:left="0" w:firstLine="0"/>
            </w:pPr>
            <w:r w:rsidRPr="001E4903">
              <w:t>1940-1950</w:t>
            </w:r>
          </w:p>
        </w:tc>
        <w:tc>
          <w:tcPr>
            <w:tcW w:w="1701" w:type="dxa"/>
          </w:tcPr>
          <w:p w:rsidR="0039710B" w:rsidRPr="001E4903" w:rsidRDefault="0039710B" w:rsidP="00612789">
            <w:pPr>
              <w:tabs>
                <w:tab w:val="clear" w:pos="340"/>
                <w:tab w:val="clear" w:pos="680"/>
                <w:tab w:val="clear" w:pos="1361"/>
              </w:tabs>
              <w:ind w:left="0" w:firstLine="0"/>
            </w:pPr>
            <w:r w:rsidRPr="001E4903">
              <w:t>weinig migranten</w:t>
            </w:r>
          </w:p>
        </w:tc>
        <w:tc>
          <w:tcPr>
            <w:tcW w:w="5896" w:type="dxa"/>
          </w:tcPr>
          <w:p w:rsidR="0039710B" w:rsidRPr="001E4903" w:rsidRDefault="0039710B" w:rsidP="00612789">
            <w:pPr>
              <w:tabs>
                <w:tab w:val="clear" w:pos="340"/>
                <w:tab w:val="clear" w:pos="680"/>
                <w:tab w:val="clear" w:pos="1361"/>
              </w:tabs>
              <w:ind w:left="0" w:firstLine="0"/>
            </w:pPr>
            <w:r w:rsidRPr="001E4903">
              <w:t>belangrijkste staten Texas en California</w:t>
            </w:r>
          </w:p>
        </w:tc>
      </w:tr>
      <w:tr w:rsidR="0039710B" w:rsidRPr="001E4903" w:rsidTr="00612789">
        <w:tc>
          <w:tcPr>
            <w:tcW w:w="1134" w:type="dxa"/>
          </w:tcPr>
          <w:p w:rsidR="0039710B" w:rsidRPr="001E4903" w:rsidRDefault="0039710B" w:rsidP="00612789">
            <w:pPr>
              <w:tabs>
                <w:tab w:val="clear" w:pos="340"/>
                <w:tab w:val="clear" w:pos="680"/>
                <w:tab w:val="clear" w:pos="1361"/>
              </w:tabs>
              <w:ind w:left="0" w:firstLine="0"/>
            </w:pPr>
            <w:r w:rsidRPr="001E4903">
              <w:t>1950-1960</w:t>
            </w:r>
          </w:p>
        </w:tc>
        <w:tc>
          <w:tcPr>
            <w:tcW w:w="1701" w:type="dxa"/>
          </w:tcPr>
          <w:p w:rsidR="0039710B" w:rsidRPr="001E4903" w:rsidRDefault="0039710B" w:rsidP="00612789">
            <w:pPr>
              <w:tabs>
                <w:tab w:val="clear" w:pos="340"/>
                <w:tab w:val="clear" w:pos="680"/>
                <w:tab w:val="clear" w:pos="1361"/>
              </w:tabs>
              <w:ind w:left="0" w:firstLine="0"/>
            </w:pPr>
            <w:r w:rsidRPr="001E4903">
              <w:t>meer migranten</w:t>
            </w:r>
          </w:p>
        </w:tc>
        <w:tc>
          <w:tcPr>
            <w:tcW w:w="5896" w:type="dxa"/>
          </w:tcPr>
          <w:p w:rsidR="0039710B" w:rsidRPr="001E4903" w:rsidRDefault="0039710B" w:rsidP="00612789">
            <w:pPr>
              <w:tabs>
                <w:tab w:val="clear" w:pos="340"/>
                <w:tab w:val="clear" w:pos="680"/>
                <w:tab w:val="clear" w:pos="1361"/>
              </w:tabs>
              <w:ind w:left="0" w:firstLine="0"/>
            </w:pPr>
            <w:r w:rsidRPr="001E4903">
              <w:t>vooral in California</w:t>
            </w:r>
          </w:p>
        </w:tc>
      </w:tr>
      <w:tr w:rsidR="0039710B" w:rsidRPr="003962C6" w:rsidTr="00612789">
        <w:tc>
          <w:tcPr>
            <w:tcW w:w="1134" w:type="dxa"/>
          </w:tcPr>
          <w:p w:rsidR="0039710B" w:rsidRPr="001E4903" w:rsidRDefault="0039710B" w:rsidP="00612789">
            <w:pPr>
              <w:tabs>
                <w:tab w:val="clear" w:pos="340"/>
                <w:tab w:val="clear" w:pos="680"/>
                <w:tab w:val="clear" w:pos="1361"/>
              </w:tabs>
              <w:ind w:left="0" w:firstLine="0"/>
            </w:pPr>
            <w:r w:rsidRPr="001E4903">
              <w:t>1960-1970</w:t>
            </w:r>
          </w:p>
        </w:tc>
        <w:tc>
          <w:tcPr>
            <w:tcW w:w="1701" w:type="dxa"/>
          </w:tcPr>
          <w:p w:rsidR="0039710B" w:rsidRPr="001E4903" w:rsidRDefault="0039710B" w:rsidP="00612789">
            <w:pPr>
              <w:tabs>
                <w:tab w:val="clear" w:pos="340"/>
                <w:tab w:val="clear" w:pos="680"/>
                <w:tab w:val="clear" w:pos="1361"/>
              </w:tabs>
              <w:ind w:left="0" w:firstLine="0"/>
            </w:pPr>
            <w:r w:rsidRPr="001E4903">
              <w:t>meer migranten</w:t>
            </w:r>
          </w:p>
        </w:tc>
        <w:tc>
          <w:tcPr>
            <w:tcW w:w="5896" w:type="dxa"/>
          </w:tcPr>
          <w:p w:rsidR="0039710B" w:rsidRPr="003962C6" w:rsidRDefault="0039710B" w:rsidP="00612789">
            <w:pPr>
              <w:tabs>
                <w:tab w:val="clear" w:pos="340"/>
                <w:tab w:val="clear" w:pos="680"/>
                <w:tab w:val="clear" w:pos="1361"/>
              </w:tabs>
              <w:ind w:left="0" w:firstLine="0"/>
              <w:rPr>
                <w:lang w:val="en-US"/>
              </w:rPr>
            </w:pPr>
            <w:r w:rsidRPr="003962C6">
              <w:rPr>
                <w:lang w:val="en-US"/>
              </w:rPr>
              <w:t>vooral in Texas, California en Illinois</w:t>
            </w:r>
          </w:p>
        </w:tc>
      </w:tr>
      <w:tr w:rsidR="0039710B" w:rsidRPr="001E4903" w:rsidTr="00612789">
        <w:tc>
          <w:tcPr>
            <w:tcW w:w="1134" w:type="dxa"/>
          </w:tcPr>
          <w:p w:rsidR="0039710B" w:rsidRPr="001E4903" w:rsidRDefault="0039710B" w:rsidP="00612789">
            <w:pPr>
              <w:tabs>
                <w:tab w:val="clear" w:pos="340"/>
                <w:tab w:val="clear" w:pos="680"/>
                <w:tab w:val="clear" w:pos="1361"/>
              </w:tabs>
              <w:ind w:left="0" w:firstLine="0"/>
            </w:pPr>
            <w:r w:rsidRPr="001E4903">
              <w:t>1970-1980</w:t>
            </w:r>
          </w:p>
        </w:tc>
        <w:tc>
          <w:tcPr>
            <w:tcW w:w="1701" w:type="dxa"/>
          </w:tcPr>
          <w:p w:rsidR="0039710B" w:rsidRPr="001E4903" w:rsidRDefault="0039710B" w:rsidP="00612789">
            <w:pPr>
              <w:tabs>
                <w:tab w:val="clear" w:pos="340"/>
                <w:tab w:val="clear" w:pos="680"/>
                <w:tab w:val="clear" w:pos="1361"/>
              </w:tabs>
              <w:ind w:left="0" w:firstLine="0"/>
            </w:pPr>
            <w:r w:rsidRPr="001E4903">
              <w:t>meer migranten</w:t>
            </w:r>
          </w:p>
        </w:tc>
        <w:tc>
          <w:tcPr>
            <w:tcW w:w="5896" w:type="dxa"/>
          </w:tcPr>
          <w:p w:rsidR="0039710B" w:rsidRPr="001E4903" w:rsidRDefault="0039710B" w:rsidP="00612789">
            <w:pPr>
              <w:tabs>
                <w:tab w:val="clear" w:pos="340"/>
                <w:tab w:val="clear" w:pos="680"/>
                <w:tab w:val="clear" w:pos="1361"/>
              </w:tabs>
              <w:ind w:left="0" w:firstLine="0"/>
            </w:pPr>
            <w:r w:rsidRPr="001E4903">
              <w:t>vooral naar Texas, California en Illinois;</w:t>
            </w:r>
          </w:p>
        </w:tc>
      </w:tr>
      <w:tr w:rsidR="0039710B" w:rsidRPr="001E4903" w:rsidTr="00612789">
        <w:tc>
          <w:tcPr>
            <w:tcW w:w="1134" w:type="dxa"/>
          </w:tcPr>
          <w:p w:rsidR="0039710B" w:rsidRPr="001E4903" w:rsidRDefault="0039710B" w:rsidP="00612789">
            <w:pPr>
              <w:tabs>
                <w:tab w:val="clear" w:pos="340"/>
                <w:tab w:val="clear" w:pos="680"/>
                <w:tab w:val="clear" w:pos="1361"/>
              </w:tabs>
              <w:ind w:left="0" w:firstLine="0"/>
            </w:pPr>
          </w:p>
        </w:tc>
        <w:tc>
          <w:tcPr>
            <w:tcW w:w="1701" w:type="dxa"/>
          </w:tcPr>
          <w:p w:rsidR="0039710B" w:rsidRPr="001E4903" w:rsidRDefault="0039710B" w:rsidP="00612789">
            <w:pPr>
              <w:tabs>
                <w:tab w:val="clear" w:pos="340"/>
                <w:tab w:val="clear" w:pos="680"/>
                <w:tab w:val="clear" w:pos="1361"/>
              </w:tabs>
              <w:ind w:left="0" w:firstLine="0"/>
            </w:pPr>
          </w:p>
        </w:tc>
        <w:tc>
          <w:tcPr>
            <w:tcW w:w="5896" w:type="dxa"/>
          </w:tcPr>
          <w:p w:rsidR="0039710B" w:rsidRPr="001E4903" w:rsidRDefault="0039710B" w:rsidP="00612789">
            <w:pPr>
              <w:tabs>
                <w:tab w:val="clear" w:pos="340"/>
                <w:tab w:val="clear" w:pos="680"/>
                <w:tab w:val="clear" w:pos="1361"/>
              </w:tabs>
              <w:ind w:left="0" w:firstLine="0"/>
            </w:pPr>
            <w:r w:rsidRPr="001E4903">
              <w:t>eind jaren zeventig vooral naar California</w:t>
            </w:r>
          </w:p>
        </w:tc>
      </w:tr>
      <w:tr w:rsidR="0039710B" w:rsidRPr="001E4903" w:rsidTr="00612789">
        <w:tc>
          <w:tcPr>
            <w:tcW w:w="1134" w:type="dxa"/>
          </w:tcPr>
          <w:p w:rsidR="0039710B" w:rsidRPr="001E4903" w:rsidRDefault="0039710B" w:rsidP="00612789">
            <w:pPr>
              <w:tabs>
                <w:tab w:val="clear" w:pos="340"/>
                <w:tab w:val="clear" w:pos="680"/>
                <w:tab w:val="clear" w:pos="1361"/>
              </w:tabs>
              <w:ind w:left="0" w:firstLine="0"/>
            </w:pPr>
            <w:r w:rsidRPr="001E4903">
              <w:t>1980-1990</w:t>
            </w:r>
          </w:p>
        </w:tc>
        <w:tc>
          <w:tcPr>
            <w:tcW w:w="1701" w:type="dxa"/>
          </w:tcPr>
          <w:p w:rsidR="0039710B" w:rsidRPr="001E4903" w:rsidRDefault="0039710B" w:rsidP="00612789">
            <w:pPr>
              <w:tabs>
                <w:tab w:val="clear" w:pos="340"/>
                <w:tab w:val="clear" w:pos="680"/>
                <w:tab w:val="clear" w:pos="1361"/>
              </w:tabs>
              <w:ind w:left="0" w:firstLine="0"/>
            </w:pPr>
            <w:r w:rsidRPr="001E4903">
              <w:t>meer migranten</w:t>
            </w:r>
          </w:p>
        </w:tc>
        <w:tc>
          <w:tcPr>
            <w:tcW w:w="5896" w:type="dxa"/>
          </w:tcPr>
          <w:p w:rsidR="0039710B" w:rsidRPr="001E4903" w:rsidRDefault="0039710B" w:rsidP="00612789">
            <w:pPr>
              <w:tabs>
                <w:tab w:val="clear" w:pos="340"/>
                <w:tab w:val="clear" w:pos="680"/>
                <w:tab w:val="clear" w:pos="1361"/>
              </w:tabs>
              <w:ind w:left="0" w:firstLine="0"/>
            </w:pPr>
            <w:r w:rsidRPr="001E4903">
              <w:t>vooral weer California, maar ook toename oostkust en Florida</w:t>
            </w:r>
          </w:p>
        </w:tc>
      </w:tr>
      <w:tr w:rsidR="0039710B" w:rsidRPr="001E4903" w:rsidTr="00612789">
        <w:tc>
          <w:tcPr>
            <w:tcW w:w="1134" w:type="dxa"/>
          </w:tcPr>
          <w:p w:rsidR="0039710B" w:rsidRPr="001E4903" w:rsidRDefault="0039710B" w:rsidP="00612789">
            <w:pPr>
              <w:tabs>
                <w:tab w:val="clear" w:pos="340"/>
                <w:tab w:val="clear" w:pos="680"/>
                <w:tab w:val="clear" w:pos="1361"/>
              </w:tabs>
              <w:ind w:left="0" w:firstLine="0"/>
            </w:pPr>
            <w:r w:rsidRPr="001E4903">
              <w:t>1990-2000</w:t>
            </w:r>
          </w:p>
        </w:tc>
        <w:tc>
          <w:tcPr>
            <w:tcW w:w="1701" w:type="dxa"/>
          </w:tcPr>
          <w:p w:rsidR="0039710B" w:rsidRPr="001E4903" w:rsidRDefault="0039710B" w:rsidP="00612789">
            <w:pPr>
              <w:tabs>
                <w:tab w:val="clear" w:pos="340"/>
                <w:tab w:val="clear" w:pos="680"/>
                <w:tab w:val="clear" w:pos="1361"/>
              </w:tabs>
              <w:ind w:left="0" w:firstLine="0"/>
            </w:pPr>
            <w:r w:rsidRPr="001E4903">
              <w:t>meer migranten</w:t>
            </w:r>
          </w:p>
        </w:tc>
        <w:tc>
          <w:tcPr>
            <w:tcW w:w="5896" w:type="dxa"/>
          </w:tcPr>
          <w:p w:rsidR="0039710B" w:rsidRPr="001E4903" w:rsidRDefault="0039710B" w:rsidP="00612789">
            <w:pPr>
              <w:tabs>
                <w:tab w:val="clear" w:pos="340"/>
                <w:tab w:val="clear" w:pos="680"/>
                <w:tab w:val="clear" w:pos="1361"/>
              </w:tabs>
              <w:ind w:left="0" w:firstLine="0"/>
            </w:pPr>
            <w:r w:rsidRPr="001E4903">
              <w:t>weer Texas, California en Illinois; neemt later af en meer spreiding en ook noordoosten</w:t>
            </w:r>
          </w:p>
        </w:tc>
      </w:tr>
      <w:tr w:rsidR="0039710B" w:rsidRPr="0079024B" w:rsidTr="00612789">
        <w:tc>
          <w:tcPr>
            <w:tcW w:w="1134" w:type="dxa"/>
          </w:tcPr>
          <w:p w:rsidR="0039710B" w:rsidRPr="001E4903" w:rsidRDefault="0039710B" w:rsidP="00612789">
            <w:pPr>
              <w:tabs>
                <w:tab w:val="clear" w:pos="340"/>
                <w:tab w:val="clear" w:pos="680"/>
                <w:tab w:val="clear" w:pos="1361"/>
              </w:tabs>
              <w:ind w:left="0" w:firstLine="0"/>
            </w:pPr>
            <w:r w:rsidRPr="001E4903">
              <w:t>2000-2003</w:t>
            </w:r>
          </w:p>
        </w:tc>
        <w:tc>
          <w:tcPr>
            <w:tcW w:w="1701" w:type="dxa"/>
          </w:tcPr>
          <w:p w:rsidR="0039710B" w:rsidRPr="001E4903" w:rsidRDefault="0039710B" w:rsidP="00612789">
            <w:pPr>
              <w:tabs>
                <w:tab w:val="clear" w:pos="340"/>
                <w:tab w:val="clear" w:pos="680"/>
                <w:tab w:val="clear" w:pos="1361"/>
              </w:tabs>
              <w:ind w:left="0" w:firstLine="0"/>
            </w:pPr>
          </w:p>
        </w:tc>
        <w:tc>
          <w:tcPr>
            <w:tcW w:w="5896" w:type="dxa"/>
          </w:tcPr>
          <w:p w:rsidR="0039710B" w:rsidRPr="0079024B" w:rsidRDefault="0039710B" w:rsidP="00612789">
            <w:pPr>
              <w:tabs>
                <w:tab w:val="clear" w:pos="340"/>
                <w:tab w:val="clear" w:pos="680"/>
                <w:tab w:val="clear" w:pos="1361"/>
              </w:tabs>
              <w:ind w:left="0" w:firstLine="0"/>
              <w:rPr>
                <w:b/>
              </w:rPr>
            </w:pPr>
            <w:r w:rsidRPr="001E4903">
              <w:t>minder migranten grotere spreiding</w:t>
            </w:r>
          </w:p>
        </w:tc>
      </w:tr>
    </w:tbl>
    <w:p w:rsidR="0039710B" w:rsidRPr="00434830" w:rsidRDefault="0039710B" w:rsidP="0039710B">
      <w:pPr>
        <w:rPr>
          <w:b/>
        </w:rPr>
      </w:pPr>
    </w:p>
    <w:p w:rsidR="0039710B" w:rsidRPr="00434830" w:rsidRDefault="0039710B" w:rsidP="0039710B">
      <w:pPr>
        <w:rPr>
          <w:b/>
        </w:rPr>
      </w:pPr>
    </w:p>
    <w:p w:rsidR="0039710B" w:rsidRPr="00177F70" w:rsidRDefault="0039710B" w:rsidP="0039710B">
      <w:r w:rsidRPr="00434830">
        <w:rPr>
          <w:b/>
        </w:rPr>
        <w:t>Opdracht 13</w:t>
      </w:r>
      <w:r w:rsidRPr="00434830">
        <w:rPr>
          <w:b/>
        </w:rPr>
        <w:tab/>
        <w:t>Sinoloa cowboys</w:t>
      </w:r>
      <w:r>
        <w:rPr>
          <w:b/>
        </w:rPr>
        <w:t xml:space="preserve">  I  </w:t>
      </w:r>
      <w:r w:rsidRPr="00177F70">
        <w:t>VERDIEPING</w:t>
      </w:r>
    </w:p>
    <w:p w:rsidR="0039710B" w:rsidRPr="00177F70" w:rsidRDefault="0039710B" w:rsidP="0039710B">
      <w:r w:rsidRPr="00177F70">
        <w:t>a</w:t>
      </w:r>
      <w:r w:rsidRPr="00177F70">
        <w:tab/>
        <w:t>Een deelstaat van Mexico.</w:t>
      </w:r>
    </w:p>
    <w:p w:rsidR="0039710B" w:rsidRPr="00177F70" w:rsidRDefault="0039710B" w:rsidP="0039710B">
      <w:r w:rsidRPr="00177F70">
        <w:t>b</w:t>
      </w:r>
      <w:r w:rsidRPr="00177F70">
        <w:tab/>
        <w:t>Over migratie van Mexico naar de Verenigde Staten.</w:t>
      </w:r>
    </w:p>
    <w:p w:rsidR="0039710B" w:rsidRPr="00177F70" w:rsidRDefault="0039710B" w:rsidP="0039710B">
      <w:r w:rsidRPr="00177F70">
        <w:t>c</w:t>
      </w:r>
      <w:r w:rsidRPr="00177F70">
        <w:tab/>
        <w:t>Zij werken tegen laag loon in de landbouw.</w:t>
      </w:r>
    </w:p>
    <w:p w:rsidR="0039710B" w:rsidRPr="00177F70" w:rsidRDefault="0039710B" w:rsidP="0039710B">
      <w:r w:rsidRPr="00177F70">
        <w:t>d</w:t>
      </w:r>
      <w:r w:rsidRPr="00177F70">
        <w:tab/>
        <w:t>Dit brengt veel meer geld op.</w:t>
      </w:r>
    </w:p>
    <w:p w:rsidR="0039710B" w:rsidRPr="00177F70" w:rsidRDefault="0039710B" w:rsidP="0039710B">
      <w:r w:rsidRPr="00177F70">
        <w:t>e</w:t>
      </w:r>
      <w:r w:rsidRPr="00177F70">
        <w:tab/>
        <w:t>Eigen antwoord leerling.</w:t>
      </w:r>
    </w:p>
    <w:p w:rsidR="0039710B" w:rsidRPr="00434830" w:rsidRDefault="0039710B" w:rsidP="0039710B">
      <w:pPr>
        <w:rPr>
          <w:i/>
        </w:rPr>
      </w:pPr>
      <w:r w:rsidRPr="00434830">
        <w:rPr>
          <w:i/>
        </w:rPr>
        <w:tab/>
        <w:t>Voorbeeld van een juist antwoord:</w:t>
      </w:r>
    </w:p>
    <w:p w:rsidR="0039710B" w:rsidRPr="00177F70" w:rsidRDefault="0039710B" w:rsidP="0039710B">
      <w:r w:rsidRPr="00177F70">
        <w:tab/>
        <w:t>Ze hebben weliswaar veel geld verdiend, maar Louis heeft dit met de dood moeten bekopen.</w:t>
      </w:r>
    </w:p>
    <w:p w:rsidR="0039710B" w:rsidRPr="00177F70" w:rsidRDefault="0039710B" w:rsidP="0039710B"/>
    <w:p w:rsidR="0039710B" w:rsidRPr="00434830" w:rsidRDefault="0039710B" w:rsidP="0039710B">
      <w:pPr>
        <w:rPr>
          <w:b/>
        </w:rPr>
      </w:pPr>
      <w:r w:rsidRPr="00434830">
        <w:rPr>
          <w:b/>
        </w:rPr>
        <w:t>Opdracht 14</w:t>
      </w:r>
      <w:r w:rsidRPr="00434830">
        <w:rPr>
          <w:b/>
        </w:rPr>
        <w:tab/>
        <w:t>Terugblik op paragraaf 2.2</w:t>
      </w:r>
      <w:r>
        <w:rPr>
          <w:b/>
        </w:rPr>
        <w:t>  K</w:t>
      </w:r>
      <w:r w:rsidRPr="00434830">
        <w:rPr>
          <w:b/>
        </w:rPr>
        <w:t>/I</w:t>
      </w:r>
    </w:p>
    <w:p w:rsidR="0039710B" w:rsidRPr="00177F70" w:rsidRDefault="0039710B" w:rsidP="0039710B">
      <w:r w:rsidRPr="00177F70">
        <w:t>a</w:t>
      </w:r>
      <w:r w:rsidRPr="00177F70">
        <w:tab/>
        <w:t>Over illegale migratie vanuit Mexico naar de Verenigde Staten.</w:t>
      </w:r>
    </w:p>
    <w:p w:rsidR="0039710B" w:rsidRPr="00177F70" w:rsidRDefault="0039710B" w:rsidP="0039710B">
      <w:r w:rsidRPr="00177F70">
        <w:t>b</w:t>
      </w:r>
      <w:r w:rsidRPr="00177F70">
        <w:tab/>
        <w:t>Letterlijk zijn coyotes prairiewolven, maar hier zijn het mensensmokkelaars.</w:t>
      </w:r>
    </w:p>
    <w:p w:rsidR="0039710B" w:rsidRPr="00177F70" w:rsidRDefault="0039710B" w:rsidP="0039710B">
      <w:r w:rsidRPr="00177F70">
        <w:t>c</w:t>
      </w:r>
      <w:r w:rsidRPr="00177F70">
        <w:tab/>
        <w:t>Over honderden migranten per dag.</w:t>
      </w:r>
    </w:p>
    <w:p w:rsidR="0039710B" w:rsidRPr="00177F70" w:rsidRDefault="0039710B" w:rsidP="0039710B">
      <w:r w:rsidRPr="00177F70">
        <w:t>d</w:t>
      </w:r>
      <w:r w:rsidRPr="00177F70">
        <w:tab/>
        <w:t>De Mexicanen gaan toch, dus dan maar met wat goede raad van de politie.</w:t>
      </w:r>
    </w:p>
    <w:p w:rsidR="0039710B" w:rsidRPr="00177F70" w:rsidRDefault="0039710B" w:rsidP="0039710B"/>
    <w:p w:rsidR="0039710B" w:rsidRDefault="0039710B" w:rsidP="0039710B"/>
    <w:tbl>
      <w:tblPr>
        <w:tblW w:w="10206" w:type="dxa"/>
        <w:tblInd w:w="-567" w:type="dxa"/>
        <w:shd w:val="solid" w:color="auto" w:fill="auto"/>
        <w:tblLook w:val="01E0" w:firstRow="1" w:lastRow="1" w:firstColumn="1" w:lastColumn="1" w:noHBand="0" w:noVBand="0"/>
      </w:tblPr>
      <w:tblGrid>
        <w:gridCol w:w="10206"/>
      </w:tblGrid>
      <w:tr w:rsidR="0039710B" w:rsidRPr="002E113F" w:rsidTr="00612789">
        <w:tc>
          <w:tcPr>
            <w:tcW w:w="0" w:type="auto"/>
            <w:shd w:val="solid" w:color="auto" w:fill="auto"/>
          </w:tcPr>
          <w:p w:rsidR="0039710B" w:rsidRPr="00B65183" w:rsidRDefault="0039710B" w:rsidP="00612789">
            <w:pPr>
              <w:tabs>
                <w:tab w:val="clear" w:pos="680"/>
                <w:tab w:val="clear" w:pos="1361"/>
                <w:tab w:val="left" w:pos="907"/>
              </w:tabs>
              <w:ind w:left="0" w:firstLine="0"/>
              <w:rPr>
                <w:rStyle w:val="Arial10ptVet"/>
                <w:sz w:val="28"/>
                <w:szCs w:val="28"/>
              </w:rPr>
            </w:pPr>
            <w:r w:rsidRPr="00B65183">
              <w:rPr>
                <w:rStyle w:val="Arial10ptVet"/>
                <w:sz w:val="28"/>
                <w:szCs w:val="28"/>
              </w:rPr>
              <w:tab/>
            </w:r>
            <w:r>
              <w:rPr>
                <w:rStyle w:val="Arial10ptVet"/>
                <w:sz w:val="28"/>
                <w:szCs w:val="28"/>
              </w:rPr>
              <w:t>2</w:t>
            </w:r>
            <w:r w:rsidRPr="00B65183">
              <w:rPr>
                <w:rStyle w:val="Arial10ptVet"/>
                <w:sz w:val="28"/>
                <w:szCs w:val="28"/>
              </w:rPr>
              <w:t>.</w:t>
            </w:r>
            <w:r>
              <w:rPr>
                <w:rStyle w:val="Arial10ptVet"/>
                <w:sz w:val="28"/>
                <w:szCs w:val="28"/>
              </w:rPr>
              <w:t>3</w:t>
            </w:r>
            <w:r w:rsidRPr="00B65183">
              <w:rPr>
                <w:rStyle w:val="Arial10ptVet"/>
                <w:sz w:val="28"/>
                <w:szCs w:val="28"/>
              </w:rPr>
              <w:tab/>
            </w:r>
            <w:r>
              <w:rPr>
                <w:b/>
                <w:sz w:val="28"/>
                <w:szCs w:val="28"/>
              </w:rPr>
              <w:t>Mexicanen  in de V.S.</w:t>
            </w:r>
            <w:r w:rsidRPr="00B65183">
              <w:rPr>
                <w:b/>
                <w:color w:val="FFFFFF"/>
                <w:sz w:val="28"/>
                <w:szCs w:val="28"/>
              </w:rPr>
              <w:t xml:space="preserve"> </w:t>
            </w:r>
          </w:p>
        </w:tc>
      </w:tr>
    </w:tbl>
    <w:p w:rsidR="0039710B" w:rsidRPr="007778E9" w:rsidRDefault="0039710B" w:rsidP="0039710B"/>
    <w:p w:rsidR="0039710B" w:rsidRPr="00434830" w:rsidRDefault="0039710B" w:rsidP="0039710B">
      <w:pPr>
        <w:rPr>
          <w:b/>
        </w:rPr>
      </w:pPr>
      <w:r w:rsidRPr="00434830">
        <w:rPr>
          <w:b/>
        </w:rPr>
        <w:t>Opdracht 15</w:t>
      </w:r>
      <w:r w:rsidRPr="00434830">
        <w:rPr>
          <w:b/>
        </w:rPr>
        <w:tab/>
        <w:t>Waar of niet waar?</w:t>
      </w:r>
      <w:r>
        <w:rPr>
          <w:b/>
        </w:rPr>
        <w:t>  K</w:t>
      </w:r>
    </w:p>
    <w:p w:rsidR="0039710B" w:rsidRDefault="0039710B" w:rsidP="0039710B">
      <w:r w:rsidRPr="00177F70">
        <w:t>1</w:t>
      </w:r>
      <w:r>
        <w:t xml:space="preserve"> </w:t>
      </w:r>
      <w:r w:rsidRPr="00177F70">
        <w:t>=</w:t>
      </w:r>
      <w:r>
        <w:t xml:space="preserve"> </w:t>
      </w:r>
      <w:r w:rsidRPr="00177F70">
        <w:t>niet waar</w:t>
      </w:r>
    </w:p>
    <w:p w:rsidR="0039710B" w:rsidRDefault="0039710B" w:rsidP="0039710B">
      <w:r w:rsidRPr="00177F70">
        <w:t>2</w:t>
      </w:r>
      <w:r>
        <w:t xml:space="preserve"> </w:t>
      </w:r>
      <w:r w:rsidRPr="00177F70">
        <w:t>=</w:t>
      </w:r>
      <w:r>
        <w:t xml:space="preserve"> </w:t>
      </w:r>
      <w:r w:rsidRPr="00177F70">
        <w:t>waar</w:t>
      </w:r>
    </w:p>
    <w:p w:rsidR="0039710B" w:rsidRDefault="0039710B" w:rsidP="0039710B">
      <w:r w:rsidRPr="00177F70">
        <w:t>3</w:t>
      </w:r>
      <w:r>
        <w:t xml:space="preserve"> </w:t>
      </w:r>
      <w:r w:rsidRPr="00177F70">
        <w:t>=</w:t>
      </w:r>
      <w:r>
        <w:t xml:space="preserve"> </w:t>
      </w:r>
      <w:r w:rsidRPr="00177F70">
        <w:t>niet waar</w:t>
      </w:r>
    </w:p>
    <w:p w:rsidR="0039710B" w:rsidRPr="00177F70" w:rsidRDefault="0039710B" w:rsidP="0039710B">
      <w:r w:rsidRPr="00177F70">
        <w:t>4</w:t>
      </w:r>
      <w:r>
        <w:t xml:space="preserve"> </w:t>
      </w:r>
      <w:r w:rsidRPr="00177F70">
        <w:t>=</w:t>
      </w:r>
      <w:r>
        <w:t xml:space="preserve"> niet waar</w:t>
      </w:r>
    </w:p>
    <w:p w:rsidR="0039710B" w:rsidRPr="00177F70" w:rsidRDefault="0039710B" w:rsidP="0039710B"/>
    <w:p w:rsidR="0039710B" w:rsidRPr="00434830" w:rsidRDefault="0039710B" w:rsidP="0039710B">
      <w:pPr>
        <w:rPr>
          <w:b/>
        </w:rPr>
      </w:pPr>
      <w:r w:rsidRPr="00434830">
        <w:rPr>
          <w:b/>
        </w:rPr>
        <w:t>Opdracht 16</w:t>
      </w:r>
      <w:r w:rsidRPr="00434830">
        <w:rPr>
          <w:b/>
        </w:rPr>
        <w:tab/>
        <w:t>Aandeel Mexicanen</w:t>
      </w:r>
      <w:r>
        <w:rPr>
          <w:b/>
        </w:rPr>
        <w:t>  I</w:t>
      </w:r>
    </w:p>
    <w:p w:rsidR="0039710B" w:rsidRPr="00177F70" w:rsidRDefault="0039710B" w:rsidP="0039710B">
      <w:r w:rsidRPr="00177F70">
        <w:t>a</w:t>
      </w:r>
      <w:r w:rsidRPr="00177F70">
        <w:tab/>
        <w:t>11.414.000</w:t>
      </w:r>
    </w:p>
    <w:p w:rsidR="0039710B" w:rsidRPr="00177F70" w:rsidRDefault="0039710B" w:rsidP="0039710B">
      <w:r w:rsidRPr="00177F70">
        <w:t>b</w:t>
      </w:r>
      <w:r w:rsidRPr="00177F70">
        <w:tab/>
        <w:t>37,3%</w:t>
      </w:r>
    </w:p>
    <w:p w:rsidR="0039710B" w:rsidRPr="00177F70" w:rsidRDefault="0039710B" w:rsidP="0039710B">
      <w:r w:rsidRPr="00177F70">
        <w:t>c</w:t>
      </w:r>
      <w:r w:rsidRPr="00177F70">
        <w:tab/>
        <w:t>Ja, de stad met de meeste Mexicanen is Los Angeles en deze stad ligt in California, de staat met de meeste Mexicanen.</w:t>
      </w:r>
    </w:p>
    <w:p w:rsidR="0039710B" w:rsidRPr="00177F70" w:rsidRDefault="0039710B" w:rsidP="0039710B">
      <w:r w:rsidRPr="00177F70">
        <w:t>d</w:t>
      </w:r>
      <w:r w:rsidRPr="00177F70">
        <w:tab/>
        <w:t>Hier is in de slachterijen en de lichte industrie behoefte aan goedkope (Mexicaanse) arbeidskrachten.</w:t>
      </w:r>
    </w:p>
    <w:p w:rsidR="0039710B" w:rsidRPr="00177F70" w:rsidRDefault="0039710B" w:rsidP="0039710B"/>
    <w:p w:rsidR="0039710B" w:rsidRPr="003962C6" w:rsidRDefault="0039710B" w:rsidP="0039710B">
      <w:pPr>
        <w:keepNext/>
        <w:rPr>
          <w:b/>
          <w:lang w:val="en-US"/>
        </w:rPr>
      </w:pPr>
      <w:r w:rsidRPr="00434830">
        <w:rPr>
          <w:b/>
        </w:rPr>
        <w:t>Opdracht 17</w:t>
      </w:r>
      <w:r w:rsidRPr="00434830">
        <w:rPr>
          <w:b/>
        </w:rPr>
        <w:tab/>
        <w:t>Positie in de V.S.</w:t>
      </w:r>
      <w:r>
        <w:rPr>
          <w:b/>
        </w:rPr>
        <w:t>  </w:t>
      </w:r>
      <w:r w:rsidRPr="003962C6">
        <w:rPr>
          <w:b/>
          <w:lang w:val="en-US"/>
        </w:rPr>
        <w:t>I</w:t>
      </w:r>
    </w:p>
    <w:p w:rsidR="0039710B" w:rsidRPr="003962C6" w:rsidRDefault="0039710B" w:rsidP="0039710B">
      <w:pPr>
        <w:keepNext/>
        <w:rPr>
          <w:lang w:val="en-US"/>
        </w:rPr>
      </w:pPr>
      <w:r w:rsidRPr="003962C6">
        <w:rPr>
          <w:lang w:val="en-US"/>
        </w:rPr>
        <w:t>a/b/c</w:t>
      </w:r>
    </w:p>
    <w:p w:rsidR="0039710B" w:rsidRPr="003962C6" w:rsidRDefault="0039710B" w:rsidP="0039710B">
      <w:pPr>
        <w:keepNext/>
        <w:tabs>
          <w:tab w:val="right" w:pos="9072"/>
        </w:tabs>
        <w:rPr>
          <w:shd w:val="clear" w:color="auto" w:fill="999999"/>
          <w:lang w:val="en-US"/>
        </w:rPr>
      </w:pPr>
      <w:r w:rsidRPr="003962C6">
        <w:rPr>
          <w:lang w:val="en-US"/>
        </w:rPr>
        <w:tab/>
      </w:r>
      <w:r w:rsidRPr="003962C6">
        <w:rPr>
          <w:b/>
          <w:shd w:val="clear" w:color="auto" w:fill="999999"/>
          <w:lang w:val="en-US"/>
        </w:rPr>
        <w:t>W12A</w:t>
      </w:r>
      <w:r w:rsidRPr="003962C6">
        <w:rPr>
          <w:shd w:val="clear" w:color="auto" w:fill="999999"/>
          <w:lang w:val="en-US"/>
        </w:rPr>
        <w:tab/>
        <w:t>Vergelijking.</w:t>
      </w:r>
      <w:r w:rsidRPr="003962C6">
        <w:rPr>
          <w:shd w:val="clear" w:color="auto" w:fill="999999"/>
          <w:lang w:val="en-US"/>
        </w:rPr>
        <w:tab/>
      </w:r>
    </w:p>
    <w:p w:rsidR="0039710B" w:rsidRPr="003962C6" w:rsidRDefault="0039710B" w:rsidP="0039710B">
      <w:pPr>
        <w:keepNext/>
        <w:rPr>
          <w:lang w:val="en-US"/>
        </w:rPr>
      </w:pPr>
    </w:p>
    <w:tbl>
      <w:tblPr>
        <w:tblW w:w="8732" w:type="dxa"/>
        <w:tblInd w:w="340" w:type="dxa"/>
        <w:tblCellMar>
          <w:left w:w="0" w:type="dxa"/>
          <w:right w:w="0" w:type="dxa"/>
        </w:tblCellMar>
        <w:tblLook w:val="01E0" w:firstRow="1" w:lastRow="1" w:firstColumn="1" w:lastColumn="1" w:noHBand="0" w:noVBand="0"/>
      </w:tblPr>
      <w:tblGrid>
        <w:gridCol w:w="2171"/>
        <w:gridCol w:w="2172"/>
        <w:gridCol w:w="2113"/>
        <w:gridCol w:w="2276"/>
      </w:tblGrid>
      <w:tr w:rsidR="0039710B" w:rsidRPr="0079024B" w:rsidTr="00612789">
        <w:tc>
          <w:tcPr>
            <w:tcW w:w="2171" w:type="dxa"/>
          </w:tcPr>
          <w:p w:rsidR="0039710B" w:rsidRPr="003962C6" w:rsidRDefault="0039710B" w:rsidP="00612789">
            <w:pPr>
              <w:keepNext/>
              <w:ind w:left="0" w:firstLine="0"/>
              <w:rPr>
                <w:b/>
                <w:lang w:val="en-US"/>
              </w:rPr>
            </w:pPr>
          </w:p>
        </w:tc>
        <w:tc>
          <w:tcPr>
            <w:tcW w:w="2172" w:type="dxa"/>
          </w:tcPr>
          <w:p w:rsidR="0039710B" w:rsidRPr="0079024B" w:rsidRDefault="0039710B" w:rsidP="00612789">
            <w:pPr>
              <w:keepNext/>
              <w:ind w:left="0" w:firstLine="0"/>
              <w:rPr>
                <w:b/>
              </w:rPr>
            </w:pPr>
            <w:r w:rsidRPr="0079024B">
              <w:rPr>
                <w:b/>
              </w:rPr>
              <w:t>Totale bevolking V.S.</w:t>
            </w:r>
          </w:p>
        </w:tc>
        <w:tc>
          <w:tcPr>
            <w:tcW w:w="2113" w:type="dxa"/>
          </w:tcPr>
          <w:p w:rsidR="0039710B" w:rsidRPr="0079024B" w:rsidRDefault="0039710B" w:rsidP="00612789">
            <w:pPr>
              <w:keepNext/>
              <w:ind w:left="0" w:firstLine="0"/>
              <w:rPr>
                <w:b/>
              </w:rPr>
            </w:pPr>
            <w:r w:rsidRPr="0079024B">
              <w:rPr>
                <w:b/>
              </w:rPr>
              <w:t>Geboren in V.S.</w:t>
            </w:r>
          </w:p>
        </w:tc>
        <w:tc>
          <w:tcPr>
            <w:tcW w:w="2276" w:type="dxa"/>
          </w:tcPr>
          <w:p w:rsidR="0039710B" w:rsidRPr="0079024B" w:rsidRDefault="0039710B" w:rsidP="00612789">
            <w:pPr>
              <w:keepNext/>
              <w:ind w:left="0" w:firstLine="0"/>
              <w:rPr>
                <w:b/>
              </w:rPr>
            </w:pPr>
            <w:r w:rsidRPr="0079024B">
              <w:rPr>
                <w:b/>
              </w:rPr>
              <w:t>Mexicanen</w:t>
            </w:r>
          </w:p>
        </w:tc>
      </w:tr>
      <w:tr w:rsidR="0039710B" w:rsidTr="00612789">
        <w:tc>
          <w:tcPr>
            <w:tcW w:w="2171" w:type="dxa"/>
          </w:tcPr>
          <w:p w:rsidR="0039710B" w:rsidRDefault="0039710B" w:rsidP="00612789">
            <w:pPr>
              <w:keepNext/>
              <w:ind w:left="0" w:firstLine="0"/>
            </w:pPr>
            <w:r w:rsidRPr="00177F70">
              <w:t>figuur 2.17 Type werk</w:t>
            </w:r>
          </w:p>
        </w:tc>
        <w:tc>
          <w:tcPr>
            <w:tcW w:w="2172" w:type="dxa"/>
          </w:tcPr>
          <w:p w:rsidR="0039710B" w:rsidRDefault="0039710B" w:rsidP="00612789">
            <w:pPr>
              <w:keepNext/>
              <w:ind w:left="0" w:firstLine="0"/>
            </w:pPr>
            <w:r w:rsidRPr="00177F70">
              <w:t>weinig in landbouw en visserij</w:t>
            </w:r>
          </w:p>
        </w:tc>
        <w:tc>
          <w:tcPr>
            <w:tcW w:w="2113" w:type="dxa"/>
          </w:tcPr>
          <w:p w:rsidR="0039710B" w:rsidRDefault="0039710B" w:rsidP="00612789">
            <w:pPr>
              <w:keepNext/>
              <w:ind w:left="0" w:firstLine="0"/>
            </w:pPr>
            <w:r w:rsidRPr="00177F70">
              <w:t>zelfde beeld</w:t>
            </w:r>
          </w:p>
        </w:tc>
        <w:tc>
          <w:tcPr>
            <w:tcW w:w="2276" w:type="dxa"/>
          </w:tcPr>
          <w:p w:rsidR="0039710B" w:rsidRDefault="0039710B" w:rsidP="00612789">
            <w:pPr>
              <w:keepNext/>
              <w:ind w:left="0" w:firstLine="0"/>
            </w:pPr>
            <w:r w:rsidRPr="00177F70">
              <w:t>oververtegenwoordiging in landbouw en visserij en productie en transport; minder in hooggekwalificeerd werk</w:t>
            </w:r>
          </w:p>
        </w:tc>
      </w:tr>
      <w:tr w:rsidR="0039710B" w:rsidTr="00612789">
        <w:tc>
          <w:tcPr>
            <w:tcW w:w="2171" w:type="dxa"/>
          </w:tcPr>
          <w:p w:rsidR="0039710B" w:rsidRDefault="0039710B" w:rsidP="00612789">
            <w:pPr>
              <w:ind w:left="0" w:firstLine="0"/>
            </w:pPr>
            <w:r w:rsidRPr="00177F70">
              <w:t>figuur 2.18 Opleidingsniveau</w:t>
            </w:r>
          </w:p>
        </w:tc>
        <w:tc>
          <w:tcPr>
            <w:tcW w:w="4285" w:type="dxa"/>
            <w:gridSpan w:val="2"/>
          </w:tcPr>
          <w:p w:rsidR="0039710B" w:rsidRDefault="0039710B" w:rsidP="00612789">
            <w:pPr>
              <w:ind w:left="0" w:firstLine="0"/>
            </w:pPr>
            <w:r w:rsidRPr="00177F70">
              <w:t>grootste percentage met laagste opleidingsniveau, ondanks de verbetering sinds 1970</w:t>
            </w:r>
          </w:p>
        </w:tc>
        <w:tc>
          <w:tcPr>
            <w:tcW w:w="2276" w:type="dxa"/>
          </w:tcPr>
          <w:p w:rsidR="0039710B" w:rsidRDefault="0039710B" w:rsidP="00612789">
            <w:pPr>
              <w:ind w:left="0" w:firstLine="0"/>
            </w:pPr>
            <w:r w:rsidRPr="00177F70">
              <w:t>laag opleidingsniveau in eerste en tweede generatie</w:t>
            </w:r>
          </w:p>
        </w:tc>
      </w:tr>
      <w:tr w:rsidR="0039710B" w:rsidTr="00612789">
        <w:tc>
          <w:tcPr>
            <w:tcW w:w="2171" w:type="dxa"/>
          </w:tcPr>
          <w:p w:rsidR="0039710B" w:rsidRPr="00177F70" w:rsidRDefault="0039710B" w:rsidP="00612789">
            <w:pPr>
              <w:ind w:left="0" w:firstLine="0"/>
            </w:pPr>
            <w:r w:rsidRPr="00177F70">
              <w:t>figuur 2.19 Werkloosheid</w:t>
            </w:r>
          </w:p>
        </w:tc>
        <w:tc>
          <w:tcPr>
            <w:tcW w:w="2172" w:type="dxa"/>
          </w:tcPr>
          <w:p w:rsidR="0039710B" w:rsidRDefault="0039710B" w:rsidP="00612789">
            <w:pPr>
              <w:ind w:left="0" w:firstLine="0"/>
            </w:pPr>
            <w:r w:rsidRPr="00177F70">
              <w:t>5,8%</w:t>
            </w:r>
          </w:p>
        </w:tc>
        <w:tc>
          <w:tcPr>
            <w:tcW w:w="2113" w:type="dxa"/>
          </w:tcPr>
          <w:p w:rsidR="0039710B" w:rsidRDefault="0039710B" w:rsidP="00612789">
            <w:pPr>
              <w:ind w:left="0" w:firstLine="0"/>
            </w:pPr>
            <w:r w:rsidRPr="00177F70">
              <w:t>slechter dan gemiddelde buitenlanders</w:t>
            </w:r>
          </w:p>
        </w:tc>
        <w:tc>
          <w:tcPr>
            <w:tcW w:w="2276" w:type="dxa"/>
          </w:tcPr>
          <w:p w:rsidR="0039710B" w:rsidRDefault="0039710B" w:rsidP="00612789">
            <w:pPr>
              <w:ind w:left="0" w:firstLine="0"/>
            </w:pPr>
            <w:r w:rsidRPr="00177F70">
              <w:t>zeer hoge werkloosheid, hoger dan totaal én autochtonen</w:t>
            </w:r>
          </w:p>
        </w:tc>
      </w:tr>
    </w:tbl>
    <w:p w:rsidR="0039710B" w:rsidRDefault="0039710B" w:rsidP="0039710B"/>
    <w:p w:rsidR="0039710B" w:rsidRPr="00177F70" w:rsidRDefault="0039710B" w:rsidP="0039710B">
      <w:r w:rsidRPr="00177F70">
        <w:lastRenderedPageBreak/>
        <w:t>d</w:t>
      </w:r>
      <w:r w:rsidRPr="00177F70">
        <w:tab/>
        <w:t>De Mexicanen in de V.S. scoren veel slechter dan het landelijke gemiddelde en ook onder het gemiddelde van de in het buitenland geborenen.</w:t>
      </w:r>
    </w:p>
    <w:p w:rsidR="0039710B" w:rsidRPr="00177F70" w:rsidRDefault="0039710B" w:rsidP="0039710B"/>
    <w:p w:rsidR="0039710B" w:rsidRPr="00434830" w:rsidRDefault="0039710B" w:rsidP="0039710B">
      <w:pPr>
        <w:rPr>
          <w:b/>
        </w:rPr>
      </w:pPr>
      <w:r w:rsidRPr="00434830">
        <w:rPr>
          <w:b/>
        </w:rPr>
        <w:t>Opdracht 18</w:t>
      </w:r>
      <w:r w:rsidRPr="00434830">
        <w:rPr>
          <w:b/>
        </w:rPr>
        <w:tab/>
        <w:t>Leeftijdsopbouw</w:t>
      </w:r>
      <w:r>
        <w:rPr>
          <w:b/>
        </w:rPr>
        <w:t>  I</w:t>
      </w:r>
    </w:p>
    <w:p w:rsidR="0039710B" w:rsidRPr="00177F70" w:rsidRDefault="0039710B" w:rsidP="0039710B">
      <w:r w:rsidRPr="00177F70">
        <w:t>a</w:t>
      </w:r>
      <w:r w:rsidRPr="00177F70">
        <w:tab/>
        <w:t>Er zijn meer Mexicanen in de leeftijdsgroepen &lt; 15 jaar en 15-45 jaar. Daarentegen zijn er minder mensen in de groepen 45-60 jaar en &gt; 60 jaar.</w:t>
      </w:r>
    </w:p>
    <w:p w:rsidR="0039710B" w:rsidRPr="00177F70" w:rsidRDefault="0039710B" w:rsidP="0039710B">
      <w:r w:rsidRPr="00177F70">
        <w:t>b</w:t>
      </w:r>
      <w:r w:rsidRPr="00177F70">
        <w:tab/>
        <w:t>Het zijn vooral mensen (merendeel mannen) die in de kracht van hun leven migreren naar de Verenigde Staten om daar werk te vinden.</w:t>
      </w:r>
    </w:p>
    <w:p w:rsidR="0039710B" w:rsidRPr="00177F70" w:rsidRDefault="0039710B" w:rsidP="0039710B">
      <w:r w:rsidRPr="00177F70">
        <w:t>c</w:t>
      </w:r>
      <w:r w:rsidRPr="00177F70">
        <w:tab/>
        <w:t>Een jongere leeftijdsopbouw zal waarschijnlijk een hoger geboortecijfer inhouden.</w:t>
      </w:r>
    </w:p>
    <w:p w:rsidR="0039710B" w:rsidRPr="00177F70" w:rsidRDefault="0039710B" w:rsidP="0039710B"/>
    <w:p w:rsidR="0039710B" w:rsidRPr="00434830" w:rsidRDefault="0039710B" w:rsidP="0039710B">
      <w:pPr>
        <w:rPr>
          <w:b/>
        </w:rPr>
      </w:pPr>
      <w:r w:rsidRPr="00434830">
        <w:rPr>
          <w:b/>
        </w:rPr>
        <w:t>Opdracht 19</w:t>
      </w:r>
      <w:r w:rsidRPr="00434830">
        <w:rPr>
          <w:b/>
        </w:rPr>
        <w:tab/>
        <w:t>Dimensies</w:t>
      </w:r>
      <w:r>
        <w:rPr>
          <w:b/>
        </w:rPr>
        <w:t>  I</w:t>
      </w:r>
      <w:r w:rsidRPr="00434830">
        <w:rPr>
          <w:b/>
        </w:rPr>
        <w:t>/V</w:t>
      </w:r>
    </w:p>
    <w:p w:rsidR="0039710B" w:rsidRDefault="0039710B" w:rsidP="0039710B"/>
    <w:p w:rsidR="0039710B" w:rsidRDefault="0039710B" w:rsidP="0039710B">
      <w:pPr>
        <w:tabs>
          <w:tab w:val="right" w:pos="9072"/>
        </w:tabs>
      </w:pPr>
      <w:r w:rsidRPr="00702A34">
        <w:t>a</w:t>
      </w:r>
      <w:r w:rsidRPr="00702A34">
        <w:tab/>
      </w:r>
      <w:r w:rsidRPr="00702A34">
        <w:rPr>
          <w:b/>
          <w:shd w:val="clear" w:color="auto" w:fill="999999"/>
        </w:rPr>
        <w:t>W18</w:t>
      </w:r>
      <w:r>
        <w:rPr>
          <w:b/>
          <w:shd w:val="clear" w:color="auto" w:fill="999999"/>
        </w:rPr>
        <w:t>A</w:t>
      </w:r>
      <w:r w:rsidRPr="00702A34">
        <w:rPr>
          <w:shd w:val="clear" w:color="auto" w:fill="999999"/>
        </w:rPr>
        <w:tab/>
        <w:t>Kern tekstbronnen.</w:t>
      </w:r>
      <w:r>
        <w:rPr>
          <w:shd w:val="clear" w:color="auto" w:fill="999999"/>
        </w:rPr>
        <w:tab/>
      </w:r>
    </w:p>
    <w:p w:rsidR="0039710B" w:rsidRDefault="0039710B" w:rsidP="0039710B"/>
    <w:tbl>
      <w:tblPr>
        <w:tblW w:w="0" w:type="auto"/>
        <w:tblInd w:w="340" w:type="dxa"/>
        <w:tblCellMar>
          <w:left w:w="0" w:type="dxa"/>
          <w:right w:w="0" w:type="dxa"/>
        </w:tblCellMar>
        <w:tblLook w:val="01E0" w:firstRow="1" w:lastRow="1" w:firstColumn="1" w:lastColumn="1" w:noHBand="0" w:noVBand="0"/>
      </w:tblPr>
      <w:tblGrid>
        <w:gridCol w:w="794"/>
        <w:gridCol w:w="7938"/>
      </w:tblGrid>
      <w:tr w:rsidR="0039710B" w:rsidTr="00612789">
        <w:tc>
          <w:tcPr>
            <w:tcW w:w="794" w:type="dxa"/>
          </w:tcPr>
          <w:p w:rsidR="0039710B" w:rsidRDefault="0039710B" w:rsidP="00612789">
            <w:pPr>
              <w:ind w:left="0" w:firstLine="0"/>
            </w:pPr>
            <w:r w:rsidRPr="00177F70">
              <w:t>W13</w:t>
            </w:r>
          </w:p>
        </w:tc>
        <w:tc>
          <w:tcPr>
            <w:tcW w:w="7938" w:type="dxa"/>
          </w:tcPr>
          <w:p w:rsidR="0039710B" w:rsidRDefault="0039710B" w:rsidP="00612789">
            <w:pPr>
              <w:ind w:left="0" w:firstLine="0"/>
            </w:pPr>
            <w:r w:rsidRPr="00177F70">
              <w:t>Uitbuiting (illegale) Mexicaanse arbeiders.</w:t>
            </w:r>
          </w:p>
        </w:tc>
      </w:tr>
      <w:tr w:rsidR="0039710B" w:rsidTr="00612789">
        <w:tc>
          <w:tcPr>
            <w:tcW w:w="794" w:type="dxa"/>
          </w:tcPr>
          <w:p w:rsidR="0039710B" w:rsidRDefault="0039710B" w:rsidP="00612789">
            <w:pPr>
              <w:ind w:left="0" w:firstLine="0"/>
            </w:pPr>
            <w:r w:rsidRPr="00177F70">
              <w:t>W14</w:t>
            </w:r>
          </w:p>
        </w:tc>
        <w:tc>
          <w:tcPr>
            <w:tcW w:w="7938" w:type="dxa"/>
          </w:tcPr>
          <w:p w:rsidR="0039710B" w:rsidRDefault="0039710B" w:rsidP="00612789">
            <w:pPr>
              <w:ind w:left="0" w:firstLine="0"/>
            </w:pPr>
            <w:r w:rsidRPr="00177F70">
              <w:t>(Illegale) Mexicaanse arbeiders zijn de ruggengraat van de Amerikaanse economie.</w:t>
            </w:r>
          </w:p>
        </w:tc>
      </w:tr>
      <w:tr w:rsidR="0039710B" w:rsidTr="00612789">
        <w:tc>
          <w:tcPr>
            <w:tcW w:w="794" w:type="dxa"/>
          </w:tcPr>
          <w:p w:rsidR="0039710B" w:rsidRDefault="0039710B" w:rsidP="00612789">
            <w:pPr>
              <w:ind w:left="0" w:firstLine="0"/>
            </w:pPr>
            <w:r w:rsidRPr="00177F70">
              <w:t>W15</w:t>
            </w:r>
          </w:p>
        </w:tc>
        <w:tc>
          <w:tcPr>
            <w:tcW w:w="7938" w:type="dxa"/>
          </w:tcPr>
          <w:p w:rsidR="0039710B" w:rsidRDefault="0039710B" w:rsidP="00612789">
            <w:pPr>
              <w:ind w:left="0" w:firstLine="0"/>
            </w:pPr>
            <w:r w:rsidRPr="00177F70">
              <w:t>Geringe integratie van Mexicanen in de samenleving van de V.S.</w:t>
            </w:r>
          </w:p>
        </w:tc>
      </w:tr>
      <w:tr w:rsidR="0039710B" w:rsidTr="00612789">
        <w:tc>
          <w:tcPr>
            <w:tcW w:w="794" w:type="dxa"/>
          </w:tcPr>
          <w:p w:rsidR="0039710B" w:rsidRDefault="0039710B" w:rsidP="00612789">
            <w:pPr>
              <w:ind w:left="0" w:firstLine="0"/>
            </w:pPr>
            <w:r w:rsidRPr="00177F70">
              <w:t>W16</w:t>
            </w:r>
          </w:p>
        </w:tc>
        <w:tc>
          <w:tcPr>
            <w:tcW w:w="7938" w:type="dxa"/>
          </w:tcPr>
          <w:p w:rsidR="0039710B" w:rsidRDefault="0039710B" w:rsidP="00612789">
            <w:pPr>
              <w:ind w:left="0" w:firstLine="0"/>
            </w:pPr>
            <w:r w:rsidRPr="00177F70">
              <w:t>Blanken sluiten zich af van een groeiende multiculturele samenleving.</w:t>
            </w:r>
          </w:p>
        </w:tc>
      </w:tr>
      <w:tr w:rsidR="0039710B" w:rsidTr="00612789">
        <w:tc>
          <w:tcPr>
            <w:tcW w:w="794" w:type="dxa"/>
          </w:tcPr>
          <w:p w:rsidR="0039710B" w:rsidRDefault="0039710B" w:rsidP="00612789">
            <w:pPr>
              <w:ind w:left="0" w:firstLine="0"/>
            </w:pPr>
            <w:r w:rsidRPr="00177F70">
              <w:t>W17</w:t>
            </w:r>
          </w:p>
        </w:tc>
        <w:tc>
          <w:tcPr>
            <w:tcW w:w="7938" w:type="dxa"/>
          </w:tcPr>
          <w:p w:rsidR="0039710B" w:rsidRDefault="0039710B" w:rsidP="00612789">
            <w:pPr>
              <w:ind w:left="0" w:firstLine="0"/>
            </w:pPr>
            <w:r w:rsidRPr="00177F70">
              <w:t>Toeneming van de tweetaligheid.</w:t>
            </w:r>
          </w:p>
        </w:tc>
      </w:tr>
    </w:tbl>
    <w:p w:rsidR="0039710B" w:rsidRDefault="0039710B" w:rsidP="0039710B"/>
    <w:p w:rsidR="0039710B" w:rsidRDefault="0039710B" w:rsidP="0039710B">
      <w:pPr>
        <w:tabs>
          <w:tab w:val="right" w:pos="9072"/>
        </w:tabs>
      </w:pPr>
      <w:r w:rsidRPr="00655C92">
        <w:t>b</w:t>
      </w:r>
      <w:r w:rsidRPr="00655C92">
        <w:tab/>
      </w:r>
      <w:r w:rsidRPr="00655C92">
        <w:rPr>
          <w:b/>
          <w:shd w:val="clear" w:color="auto" w:fill="999999"/>
        </w:rPr>
        <w:t>W19</w:t>
      </w:r>
      <w:r>
        <w:rPr>
          <w:b/>
          <w:shd w:val="clear" w:color="auto" w:fill="999999"/>
        </w:rPr>
        <w:t>A</w:t>
      </w:r>
      <w:r w:rsidRPr="00655C92">
        <w:rPr>
          <w:shd w:val="clear" w:color="auto" w:fill="999999"/>
        </w:rPr>
        <w:tab/>
        <w:t>Dimensies tekstbronnen.</w:t>
      </w:r>
      <w:r>
        <w:rPr>
          <w:shd w:val="clear" w:color="auto" w:fill="999999"/>
        </w:rPr>
        <w:tab/>
      </w:r>
    </w:p>
    <w:p w:rsidR="0039710B" w:rsidRDefault="0039710B" w:rsidP="0039710B"/>
    <w:tbl>
      <w:tblPr>
        <w:tblW w:w="0" w:type="auto"/>
        <w:tblInd w:w="340" w:type="dxa"/>
        <w:tblCellMar>
          <w:left w:w="0" w:type="dxa"/>
          <w:right w:w="0" w:type="dxa"/>
        </w:tblCellMar>
        <w:tblLook w:val="01E0" w:firstRow="1" w:lastRow="1" w:firstColumn="1" w:lastColumn="1" w:noHBand="0" w:noVBand="0"/>
      </w:tblPr>
      <w:tblGrid>
        <w:gridCol w:w="794"/>
        <w:gridCol w:w="1701"/>
      </w:tblGrid>
      <w:tr w:rsidR="0039710B" w:rsidTr="00612789">
        <w:tc>
          <w:tcPr>
            <w:tcW w:w="794" w:type="dxa"/>
          </w:tcPr>
          <w:p w:rsidR="0039710B" w:rsidRDefault="0039710B" w:rsidP="00612789">
            <w:pPr>
              <w:ind w:left="0" w:firstLine="0"/>
            </w:pPr>
            <w:r>
              <w:t>W13</w:t>
            </w:r>
          </w:p>
        </w:tc>
        <w:tc>
          <w:tcPr>
            <w:tcW w:w="1701" w:type="dxa"/>
          </w:tcPr>
          <w:p w:rsidR="0039710B" w:rsidRDefault="0039710B" w:rsidP="00612789">
            <w:pPr>
              <w:ind w:left="0" w:firstLine="0"/>
            </w:pPr>
            <w:r w:rsidRPr="00177F70">
              <w:t>economische</w:t>
            </w:r>
          </w:p>
        </w:tc>
      </w:tr>
      <w:tr w:rsidR="0039710B" w:rsidTr="00612789">
        <w:tc>
          <w:tcPr>
            <w:tcW w:w="794" w:type="dxa"/>
          </w:tcPr>
          <w:p w:rsidR="0039710B" w:rsidRDefault="0039710B" w:rsidP="00612789">
            <w:pPr>
              <w:ind w:left="0" w:firstLine="0"/>
            </w:pPr>
            <w:r>
              <w:t>W14</w:t>
            </w:r>
          </w:p>
        </w:tc>
        <w:tc>
          <w:tcPr>
            <w:tcW w:w="1701" w:type="dxa"/>
          </w:tcPr>
          <w:p w:rsidR="0039710B" w:rsidRDefault="0039710B" w:rsidP="00612789">
            <w:pPr>
              <w:ind w:left="0" w:firstLine="0"/>
            </w:pPr>
            <w:r w:rsidRPr="00177F70">
              <w:t>economische</w:t>
            </w:r>
          </w:p>
        </w:tc>
      </w:tr>
      <w:tr w:rsidR="0039710B" w:rsidTr="00612789">
        <w:tc>
          <w:tcPr>
            <w:tcW w:w="794" w:type="dxa"/>
          </w:tcPr>
          <w:p w:rsidR="0039710B" w:rsidRDefault="0039710B" w:rsidP="00612789">
            <w:pPr>
              <w:ind w:left="0" w:firstLine="0"/>
            </w:pPr>
            <w:r>
              <w:t>W15</w:t>
            </w:r>
          </w:p>
        </w:tc>
        <w:tc>
          <w:tcPr>
            <w:tcW w:w="1701" w:type="dxa"/>
          </w:tcPr>
          <w:p w:rsidR="0039710B" w:rsidRDefault="0039710B" w:rsidP="00612789">
            <w:pPr>
              <w:ind w:left="0" w:firstLine="0"/>
            </w:pPr>
            <w:r w:rsidRPr="00177F70">
              <w:t>sociaal-culturele</w:t>
            </w:r>
          </w:p>
        </w:tc>
      </w:tr>
      <w:tr w:rsidR="0039710B" w:rsidTr="00612789">
        <w:tc>
          <w:tcPr>
            <w:tcW w:w="794" w:type="dxa"/>
          </w:tcPr>
          <w:p w:rsidR="0039710B" w:rsidRDefault="0039710B" w:rsidP="00612789">
            <w:pPr>
              <w:ind w:left="0" w:firstLine="0"/>
            </w:pPr>
            <w:r>
              <w:t>W16</w:t>
            </w:r>
          </w:p>
        </w:tc>
        <w:tc>
          <w:tcPr>
            <w:tcW w:w="1701" w:type="dxa"/>
          </w:tcPr>
          <w:p w:rsidR="0039710B" w:rsidRDefault="0039710B" w:rsidP="00612789">
            <w:pPr>
              <w:ind w:left="0" w:firstLine="0"/>
            </w:pPr>
            <w:r w:rsidRPr="00177F70">
              <w:t>sociaal-culturele</w:t>
            </w:r>
          </w:p>
        </w:tc>
      </w:tr>
      <w:tr w:rsidR="0039710B" w:rsidTr="00612789">
        <w:tc>
          <w:tcPr>
            <w:tcW w:w="794" w:type="dxa"/>
          </w:tcPr>
          <w:p w:rsidR="0039710B" w:rsidRDefault="0039710B" w:rsidP="00612789">
            <w:pPr>
              <w:ind w:left="0" w:firstLine="0"/>
            </w:pPr>
            <w:r>
              <w:t>W17</w:t>
            </w:r>
          </w:p>
        </w:tc>
        <w:tc>
          <w:tcPr>
            <w:tcW w:w="1701" w:type="dxa"/>
          </w:tcPr>
          <w:p w:rsidR="0039710B" w:rsidRDefault="0039710B" w:rsidP="00612789">
            <w:pPr>
              <w:ind w:left="0" w:firstLine="0"/>
            </w:pPr>
            <w:r w:rsidRPr="00177F70">
              <w:t>sociaal-culturele</w:t>
            </w:r>
          </w:p>
        </w:tc>
      </w:tr>
    </w:tbl>
    <w:p w:rsidR="0039710B" w:rsidRDefault="0039710B" w:rsidP="0039710B"/>
    <w:p w:rsidR="0039710B" w:rsidRDefault="0039710B" w:rsidP="0039710B">
      <w:r w:rsidRPr="00655C92">
        <w:t>c</w:t>
      </w:r>
      <w:r w:rsidRPr="00655C92">
        <w:tab/>
      </w:r>
      <w:r w:rsidRPr="000A6E7A">
        <w:rPr>
          <w:b/>
          <w:shd w:val="clear" w:color="auto" w:fill="999999"/>
        </w:rPr>
        <w:t>W20</w:t>
      </w:r>
      <w:r>
        <w:rPr>
          <w:b/>
          <w:shd w:val="clear" w:color="auto" w:fill="999999"/>
        </w:rPr>
        <w:t>A</w:t>
      </w:r>
      <w:r w:rsidRPr="00655C92">
        <w:rPr>
          <w:shd w:val="clear" w:color="auto" w:fill="999999"/>
        </w:rPr>
        <w:tab/>
        <w:t>Positieve of negatieve kenmerken?</w:t>
      </w:r>
    </w:p>
    <w:p w:rsidR="0039710B" w:rsidRDefault="0039710B" w:rsidP="0039710B"/>
    <w:tbl>
      <w:tblPr>
        <w:tblW w:w="0" w:type="auto"/>
        <w:tblInd w:w="340" w:type="dxa"/>
        <w:tblCellMar>
          <w:left w:w="0" w:type="dxa"/>
          <w:right w:w="0" w:type="dxa"/>
        </w:tblCellMar>
        <w:tblLook w:val="01E0" w:firstRow="1" w:lastRow="1" w:firstColumn="1" w:lastColumn="1" w:noHBand="0" w:noVBand="0"/>
      </w:tblPr>
      <w:tblGrid>
        <w:gridCol w:w="794"/>
        <w:gridCol w:w="1134"/>
      </w:tblGrid>
      <w:tr w:rsidR="0039710B" w:rsidTr="00612789">
        <w:tc>
          <w:tcPr>
            <w:tcW w:w="794" w:type="dxa"/>
          </w:tcPr>
          <w:p w:rsidR="0039710B" w:rsidRDefault="0039710B" w:rsidP="00612789">
            <w:pPr>
              <w:ind w:left="0" w:firstLine="0"/>
            </w:pPr>
            <w:r>
              <w:t>W13</w:t>
            </w:r>
          </w:p>
        </w:tc>
        <w:tc>
          <w:tcPr>
            <w:tcW w:w="1134" w:type="dxa"/>
          </w:tcPr>
          <w:p w:rsidR="0039710B" w:rsidRDefault="0039710B" w:rsidP="00612789">
            <w:pPr>
              <w:ind w:left="0" w:firstLine="0"/>
            </w:pPr>
            <w:r w:rsidRPr="00177F70">
              <w:t>negatie</w:t>
            </w:r>
            <w:r>
              <w:t>f</w:t>
            </w:r>
          </w:p>
        </w:tc>
      </w:tr>
      <w:tr w:rsidR="0039710B" w:rsidTr="00612789">
        <w:tc>
          <w:tcPr>
            <w:tcW w:w="794" w:type="dxa"/>
          </w:tcPr>
          <w:p w:rsidR="0039710B" w:rsidRDefault="0039710B" w:rsidP="00612789">
            <w:pPr>
              <w:ind w:left="0" w:firstLine="0"/>
            </w:pPr>
            <w:r>
              <w:t>W14</w:t>
            </w:r>
          </w:p>
        </w:tc>
        <w:tc>
          <w:tcPr>
            <w:tcW w:w="1134" w:type="dxa"/>
          </w:tcPr>
          <w:p w:rsidR="0039710B" w:rsidRDefault="0039710B" w:rsidP="00612789">
            <w:pPr>
              <w:ind w:left="0" w:firstLine="0"/>
            </w:pPr>
            <w:r w:rsidRPr="00177F70">
              <w:t>positief</w:t>
            </w:r>
          </w:p>
        </w:tc>
      </w:tr>
      <w:tr w:rsidR="0039710B" w:rsidTr="00612789">
        <w:tc>
          <w:tcPr>
            <w:tcW w:w="794" w:type="dxa"/>
          </w:tcPr>
          <w:p w:rsidR="0039710B" w:rsidRDefault="0039710B" w:rsidP="00612789">
            <w:pPr>
              <w:ind w:left="0" w:firstLine="0"/>
            </w:pPr>
            <w:r>
              <w:t>W15</w:t>
            </w:r>
          </w:p>
        </w:tc>
        <w:tc>
          <w:tcPr>
            <w:tcW w:w="1134" w:type="dxa"/>
          </w:tcPr>
          <w:p w:rsidR="0039710B" w:rsidRDefault="0039710B" w:rsidP="00612789">
            <w:pPr>
              <w:ind w:left="0" w:firstLine="0"/>
            </w:pPr>
            <w:r w:rsidRPr="00177F70">
              <w:t>positief</w:t>
            </w:r>
          </w:p>
        </w:tc>
      </w:tr>
      <w:tr w:rsidR="0039710B" w:rsidTr="00612789">
        <w:tc>
          <w:tcPr>
            <w:tcW w:w="794" w:type="dxa"/>
          </w:tcPr>
          <w:p w:rsidR="0039710B" w:rsidRDefault="0039710B" w:rsidP="00612789">
            <w:pPr>
              <w:ind w:left="0" w:firstLine="0"/>
            </w:pPr>
            <w:r>
              <w:t>W16</w:t>
            </w:r>
          </w:p>
        </w:tc>
        <w:tc>
          <w:tcPr>
            <w:tcW w:w="1134" w:type="dxa"/>
          </w:tcPr>
          <w:p w:rsidR="0039710B" w:rsidRDefault="0039710B" w:rsidP="00612789">
            <w:pPr>
              <w:ind w:left="0" w:firstLine="0"/>
            </w:pPr>
            <w:r w:rsidRPr="00177F70">
              <w:t>negatie</w:t>
            </w:r>
            <w:r>
              <w:t>f</w:t>
            </w:r>
          </w:p>
        </w:tc>
      </w:tr>
      <w:tr w:rsidR="0039710B" w:rsidTr="00612789">
        <w:tc>
          <w:tcPr>
            <w:tcW w:w="794" w:type="dxa"/>
          </w:tcPr>
          <w:p w:rsidR="0039710B" w:rsidRDefault="0039710B" w:rsidP="00612789">
            <w:pPr>
              <w:ind w:left="0" w:firstLine="0"/>
            </w:pPr>
            <w:r>
              <w:t>W17</w:t>
            </w:r>
          </w:p>
        </w:tc>
        <w:tc>
          <w:tcPr>
            <w:tcW w:w="1134" w:type="dxa"/>
          </w:tcPr>
          <w:p w:rsidR="0039710B" w:rsidRDefault="0039710B" w:rsidP="00612789">
            <w:pPr>
              <w:ind w:left="0" w:firstLine="0"/>
            </w:pPr>
            <w:r w:rsidRPr="00177F70">
              <w:t>negatie</w:t>
            </w:r>
            <w:r>
              <w:t>f</w:t>
            </w:r>
          </w:p>
        </w:tc>
      </w:tr>
    </w:tbl>
    <w:p w:rsidR="0039710B" w:rsidRDefault="0039710B" w:rsidP="0039710B"/>
    <w:p w:rsidR="0039710B" w:rsidRDefault="0039710B" w:rsidP="0039710B">
      <w:pPr>
        <w:keepNext/>
        <w:tabs>
          <w:tab w:val="right" w:pos="8675"/>
        </w:tabs>
      </w:pPr>
      <w:r w:rsidRPr="005F7265">
        <w:t>d</w:t>
      </w:r>
      <w:r w:rsidRPr="005F7265">
        <w:tab/>
      </w:r>
      <w:r w:rsidRPr="005F7265">
        <w:rPr>
          <w:b/>
          <w:shd w:val="clear" w:color="auto" w:fill="999999"/>
        </w:rPr>
        <w:t>W21</w:t>
      </w:r>
      <w:r>
        <w:rPr>
          <w:b/>
          <w:shd w:val="clear" w:color="auto" w:fill="999999"/>
        </w:rPr>
        <w:t>A</w:t>
      </w:r>
      <w:r w:rsidRPr="005F7265">
        <w:rPr>
          <w:shd w:val="clear" w:color="auto" w:fill="999999"/>
        </w:rPr>
        <w:tab/>
        <w:t>Positieve en negatieve kenmerken van drie dimensies.</w:t>
      </w:r>
      <w:r>
        <w:rPr>
          <w:shd w:val="clear" w:color="auto" w:fill="999999"/>
        </w:rPr>
        <w:tab/>
      </w:r>
    </w:p>
    <w:p w:rsidR="0039710B" w:rsidRDefault="0039710B" w:rsidP="0039710B">
      <w:pPr>
        <w:keepNext/>
      </w:pPr>
    </w:p>
    <w:tbl>
      <w:tblPr>
        <w:tblW w:w="8732" w:type="dxa"/>
        <w:tblInd w:w="340" w:type="dxa"/>
        <w:tblCellMar>
          <w:left w:w="0" w:type="dxa"/>
          <w:right w:w="0" w:type="dxa"/>
        </w:tblCellMar>
        <w:tblLook w:val="01E0" w:firstRow="1" w:lastRow="1" w:firstColumn="1" w:lastColumn="1" w:noHBand="0" w:noVBand="0"/>
      </w:tblPr>
      <w:tblGrid>
        <w:gridCol w:w="1702"/>
        <w:gridCol w:w="3515"/>
        <w:gridCol w:w="3515"/>
      </w:tblGrid>
      <w:tr w:rsidR="0039710B" w:rsidRPr="0079024B" w:rsidTr="00612789">
        <w:tc>
          <w:tcPr>
            <w:tcW w:w="1701" w:type="dxa"/>
          </w:tcPr>
          <w:p w:rsidR="0039710B" w:rsidRPr="0079024B" w:rsidRDefault="0039710B" w:rsidP="00612789">
            <w:pPr>
              <w:keepNext/>
              <w:ind w:left="0" w:firstLine="0"/>
              <w:rPr>
                <w:b/>
              </w:rPr>
            </w:pPr>
          </w:p>
        </w:tc>
        <w:tc>
          <w:tcPr>
            <w:tcW w:w="3515" w:type="dxa"/>
          </w:tcPr>
          <w:p w:rsidR="0039710B" w:rsidRPr="0079024B" w:rsidRDefault="0039710B" w:rsidP="00612789">
            <w:pPr>
              <w:keepNext/>
              <w:ind w:left="0" w:firstLine="0"/>
              <w:rPr>
                <w:b/>
              </w:rPr>
            </w:pPr>
            <w:r w:rsidRPr="0079024B">
              <w:rPr>
                <w:b/>
              </w:rPr>
              <w:t>Positief</w:t>
            </w:r>
          </w:p>
        </w:tc>
        <w:tc>
          <w:tcPr>
            <w:tcW w:w="3515" w:type="dxa"/>
          </w:tcPr>
          <w:p w:rsidR="0039710B" w:rsidRPr="0079024B" w:rsidRDefault="0039710B" w:rsidP="00612789">
            <w:pPr>
              <w:keepNext/>
              <w:ind w:left="0" w:firstLine="0"/>
              <w:rPr>
                <w:b/>
              </w:rPr>
            </w:pPr>
            <w:r w:rsidRPr="0079024B">
              <w:rPr>
                <w:b/>
              </w:rPr>
              <w:t>Negatief</w:t>
            </w:r>
          </w:p>
        </w:tc>
      </w:tr>
      <w:tr w:rsidR="0039710B" w:rsidTr="00612789">
        <w:tc>
          <w:tcPr>
            <w:tcW w:w="1701" w:type="dxa"/>
          </w:tcPr>
          <w:p w:rsidR="0039710B" w:rsidRDefault="0039710B" w:rsidP="00612789">
            <w:pPr>
              <w:keepNext/>
              <w:ind w:left="0" w:firstLine="0"/>
            </w:pPr>
            <w:r w:rsidRPr="00177F70">
              <w:t>Economisch</w:t>
            </w:r>
          </w:p>
        </w:tc>
        <w:tc>
          <w:tcPr>
            <w:tcW w:w="3515" w:type="dxa"/>
          </w:tcPr>
          <w:p w:rsidR="0039710B" w:rsidRDefault="0039710B" w:rsidP="00612789">
            <w:pPr>
              <w:keepNext/>
              <w:ind w:left="0" w:firstLine="0"/>
            </w:pPr>
            <w:r w:rsidRPr="00177F70">
              <w:t>vormen ruggengraat van de economie in California</w:t>
            </w:r>
          </w:p>
        </w:tc>
        <w:tc>
          <w:tcPr>
            <w:tcW w:w="3515" w:type="dxa"/>
          </w:tcPr>
          <w:p w:rsidR="0039710B" w:rsidRDefault="0039710B" w:rsidP="00612789">
            <w:pPr>
              <w:keepNext/>
              <w:ind w:left="0" w:firstLine="0"/>
            </w:pPr>
            <w:r w:rsidRPr="00177F70">
              <w:t>uitbuiting van (illegale) Mexicaanse arbeider</w:t>
            </w:r>
            <w:r>
              <w:t>s</w:t>
            </w:r>
          </w:p>
        </w:tc>
      </w:tr>
      <w:tr w:rsidR="0039710B" w:rsidTr="00612789">
        <w:tc>
          <w:tcPr>
            <w:tcW w:w="1701" w:type="dxa"/>
          </w:tcPr>
          <w:p w:rsidR="0039710B" w:rsidRDefault="0039710B" w:rsidP="00612789">
            <w:pPr>
              <w:keepNext/>
              <w:ind w:left="0" w:firstLine="0"/>
            </w:pPr>
            <w:r w:rsidRPr="00177F70">
              <w:t>Sociaal-cultureel</w:t>
            </w:r>
          </w:p>
        </w:tc>
        <w:tc>
          <w:tcPr>
            <w:tcW w:w="3515" w:type="dxa"/>
          </w:tcPr>
          <w:p w:rsidR="0039710B" w:rsidRDefault="0039710B" w:rsidP="00612789">
            <w:pPr>
              <w:keepNext/>
              <w:ind w:left="0" w:firstLine="0"/>
            </w:pPr>
            <w:r w:rsidRPr="00177F70">
              <w:t>sterke groei van de tweetaligheid</w:t>
            </w:r>
          </w:p>
        </w:tc>
        <w:tc>
          <w:tcPr>
            <w:tcW w:w="3515" w:type="dxa"/>
          </w:tcPr>
          <w:p w:rsidR="0039710B" w:rsidRPr="00177F70" w:rsidRDefault="0039710B" w:rsidP="00612789">
            <w:pPr>
              <w:keepNext/>
            </w:pPr>
            <w:r w:rsidRPr="00177F70">
              <w:t>–</w:t>
            </w:r>
            <w:r>
              <w:tab/>
            </w:r>
            <w:r w:rsidRPr="00177F70">
              <w:t>weinig integratie in de blanke samenleving</w:t>
            </w:r>
          </w:p>
          <w:p w:rsidR="0039710B" w:rsidRDefault="0039710B" w:rsidP="00612789">
            <w:pPr>
              <w:keepNext/>
              <w:ind w:left="0" w:firstLine="0"/>
            </w:pPr>
          </w:p>
        </w:tc>
      </w:tr>
      <w:tr w:rsidR="0039710B" w:rsidTr="00612789">
        <w:tc>
          <w:tcPr>
            <w:tcW w:w="1701" w:type="dxa"/>
          </w:tcPr>
          <w:p w:rsidR="0039710B" w:rsidRDefault="0039710B" w:rsidP="00612789">
            <w:pPr>
              <w:ind w:left="0" w:firstLine="0"/>
            </w:pPr>
            <w:r w:rsidRPr="00177F70">
              <w:t>Demografisch</w:t>
            </w:r>
          </w:p>
        </w:tc>
        <w:tc>
          <w:tcPr>
            <w:tcW w:w="3515" w:type="dxa"/>
          </w:tcPr>
          <w:p w:rsidR="0039710B" w:rsidRDefault="0039710B" w:rsidP="00612789">
            <w:pPr>
              <w:ind w:left="0" w:firstLine="0"/>
            </w:pPr>
            <w:r w:rsidRPr="00177F70">
              <w:t>Door jongere leeftijdsopbouw neemt hun aantal sneller toe dan dat van de autochtone bevolking.</w:t>
            </w:r>
          </w:p>
        </w:tc>
        <w:tc>
          <w:tcPr>
            <w:tcW w:w="3515" w:type="dxa"/>
          </w:tcPr>
          <w:p w:rsidR="0039710B" w:rsidRDefault="0039710B" w:rsidP="00612789">
            <w:r w:rsidRPr="00177F70">
              <w:t>–</w:t>
            </w:r>
            <w:r>
              <w:tab/>
            </w:r>
            <w:r w:rsidRPr="00177F70">
              <w:t>blanken sluiten zich af van een groeiende multiculturele samenleving</w:t>
            </w:r>
          </w:p>
        </w:tc>
      </w:tr>
    </w:tbl>
    <w:p w:rsidR="0039710B" w:rsidRPr="00177F70" w:rsidRDefault="0039710B" w:rsidP="0039710B"/>
    <w:p w:rsidR="0039710B" w:rsidRPr="00434830" w:rsidRDefault="0039710B" w:rsidP="0039710B">
      <w:pPr>
        <w:rPr>
          <w:b/>
        </w:rPr>
      </w:pPr>
      <w:r w:rsidRPr="00434830">
        <w:rPr>
          <w:b/>
        </w:rPr>
        <w:t>Opdracht 20</w:t>
      </w:r>
      <w:r w:rsidRPr="00434830">
        <w:rPr>
          <w:b/>
        </w:rPr>
        <w:tab/>
        <w:t>Legaal of illegaal</w:t>
      </w:r>
      <w:r>
        <w:rPr>
          <w:b/>
        </w:rPr>
        <w:t>  K</w:t>
      </w:r>
      <w:r w:rsidRPr="00434830">
        <w:rPr>
          <w:b/>
        </w:rPr>
        <w:t>/I</w:t>
      </w:r>
    </w:p>
    <w:p w:rsidR="0039710B" w:rsidRPr="00177F70" w:rsidRDefault="0039710B" w:rsidP="0039710B">
      <w:r w:rsidRPr="00177F70">
        <w:t>a</w:t>
      </w:r>
      <w:r w:rsidRPr="00177F70">
        <w:tab/>
        <w:t>Figuur 2.22 laat de (il)legale migratie van Mexicanen in percentage van het totale aantal immigranten naar de V.S. zien. Figuur 2.16 toont het aandeel van de Mexicanen in de V.S.</w:t>
      </w:r>
    </w:p>
    <w:p w:rsidR="0039710B" w:rsidRPr="00177F70" w:rsidRDefault="0039710B" w:rsidP="0039710B">
      <w:r w:rsidRPr="00177F70">
        <w:t>b</w:t>
      </w:r>
      <w:r w:rsidRPr="00177F70">
        <w:tab/>
        <w:t>Arizona.</w:t>
      </w:r>
    </w:p>
    <w:p w:rsidR="0039710B" w:rsidRPr="00177F70" w:rsidRDefault="0039710B" w:rsidP="0039710B">
      <w:r w:rsidRPr="00177F70">
        <w:t>c</w:t>
      </w:r>
      <w:r w:rsidRPr="00177F70">
        <w:tab/>
        <w:t>Waarschijnlijk was de grens hier het gemakkelijkst illegaal te passeren.</w:t>
      </w:r>
    </w:p>
    <w:p w:rsidR="0039710B" w:rsidRPr="00177F70" w:rsidRDefault="0039710B" w:rsidP="0039710B"/>
    <w:p w:rsidR="0039710B" w:rsidRPr="00434830" w:rsidRDefault="0039710B" w:rsidP="0039710B">
      <w:pPr>
        <w:rPr>
          <w:b/>
        </w:rPr>
      </w:pPr>
      <w:r w:rsidRPr="00434830">
        <w:rPr>
          <w:b/>
        </w:rPr>
        <w:t>Opdracht 21</w:t>
      </w:r>
      <w:r w:rsidRPr="00434830">
        <w:rPr>
          <w:b/>
        </w:rPr>
        <w:tab/>
        <w:t>Maïs</w:t>
      </w:r>
      <w:r>
        <w:rPr>
          <w:b/>
        </w:rPr>
        <w:t>  K</w:t>
      </w:r>
      <w:r w:rsidRPr="00434830">
        <w:rPr>
          <w:b/>
        </w:rPr>
        <w:t>/I</w:t>
      </w:r>
    </w:p>
    <w:p w:rsidR="0039710B" w:rsidRPr="00177F70" w:rsidRDefault="0039710B" w:rsidP="0039710B">
      <w:r w:rsidRPr="00177F70">
        <w:t>a</w:t>
      </w:r>
      <w:r w:rsidRPr="00177F70">
        <w:tab/>
        <w:t>Oorzaak: Door de NAFTA zouden veel Amerikaanse bedrijven zich (als gevolg van de lage lonen in Mexico) in Mexico vestigen.</w:t>
      </w:r>
    </w:p>
    <w:p w:rsidR="0039710B" w:rsidRPr="00177F70" w:rsidRDefault="0039710B" w:rsidP="0039710B">
      <w:r w:rsidRPr="00177F70">
        <w:tab/>
        <w:t>Gevolg: Hierdoor hoefden de Mexicanen niet meer voor werk naar de V.S. te emigreren.</w:t>
      </w:r>
    </w:p>
    <w:p w:rsidR="0039710B" w:rsidRPr="00177F70" w:rsidRDefault="0039710B" w:rsidP="0039710B">
      <w:r w:rsidRPr="00177F70">
        <w:t>b</w:t>
      </w:r>
      <w:r w:rsidRPr="00177F70">
        <w:tab/>
        <w:t>Oorzaak: Door de vrijhandel konden de Mexicaanse (maïs)boeren niet meer concurreren met hun Amerikaanse collega’s.</w:t>
      </w:r>
    </w:p>
    <w:p w:rsidR="0039710B" w:rsidRPr="00177F70" w:rsidRDefault="0039710B" w:rsidP="0039710B">
      <w:r w:rsidRPr="00177F70">
        <w:tab/>
        <w:t>Gevolg: Hierdoor ontstond er werkloosheid en trokken de boeren naar de V.S.</w:t>
      </w:r>
    </w:p>
    <w:p w:rsidR="0039710B" w:rsidRPr="00177F70" w:rsidRDefault="0039710B" w:rsidP="0039710B"/>
    <w:p w:rsidR="0039710B" w:rsidRPr="00434830" w:rsidRDefault="0039710B" w:rsidP="0039710B">
      <w:pPr>
        <w:rPr>
          <w:b/>
        </w:rPr>
      </w:pPr>
      <w:r w:rsidRPr="00434830">
        <w:rPr>
          <w:b/>
        </w:rPr>
        <w:t>Opdracht 22</w:t>
      </w:r>
      <w:r w:rsidRPr="00434830">
        <w:rPr>
          <w:b/>
        </w:rPr>
        <w:tab/>
        <w:t>‘Tortilla curtain’</w:t>
      </w:r>
      <w:r>
        <w:rPr>
          <w:b/>
        </w:rPr>
        <w:t>  K</w:t>
      </w:r>
      <w:r w:rsidRPr="00434830">
        <w:rPr>
          <w:b/>
        </w:rPr>
        <w:t>/I</w:t>
      </w:r>
    </w:p>
    <w:p w:rsidR="0039710B" w:rsidRPr="00177F70" w:rsidRDefault="0039710B" w:rsidP="0039710B">
      <w:r w:rsidRPr="00177F70">
        <w:lastRenderedPageBreak/>
        <w:t>a</w:t>
      </w:r>
      <w:r w:rsidRPr="00177F70">
        <w:tab/>
        <w:t>Het hek dat tussen Mexico en de V.S. wordt gebouwd om de illegale migratie tegen te gaan.</w:t>
      </w:r>
    </w:p>
    <w:p w:rsidR="0039710B" w:rsidRPr="00177F70" w:rsidRDefault="0039710B" w:rsidP="0039710B">
      <w:r w:rsidRPr="00177F70">
        <w:t>b</w:t>
      </w:r>
      <w:r w:rsidRPr="00177F70">
        <w:tab/>
        <w:t>Economisch argument: Het is te duur.</w:t>
      </w:r>
    </w:p>
    <w:p w:rsidR="0039710B" w:rsidRPr="00177F70" w:rsidRDefault="0039710B" w:rsidP="0039710B">
      <w:r w:rsidRPr="00177F70">
        <w:tab/>
        <w:t>Fysisch-geografisch argument: Sommige stukken hoeven minder te worden bewaakt omdat hier uitgestrekte woestijnen liggen die de oversteek al bemoeilijken.</w:t>
      </w:r>
    </w:p>
    <w:p w:rsidR="0039710B" w:rsidRPr="00434830" w:rsidRDefault="0039710B" w:rsidP="0039710B">
      <w:pPr>
        <w:rPr>
          <w:i/>
        </w:rPr>
      </w:pPr>
      <w:r w:rsidRPr="00177F70">
        <w:t>c</w:t>
      </w:r>
      <w:r w:rsidRPr="00177F70">
        <w:tab/>
      </w:r>
      <w:r w:rsidRPr="00434830">
        <w:rPr>
          <w:i/>
        </w:rPr>
        <w:t>Voorbeelden van een juiste redenering zijn:</w:t>
      </w:r>
    </w:p>
    <w:p w:rsidR="0039710B" w:rsidRPr="00177F70" w:rsidRDefault="0039710B" w:rsidP="0039710B">
      <w:pPr>
        <w:pStyle w:val="A2"/>
      </w:pPr>
      <w:r w:rsidRPr="00177F70">
        <w:tab/>
        <w:t>-</w:t>
      </w:r>
      <w:r>
        <w:tab/>
      </w:r>
      <w:r w:rsidRPr="00177F70">
        <w:t>Ze vinden wellicht dat de oorzaak van de illegale migratie ligt in het grote welvaartsverschil tussen beide landen/de grote armoede in Mexico.</w:t>
      </w:r>
    </w:p>
    <w:p w:rsidR="0039710B" w:rsidRPr="00177F70" w:rsidRDefault="0039710B" w:rsidP="0039710B">
      <w:pPr>
        <w:pStyle w:val="A2"/>
      </w:pPr>
      <w:r w:rsidRPr="00177F70">
        <w:tab/>
        <w:t>-</w:t>
      </w:r>
      <w:r>
        <w:tab/>
      </w:r>
      <w:r w:rsidRPr="00177F70">
        <w:t>Armoedebestrijding in Mexico zou iets aan de oorzaken daarvoor doen. Een hekwerk bestrijdt alleen maar de gevolgen.</w:t>
      </w:r>
    </w:p>
    <w:p w:rsidR="0039710B" w:rsidRPr="00177F70" w:rsidRDefault="0039710B" w:rsidP="0039710B">
      <w:r w:rsidRPr="00177F70">
        <w:tab/>
        <w:t>Of:</w:t>
      </w:r>
    </w:p>
    <w:p w:rsidR="0039710B" w:rsidRPr="00177F70" w:rsidRDefault="0039710B" w:rsidP="0039710B">
      <w:r w:rsidRPr="00177F70">
        <w:tab/>
        <w:t>-</w:t>
      </w:r>
      <w:r>
        <w:tab/>
      </w:r>
      <w:r w:rsidRPr="00177F70">
        <w:t>Een hekwerk sluit de arme Mexicanen op in hun eigen land.</w:t>
      </w:r>
    </w:p>
    <w:p w:rsidR="0039710B" w:rsidRPr="00177F70" w:rsidRDefault="0039710B" w:rsidP="0039710B">
      <w:pPr>
        <w:pStyle w:val="A2"/>
      </w:pPr>
      <w:r w:rsidRPr="00177F70">
        <w:tab/>
        <w:t>-</w:t>
      </w:r>
      <w:r>
        <w:tab/>
      </w:r>
      <w:r w:rsidRPr="00177F70">
        <w:t>De V.S. profiteren wel van de goedkope arbeid en inkomsten uit export naar Mexico, maar houden hun grote (gemiddelde) welvaart voor zichzelf.</w:t>
      </w:r>
    </w:p>
    <w:p w:rsidR="0039710B" w:rsidRPr="00177F70" w:rsidRDefault="0039710B" w:rsidP="0039710B">
      <w:r w:rsidRPr="00177F70">
        <w:t>d</w:t>
      </w:r>
      <w:r w:rsidRPr="00177F70">
        <w:tab/>
        <w:t>Ze vertegenwoordigen de burgers die zich bedreigd voelen in veiligheid en werk door de komst van steeds meer illegale migranten.</w:t>
      </w:r>
    </w:p>
    <w:p w:rsidR="0039710B" w:rsidRPr="00177F70" w:rsidRDefault="0039710B" w:rsidP="0039710B"/>
    <w:p w:rsidR="0039710B" w:rsidRPr="006922C2" w:rsidRDefault="0039710B" w:rsidP="0039710B">
      <w:r w:rsidRPr="00434830">
        <w:rPr>
          <w:b/>
        </w:rPr>
        <w:t>Opdracht 23</w:t>
      </w:r>
      <w:r w:rsidRPr="00434830">
        <w:rPr>
          <w:b/>
        </w:rPr>
        <w:tab/>
        <w:t>Legalisering</w:t>
      </w:r>
      <w:r>
        <w:rPr>
          <w:b/>
        </w:rPr>
        <w:t>  I</w:t>
      </w:r>
      <w:r w:rsidRPr="00177F70">
        <w:tab/>
        <w:t>VERDIEPING</w:t>
      </w:r>
    </w:p>
    <w:p w:rsidR="0039710B" w:rsidRPr="00177F70" w:rsidRDefault="0039710B" w:rsidP="0039710B">
      <w:r>
        <w:tab/>
      </w:r>
      <w:r w:rsidRPr="00177F70">
        <w:t>Eigen antwoord.</w:t>
      </w:r>
    </w:p>
    <w:p w:rsidR="0039710B" w:rsidRPr="00177F70" w:rsidRDefault="0039710B" w:rsidP="0039710B"/>
    <w:p w:rsidR="0039710B" w:rsidRPr="00434830" w:rsidRDefault="0039710B" w:rsidP="0039710B">
      <w:pPr>
        <w:rPr>
          <w:b/>
        </w:rPr>
      </w:pPr>
      <w:r w:rsidRPr="00434830">
        <w:rPr>
          <w:b/>
        </w:rPr>
        <w:t>Opdracht 24</w:t>
      </w:r>
      <w:r w:rsidRPr="00434830">
        <w:rPr>
          <w:b/>
        </w:rPr>
        <w:tab/>
        <w:t>Gepakt!</w:t>
      </w:r>
      <w:r>
        <w:rPr>
          <w:b/>
        </w:rPr>
        <w:t>  K</w:t>
      </w:r>
    </w:p>
    <w:p w:rsidR="0039710B" w:rsidRPr="00177F70" w:rsidRDefault="0039710B" w:rsidP="0039710B">
      <w:r>
        <w:t>–</w:t>
      </w:r>
    </w:p>
    <w:p w:rsidR="0039710B" w:rsidRPr="00177F70" w:rsidRDefault="0039710B" w:rsidP="0039710B"/>
    <w:p w:rsidR="0039710B" w:rsidRPr="00434830" w:rsidRDefault="0039710B" w:rsidP="0039710B">
      <w:pPr>
        <w:rPr>
          <w:b/>
        </w:rPr>
      </w:pPr>
      <w:r w:rsidRPr="00434830">
        <w:rPr>
          <w:b/>
        </w:rPr>
        <w:t>Opdracht 25</w:t>
      </w:r>
      <w:r w:rsidRPr="00434830">
        <w:rPr>
          <w:b/>
        </w:rPr>
        <w:tab/>
        <w:t>Terugblik op paragraaf 2.3</w:t>
      </w:r>
      <w:r>
        <w:rPr>
          <w:b/>
        </w:rPr>
        <w:t>  K</w:t>
      </w:r>
      <w:r w:rsidRPr="00434830">
        <w:rPr>
          <w:b/>
        </w:rPr>
        <w:t>/I</w:t>
      </w:r>
    </w:p>
    <w:p w:rsidR="0039710B" w:rsidRPr="00177F70" w:rsidRDefault="0039710B" w:rsidP="0039710B">
      <w:r w:rsidRPr="00177F70">
        <w:t>a</w:t>
      </w:r>
      <w:r w:rsidRPr="00177F70">
        <w:tab/>
        <w:t>5.</w:t>
      </w:r>
      <w:r>
        <w:tab/>
      </w:r>
      <w:r w:rsidRPr="00177F70">
        <w:t>Welke voor- en nadelen kent de vestiging van de Mexicanen in de V.S.?</w:t>
      </w:r>
    </w:p>
    <w:p w:rsidR="0039710B" w:rsidRPr="00177F70" w:rsidRDefault="0039710B" w:rsidP="0039710B">
      <w:pPr>
        <w:pStyle w:val="A2"/>
      </w:pPr>
      <w:r w:rsidRPr="00177F70">
        <w:tab/>
        <w:t>6.</w:t>
      </w:r>
      <w:r>
        <w:tab/>
      </w:r>
      <w:r w:rsidRPr="00177F70">
        <w:t>Heeft de toetreding tot de NAFTA geleid tot een afname van de (il)legale migratie van de Mexicanen naar de V.S.?</w:t>
      </w:r>
    </w:p>
    <w:p w:rsidR="0039710B" w:rsidRPr="00177F70" w:rsidRDefault="0039710B" w:rsidP="0039710B">
      <w:r w:rsidRPr="00177F70">
        <w:t>b</w:t>
      </w:r>
      <w:r w:rsidRPr="00177F70">
        <w:tab/>
        <w:t>deelvraag 5: opdracht 15, 17, 18, 19, 21 en 22</w:t>
      </w:r>
    </w:p>
    <w:p w:rsidR="0039710B" w:rsidRPr="00177F70" w:rsidRDefault="0039710B" w:rsidP="0039710B">
      <w:r w:rsidRPr="00177F70">
        <w:tab/>
        <w:t>deelvraag 6: opdracht opdracht 20</w:t>
      </w:r>
    </w:p>
    <w:p w:rsidR="0039710B" w:rsidRPr="00177F70" w:rsidRDefault="0039710B" w:rsidP="0039710B"/>
    <w:p w:rsidR="0039710B" w:rsidRPr="00434830" w:rsidRDefault="0039710B" w:rsidP="0039710B">
      <w:pPr>
        <w:rPr>
          <w:b/>
          <w:sz w:val="28"/>
          <w:szCs w:val="28"/>
        </w:rPr>
      </w:pPr>
      <w:r w:rsidRPr="006922C2">
        <w:br w:type="page"/>
      </w:r>
      <w:r w:rsidRPr="00434830">
        <w:rPr>
          <w:b/>
          <w:sz w:val="28"/>
          <w:szCs w:val="28"/>
        </w:rPr>
        <w:lastRenderedPageBreak/>
        <w:t>Afsluiting</w:t>
      </w:r>
    </w:p>
    <w:p w:rsidR="0039710B" w:rsidRPr="006922C2" w:rsidRDefault="0039710B" w:rsidP="0039710B"/>
    <w:p w:rsidR="0039710B" w:rsidRPr="00434830" w:rsidRDefault="0039710B" w:rsidP="0039710B">
      <w:pPr>
        <w:rPr>
          <w:b/>
        </w:rPr>
      </w:pPr>
      <w:r w:rsidRPr="00434830">
        <w:rPr>
          <w:b/>
        </w:rPr>
        <w:t>Slotopdracht</w:t>
      </w:r>
    </w:p>
    <w:p w:rsidR="0039710B" w:rsidRPr="00177F70" w:rsidRDefault="0039710B" w:rsidP="0039710B">
      <w:r w:rsidRPr="00177F70">
        <w:t>a</w:t>
      </w:r>
      <w:r w:rsidRPr="00177F70">
        <w:tab/>
        <w:t>De kaart laat de kettingmigratie vanuit de deelstaat Michoacán naar de maquiladoras in het grensgebied en de V.S. zien.</w:t>
      </w:r>
    </w:p>
    <w:p w:rsidR="0039710B" w:rsidRPr="00177F70" w:rsidRDefault="0039710B" w:rsidP="0039710B">
      <w:r w:rsidRPr="00177F70">
        <w:t>b</w:t>
      </w:r>
      <w:r w:rsidRPr="00177F70">
        <w:tab/>
        <w:t>Het jaarinkomen ligt in het Amerikaanse deel van het grensgebied behoorlijk hoger dan in het Mexicaanse deel.</w:t>
      </w:r>
    </w:p>
    <w:p w:rsidR="0039710B" w:rsidRPr="00177F70" w:rsidRDefault="0039710B" w:rsidP="0039710B">
      <w:r w:rsidRPr="00177F70">
        <w:t>c</w:t>
      </w:r>
      <w:r w:rsidRPr="00177F70">
        <w:tab/>
        <w:t>Migratie die op gang komt doordat eerdere migranten (vaak positieve) informatie naar huis sturen.</w:t>
      </w:r>
    </w:p>
    <w:p w:rsidR="0039710B" w:rsidRPr="00177F70" w:rsidRDefault="0039710B" w:rsidP="0039710B">
      <w:r w:rsidRPr="00177F70">
        <w:t>d</w:t>
      </w:r>
      <w:r w:rsidRPr="00177F70">
        <w:tab/>
        <w:t>11,3% van de huishoudens ontvangt geldzendingen; dit levert hen 56,2% van het inkomen op; voor 32,7% is dit zelfs het enige inkomen.</w:t>
      </w:r>
    </w:p>
    <w:p w:rsidR="0039710B" w:rsidRPr="00177F70" w:rsidRDefault="0039710B" w:rsidP="0039710B">
      <w:r w:rsidRPr="00177F70">
        <w:t>e</w:t>
      </w:r>
      <w:r w:rsidRPr="00177F70">
        <w:tab/>
        <w:t>$ 275</w:t>
      </w:r>
    </w:p>
    <w:p w:rsidR="0039710B" w:rsidRPr="00177F70" w:rsidRDefault="0039710B" w:rsidP="0039710B">
      <w:r w:rsidRPr="00177F70">
        <w:t>f</w:t>
      </w:r>
      <w:r w:rsidRPr="00177F70">
        <w:tab/>
        <w:t>ongeveer 65%</w:t>
      </w:r>
    </w:p>
    <w:p w:rsidR="0039710B" w:rsidRPr="00177F70" w:rsidRDefault="0039710B" w:rsidP="0039710B"/>
    <w:p w:rsidR="0039710B" w:rsidRPr="00434830" w:rsidRDefault="0039710B" w:rsidP="0039710B">
      <w:pPr>
        <w:rPr>
          <w:b/>
          <w:sz w:val="28"/>
          <w:szCs w:val="28"/>
        </w:rPr>
      </w:pPr>
      <w:r w:rsidRPr="00434830">
        <w:rPr>
          <w:b/>
          <w:sz w:val="28"/>
          <w:szCs w:val="28"/>
        </w:rPr>
        <w:t>Extra</w:t>
      </w:r>
      <w:r w:rsidRPr="00434830">
        <w:rPr>
          <w:b/>
          <w:sz w:val="28"/>
          <w:szCs w:val="28"/>
        </w:rPr>
        <w:tab/>
      </w:r>
      <w:r w:rsidRPr="00434830">
        <w:rPr>
          <w:sz w:val="28"/>
          <w:szCs w:val="28"/>
        </w:rPr>
        <w:t>Casus</w:t>
      </w:r>
    </w:p>
    <w:p w:rsidR="0039710B" w:rsidRPr="00434830" w:rsidRDefault="0039710B" w:rsidP="0039710B">
      <w:pPr>
        <w:rPr>
          <w:sz w:val="28"/>
          <w:szCs w:val="28"/>
        </w:rPr>
      </w:pPr>
      <w:r w:rsidRPr="00434830">
        <w:rPr>
          <w:sz w:val="28"/>
          <w:szCs w:val="28"/>
        </w:rPr>
        <w:t>Afrikaanse migranten</w:t>
      </w:r>
    </w:p>
    <w:p w:rsidR="0039710B" w:rsidRPr="00177F70" w:rsidRDefault="0039710B" w:rsidP="0039710B"/>
    <w:p w:rsidR="0039710B" w:rsidRPr="00434830" w:rsidRDefault="0039710B" w:rsidP="0039710B">
      <w:pPr>
        <w:rPr>
          <w:b/>
        </w:rPr>
      </w:pPr>
      <w:r w:rsidRPr="00434830">
        <w:rPr>
          <w:b/>
        </w:rPr>
        <w:t>Opdracht 1</w:t>
      </w:r>
    </w:p>
    <w:p w:rsidR="0039710B" w:rsidRPr="00177F70" w:rsidRDefault="0039710B" w:rsidP="0039710B"/>
    <w:tbl>
      <w:tblPr>
        <w:tblW w:w="8732" w:type="dxa"/>
        <w:tblInd w:w="340" w:type="dxa"/>
        <w:tblCellMar>
          <w:left w:w="0" w:type="dxa"/>
          <w:right w:w="0" w:type="dxa"/>
        </w:tblCellMar>
        <w:tblLook w:val="01E0" w:firstRow="1" w:lastRow="1" w:firstColumn="1" w:lastColumn="1" w:noHBand="0" w:noVBand="0"/>
      </w:tblPr>
      <w:tblGrid>
        <w:gridCol w:w="325"/>
        <w:gridCol w:w="3987"/>
        <w:gridCol w:w="4420"/>
      </w:tblGrid>
      <w:tr w:rsidR="0039710B" w:rsidRPr="0094303D" w:rsidTr="00612789">
        <w:tc>
          <w:tcPr>
            <w:tcW w:w="340" w:type="dxa"/>
          </w:tcPr>
          <w:p w:rsidR="0039710B" w:rsidRPr="0094303D" w:rsidRDefault="0039710B" w:rsidP="00612789">
            <w:pPr>
              <w:ind w:left="0" w:firstLine="0"/>
              <w:rPr>
                <w:b/>
              </w:rPr>
            </w:pPr>
          </w:p>
        </w:tc>
        <w:tc>
          <w:tcPr>
            <w:tcW w:w="4140" w:type="dxa"/>
          </w:tcPr>
          <w:p w:rsidR="0039710B" w:rsidRPr="0094303D" w:rsidRDefault="0039710B" w:rsidP="00612789">
            <w:pPr>
              <w:ind w:left="0" w:firstLine="0"/>
              <w:rPr>
                <w:b/>
              </w:rPr>
            </w:pPr>
            <w:r w:rsidRPr="00434830">
              <w:rPr>
                <w:b/>
              </w:rPr>
              <w:t>Afrikanen naar Europa</w:t>
            </w:r>
          </w:p>
        </w:tc>
        <w:tc>
          <w:tcPr>
            <w:tcW w:w="4604" w:type="dxa"/>
          </w:tcPr>
          <w:p w:rsidR="0039710B" w:rsidRPr="00434830" w:rsidRDefault="0039710B" w:rsidP="00612789">
            <w:pPr>
              <w:ind w:left="0" w:firstLine="0"/>
              <w:rPr>
                <w:b/>
              </w:rPr>
            </w:pPr>
            <w:r w:rsidRPr="00434830">
              <w:rPr>
                <w:b/>
              </w:rPr>
              <w:t>Mexicanen naar V.S.</w:t>
            </w:r>
          </w:p>
        </w:tc>
      </w:tr>
      <w:tr w:rsidR="0039710B" w:rsidRPr="00177F70" w:rsidTr="00612789">
        <w:tc>
          <w:tcPr>
            <w:tcW w:w="340" w:type="dxa"/>
          </w:tcPr>
          <w:p w:rsidR="0039710B" w:rsidRPr="00177F70" w:rsidRDefault="0039710B" w:rsidP="00612789">
            <w:pPr>
              <w:ind w:left="0" w:firstLine="0"/>
            </w:pPr>
            <w:r w:rsidRPr="00177F70">
              <w:t>1</w:t>
            </w:r>
          </w:p>
          <w:p w:rsidR="0039710B" w:rsidRPr="00177F70" w:rsidRDefault="0039710B" w:rsidP="00612789">
            <w:pPr>
              <w:ind w:left="0" w:firstLine="0"/>
            </w:pPr>
          </w:p>
        </w:tc>
        <w:tc>
          <w:tcPr>
            <w:tcW w:w="4140" w:type="dxa"/>
          </w:tcPr>
          <w:p w:rsidR="0039710B" w:rsidRPr="00177F70" w:rsidRDefault="0039710B" w:rsidP="00612789">
            <w:pPr>
              <w:ind w:left="0" w:firstLine="0"/>
            </w:pPr>
            <w:r w:rsidRPr="00177F70">
              <w:t>5.000 per jaar (neemt toe)</w:t>
            </w:r>
          </w:p>
          <w:p w:rsidR="0039710B" w:rsidRPr="00177F70" w:rsidRDefault="0039710B" w:rsidP="00612789">
            <w:pPr>
              <w:ind w:left="0" w:firstLine="0"/>
            </w:pPr>
          </w:p>
        </w:tc>
        <w:tc>
          <w:tcPr>
            <w:tcW w:w="4604" w:type="dxa"/>
          </w:tcPr>
          <w:p w:rsidR="0039710B" w:rsidRPr="00177F70" w:rsidRDefault="0039710B" w:rsidP="00612789">
            <w:pPr>
              <w:ind w:left="0" w:firstLine="0"/>
            </w:pPr>
            <w:r w:rsidRPr="00177F70">
              <w:t>250.000-350.000 legaal</w:t>
            </w:r>
          </w:p>
        </w:tc>
      </w:tr>
      <w:tr w:rsidR="0039710B" w:rsidRPr="00177F70" w:rsidTr="00612789">
        <w:tc>
          <w:tcPr>
            <w:tcW w:w="340" w:type="dxa"/>
          </w:tcPr>
          <w:p w:rsidR="0039710B" w:rsidRPr="00177F70" w:rsidRDefault="0039710B" w:rsidP="00612789">
            <w:pPr>
              <w:ind w:left="0" w:firstLine="0"/>
            </w:pPr>
            <w:r w:rsidRPr="00177F70">
              <w:t>2</w:t>
            </w:r>
          </w:p>
        </w:tc>
        <w:tc>
          <w:tcPr>
            <w:tcW w:w="4140" w:type="dxa"/>
          </w:tcPr>
          <w:p w:rsidR="0039710B" w:rsidRPr="00177F70" w:rsidRDefault="0039710B" w:rsidP="00612789">
            <w:pPr>
              <w:ind w:left="0" w:firstLine="0"/>
            </w:pPr>
            <w:r w:rsidRPr="00177F70">
              <w:t>merendeel illegaal</w:t>
            </w:r>
          </w:p>
        </w:tc>
        <w:tc>
          <w:tcPr>
            <w:tcW w:w="4604" w:type="dxa"/>
          </w:tcPr>
          <w:p w:rsidR="0039710B" w:rsidRPr="00177F70" w:rsidRDefault="0039710B" w:rsidP="00612789">
            <w:pPr>
              <w:ind w:left="0" w:firstLine="0"/>
            </w:pPr>
            <w:r w:rsidRPr="00177F70">
              <w:t>2 miljoen illegaal</w:t>
            </w:r>
          </w:p>
        </w:tc>
      </w:tr>
      <w:tr w:rsidR="0039710B" w:rsidRPr="00177F70" w:rsidTr="00612789">
        <w:tc>
          <w:tcPr>
            <w:tcW w:w="340" w:type="dxa"/>
          </w:tcPr>
          <w:p w:rsidR="0039710B" w:rsidRPr="00177F70" w:rsidRDefault="0039710B" w:rsidP="00612789">
            <w:pPr>
              <w:ind w:left="0" w:firstLine="0"/>
            </w:pPr>
            <w:r w:rsidRPr="00177F70">
              <w:t>3</w:t>
            </w:r>
          </w:p>
        </w:tc>
        <w:tc>
          <w:tcPr>
            <w:tcW w:w="4140" w:type="dxa"/>
          </w:tcPr>
          <w:p w:rsidR="0039710B" w:rsidRPr="00177F70" w:rsidRDefault="0039710B" w:rsidP="00612789">
            <w:pPr>
              <w:ind w:left="0" w:firstLine="0"/>
            </w:pPr>
            <w:r w:rsidRPr="00177F70">
              <w:t>vertrek: Afrika ten zuiden van de Sahara</w:t>
            </w:r>
          </w:p>
          <w:p w:rsidR="0039710B" w:rsidRPr="00177F70" w:rsidRDefault="0039710B" w:rsidP="00612789">
            <w:pPr>
              <w:ind w:left="0" w:firstLine="0"/>
            </w:pPr>
            <w:r w:rsidRPr="00177F70">
              <w:t>vestiging: Europa (met name West-Europa)</w:t>
            </w:r>
          </w:p>
        </w:tc>
        <w:tc>
          <w:tcPr>
            <w:tcW w:w="4604" w:type="dxa"/>
          </w:tcPr>
          <w:p w:rsidR="0039710B" w:rsidRPr="00177F70" w:rsidRDefault="0039710B" w:rsidP="00612789">
            <w:pPr>
              <w:ind w:left="0" w:firstLine="0"/>
            </w:pPr>
            <w:r w:rsidRPr="00177F70">
              <w:t>vertrek: Mexico</w:t>
            </w:r>
          </w:p>
          <w:p w:rsidR="0039710B" w:rsidRPr="00177F70" w:rsidRDefault="0039710B" w:rsidP="00612789">
            <w:pPr>
              <w:ind w:left="0" w:firstLine="0"/>
            </w:pPr>
            <w:r w:rsidRPr="00177F70">
              <w:t>vestiging: V.S. (met name in het zuiden)</w:t>
            </w:r>
          </w:p>
        </w:tc>
      </w:tr>
      <w:tr w:rsidR="0039710B" w:rsidRPr="00177F70" w:rsidTr="00612789">
        <w:tc>
          <w:tcPr>
            <w:tcW w:w="340" w:type="dxa"/>
          </w:tcPr>
          <w:p w:rsidR="0039710B" w:rsidRPr="00177F70" w:rsidRDefault="0039710B" w:rsidP="00612789">
            <w:pPr>
              <w:ind w:left="0" w:firstLine="0"/>
            </w:pPr>
            <w:r w:rsidRPr="00177F70">
              <w:t>4</w:t>
            </w:r>
          </w:p>
        </w:tc>
        <w:tc>
          <w:tcPr>
            <w:tcW w:w="4140" w:type="dxa"/>
          </w:tcPr>
          <w:p w:rsidR="0039710B" w:rsidRPr="00177F70" w:rsidRDefault="0039710B" w:rsidP="00612789">
            <w:pPr>
              <w:tabs>
                <w:tab w:val="clear" w:pos="340"/>
                <w:tab w:val="clear" w:pos="680"/>
                <w:tab w:val="clear" w:pos="1361"/>
                <w:tab w:val="left" w:pos="539"/>
                <w:tab w:val="left" w:pos="879"/>
              </w:tabs>
              <w:ind w:left="0" w:firstLine="0"/>
            </w:pPr>
            <w:r w:rsidRPr="00177F70">
              <w:t>push: -</w:t>
            </w:r>
            <w:r>
              <w:tab/>
            </w:r>
            <w:r w:rsidRPr="00177F70">
              <w:t>gebrek aan werk</w:t>
            </w:r>
          </w:p>
          <w:p w:rsidR="0039710B" w:rsidRPr="00177F70" w:rsidRDefault="0039710B" w:rsidP="00612789">
            <w:pPr>
              <w:tabs>
                <w:tab w:val="clear" w:pos="340"/>
                <w:tab w:val="clear" w:pos="680"/>
                <w:tab w:val="clear" w:pos="1361"/>
                <w:tab w:val="left" w:pos="539"/>
                <w:tab w:val="left" w:pos="879"/>
              </w:tabs>
              <w:ind w:left="0" w:firstLine="0"/>
            </w:pPr>
            <w:r w:rsidRPr="00177F70">
              <w:tab/>
              <w:t>-</w:t>
            </w:r>
            <w:r>
              <w:tab/>
            </w:r>
            <w:r w:rsidRPr="00177F70">
              <w:t>hoop op betere toekomst</w:t>
            </w:r>
          </w:p>
          <w:p w:rsidR="0039710B" w:rsidRPr="00177F70" w:rsidRDefault="0039710B" w:rsidP="00612789">
            <w:pPr>
              <w:tabs>
                <w:tab w:val="clear" w:pos="340"/>
                <w:tab w:val="clear" w:pos="680"/>
                <w:tab w:val="clear" w:pos="1361"/>
                <w:tab w:val="left" w:pos="539"/>
                <w:tab w:val="left" w:pos="879"/>
              </w:tabs>
              <w:ind w:left="0" w:firstLine="0"/>
            </w:pPr>
            <w:r w:rsidRPr="00177F70">
              <w:t>pull:</w:t>
            </w:r>
            <w:r>
              <w:tab/>
            </w:r>
            <w:r w:rsidRPr="00177F70">
              <w:t>beter bestaan opbouwen</w:t>
            </w:r>
          </w:p>
        </w:tc>
        <w:tc>
          <w:tcPr>
            <w:tcW w:w="4604" w:type="dxa"/>
          </w:tcPr>
          <w:p w:rsidR="0039710B" w:rsidRPr="00177F70" w:rsidRDefault="0039710B" w:rsidP="00612789">
            <w:pPr>
              <w:tabs>
                <w:tab w:val="clear" w:pos="340"/>
                <w:tab w:val="clear" w:pos="680"/>
                <w:tab w:val="clear" w:pos="1361"/>
                <w:tab w:val="left" w:pos="539"/>
                <w:tab w:val="left" w:pos="879"/>
              </w:tabs>
              <w:ind w:left="0" w:firstLine="0"/>
            </w:pPr>
            <w:r w:rsidRPr="00177F70">
              <w:t>push:</w:t>
            </w:r>
            <w:r>
              <w:tab/>
            </w:r>
            <w:r w:rsidRPr="00177F70">
              <w:t>-</w:t>
            </w:r>
            <w:r>
              <w:tab/>
            </w:r>
            <w:r w:rsidRPr="00177F70">
              <w:t>gebrek aan werk</w:t>
            </w:r>
          </w:p>
          <w:p w:rsidR="0039710B" w:rsidRPr="00177F70" w:rsidRDefault="0039710B" w:rsidP="00612789">
            <w:pPr>
              <w:tabs>
                <w:tab w:val="clear" w:pos="340"/>
                <w:tab w:val="clear" w:pos="680"/>
                <w:tab w:val="clear" w:pos="1361"/>
                <w:tab w:val="left" w:pos="539"/>
                <w:tab w:val="left" w:pos="879"/>
              </w:tabs>
              <w:ind w:left="0" w:firstLine="0"/>
            </w:pPr>
            <w:r>
              <w:tab/>
            </w:r>
            <w:r w:rsidRPr="00177F70">
              <w:t>-</w:t>
            </w:r>
            <w:r>
              <w:tab/>
            </w:r>
            <w:r w:rsidRPr="00177F70">
              <w:t>hoop op betere toekomst</w:t>
            </w:r>
          </w:p>
          <w:p w:rsidR="0039710B" w:rsidRPr="00177F70" w:rsidRDefault="0039710B" w:rsidP="00612789">
            <w:pPr>
              <w:tabs>
                <w:tab w:val="clear" w:pos="340"/>
                <w:tab w:val="clear" w:pos="680"/>
                <w:tab w:val="clear" w:pos="1361"/>
                <w:tab w:val="left" w:pos="539"/>
                <w:tab w:val="left" w:pos="879"/>
              </w:tabs>
              <w:ind w:left="0" w:firstLine="0"/>
            </w:pPr>
            <w:r w:rsidRPr="00177F70">
              <w:t>pull:</w:t>
            </w:r>
            <w:r>
              <w:tab/>
            </w:r>
            <w:r w:rsidRPr="00177F70">
              <w:t>‘beloofde land’</w:t>
            </w:r>
          </w:p>
        </w:tc>
      </w:tr>
      <w:tr w:rsidR="0039710B" w:rsidRPr="00177F70" w:rsidTr="00612789">
        <w:tc>
          <w:tcPr>
            <w:tcW w:w="340" w:type="dxa"/>
          </w:tcPr>
          <w:p w:rsidR="0039710B" w:rsidRPr="00177F70" w:rsidRDefault="0039710B" w:rsidP="00612789">
            <w:pPr>
              <w:ind w:left="0" w:firstLine="0"/>
            </w:pPr>
            <w:r w:rsidRPr="00177F70">
              <w:t>5</w:t>
            </w:r>
          </w:p>
        </w:tc>
        <w:tc>
          <w:tcPr>
            <w:tcW w:w="4140" w:type="dxa"/>
          </w:tcPr>
          <w:p w:rsidR="0039710B" w:rsidRPr="00177F70" w:rsidRDefault="0039710B" w:rsidP="00612789">
            <w:pPr>
              <w:ind w:left="0" w:firstLine="0"/>
            </w:pPr>
            <w:r w:rsidRPr="00177F70">
              <w:t>wel kettingmigratie</w:t>
            </w:r>
          </w:p>
        </w:tc>
        <w:tc>
          <w:tcPr>
            <w:tcW w:w="4604" w:type="dxa"/>
          </w:tcPr>
          <w:p w:rsidR="0039710B" w:rsidRPr="00177F70" w:rsidRDefault="0039710B" w:rsidP="00612789">
            <w:pPr>
              <w:ind w:left="0" w:firstLine="0"/>
            </w:pPr>
            <w:r w:rsidRPr="00177F70">
              <w:t>wel kettingmigratie</w:t>
            </w:r>
          </w:p>
        </w:tc>
      </w:tr>
      <w:tr w:rsidR="0039710B" w:rsidRPr="00177F70" w:rsidTr="00612789">
        <w:tc>
          <w:tcPr>
            <w:tcW w:w="340" w:type="dxa"/>
          </w:tcPr>
          <w:p w:rsidR="0039710B" w:rsidRPr="00177F70" w:rsidRDefault="0039710B" w:rsidP="00612789">
            <w:pPr>
              <w:ind w:left="0" w:firstLine="0"/>
            </w:pPr>
            <w:r w:rsidRPr="00177F70">
              <w:t>6</w:t>
            </w:r>
          </w:p>
        </w:tc>
        <w:tc>
          <w:tcPr>
            <w:tcW w:w="4140" w:type="dxa"/>
          </w:tcPr>
          <w:p w:rsidR="0039710B" w:rsidRPr="00177F70" w:rsidRDefault="0039710B" w:rsidP="00612789">
            <w:pPr>
              <w:ind w:left="0" w:firstLine="0"/>
            </w:pPr>
            <w:r w:rsidRPr="00177F70">
              <w:t>geen cirkelmigratie</w:t>
            </w:r>
          </w:p>
        </w:tc>
        <w:tc>
          <w:tcPr>
            <w:tcW w:w="4604" w:type="dxa"/>
          </w:tcPr>
          <w:p w:rsidR="0039710B" w:rsidRPr="00177F70" w:rsidRDefault="0039710B" w:rsidP="00612789">
            <w:pPr>
              <w:ind w:left="0" w:firstLine="0"/>
            </w:pPr>
            <w:r w:rsidRPr="00177F70">
              <w:t>vaak wel cirkelmigratie</w:t>
            </w:r>
          </w:p>
        </w:tc>
      </w:tr>
      <w:tr w:rsidR="0039710B" w:rsidRPr="00177F70" w:rsidTr="00612789">
        <w:tc>
          <w:tcPr>
            <w:tcW w:w="340" w:type="dxa"/>
          </w:tcPr>
          <w:p w:rsidR="0039710B" w:rsidRPr="00177F70" w:rsidRDefault="0039710B" w:rsidP="00612789">
            <w:pPr>
              <w:ind w:left="0" w:firstLine="0"/>
            </w:pPr>
            <w:r w:rsidRPr="00177F70">
              <w:t>7</w:t>
            </w:r>
          </w:p>
        </w:tc>
        <w:tc>
          <w:tcPr>
            <w:tcW w:w="4140" w:type="dxa"/>
          </w:tcPr>
          <w:p w:rsidR="0039710B" w:rsidRPr="00177F70" w:rsidRDefault="0039710B" w:rsidP="00612789">
            <w:pPr>
              <w:ind w:left="0" w:firstLine="0"/>
            </w:pPr>
            <w:r w:rsidRPr="00177F70">
              <w:t>rol mensensmokkelaars is groot</w:t>
            </w:r>
          </w:p>
        </w:tc>
        <w:tc>
          <w:tcPr>
            <w:tcW w:w="4604" w:type="dxa"/>
          </w:tcPr>
          <w:p w:rsidR="0039710B" w:rsidRPr="00177F70" w:rsidRDefault="0039710B" w:rsidP="00612789">
            <w:pPr>
              <w:ind w:left="0" w:firstLine="0"/>
            </w:pPr>
            <w:r w:rsidRPr="00177F70">
              <w:t>mensensmokkelaars spelen een rol, maar mensen proberen het ook zelf</w:t>
            </w:r>
          </w:p>
        </w:tc>
      </w:tr>
      <w:tr w:rsidR="0039710B" w:rsidRPr="00177F70" w:rsidTr="00612789">
        <w:tc>
          <w:tcPr>
            <w:tcW w:w="340" w:type="dxa"/>
          </w:tcPr>
          <w:p w:rsidR="0039710B" w:rsidRPr="00177F70" w:rsidRDefault="0039710B" w:rsidP="00612789">
            <w:pPr>
              <w:ind w:left="0" w:firstLine="0"/>
            </w:pPr>
            <w:r w:rsidRPr="00177F70">
              <w:t>8</w:t>
            </w:r>
          </w:p>
        </w:tc>
        <w:tc>
          <w:tcPr>
            <w:tcW w:w="4140" w:type="dxa"/>
          </w:tcPr>
          <w:p w:rsidR="0039710B" w:rsidRPr="00177F70" w:rsidRDefault="0039710B" w:rsidP="00612789">
            <w:pPr>
              <w:ind w:left="0" w:firstLine="0"/>
            </w:pPr>
            <w:r w:rsidRPr="00177F70">
              <w:t>Canarische eilanden zijn deel van Spanje: eerste voet binnen Europa</w:t>
            </w:r>
          </w:p>
        </w:tc>
        <w:tc>
          <w:tcPr>
            <w:tcW w:w="4604" w:type="dxa"/>
          </w:tcPr>
          <w:p w:rsidR="0039710B" w:rsidRPr="00177F70" w:rsidRDefault="0039710B" w:rsidP="00612789">
            <w:pPr>
              <w:ind w:left="0" w:firstLine="0"/>
            </w:pPr>
            <w:r>
              <w:t>–</w:t>
            </w:r>
          </w:p>
        </w:tc>
      </w:tr>
      <w:tr w:rsidR="0039710B" w:rsidRPr="00177F70" w:rsidTr="00612789">
        <w:tc>
          <w:tcPr>
            <w:tcW w:w="340" w:type="dxa"/>
          </w:tcPr>
          <w:p w:rsidR="0039710B" w:rsidRPr="00177F70" w:rsidRDefault="0039710B" w:rsidP="00612789">
            <w:pPr>
              <w:ind w:left="0" w:firstLine="0"/>
            </w:pPr>
            <w:r w:rsidRPr="00177F70">
              <w:t>9</w:t>
            </w:r>
          </w:p>
        </w:tc>
        <w:tc>
          <w:tcPr>
            <w:tcW w:w="4140" w:type="dxa"/>
          </w:tcPr>
          <w:p w:rsidR="0039710B" w:rsidRPr="00177F70" w:rsidRDefault="0039710B" w:rsidP="00612789">
            <w:pPr>
              <w:ind w:left="0" w:firstLine="0"/>
            </w:pPr>
            <w:r w:rsidRPr="00177F70">
              <w:t>rol regering: grensbewaking wordt steeds strenger: moeilijker om Fort Europa binnen te komen</w:t>
            </w:r>
          </w:p>
        </w:tc>
        <w:tc>
          <w:tcPr>
            <w:tcW w:w="4604" w:type="dxa"/>
          </w:tcPr>
          <w:p w:rsidR="0039710B" w:rsidRPr="00177F70" w:rsidRDefault="0039710B" w:rsidP="00612789">
            <w:pPr>
              <w:ind w:left="0" w:firstLine="0"/>
            </w:pPr>
            <w:r w:rsidRPr="00177F70">
              <w:t>rol regering: tweeslachtig: enerzijds probeert men de (illegale) migratie tegen te gaan, anderzijds is de Amerikaanse economie afhankelijk van deze arbeiders</w:t>
            </w:r>
          </w:p>
        </w:tc>
      </w:tr>
    </w:tbl>
    <w:p w:rsidR="0039710B" w:rsidRPr="00177F70" w:rsidRDefault="0039710B" w:rsidP="0039710B"/>
    <w:p w:rsidR="0039710B" w:rsidRPr="00434830" w:rsidRDefault="0039710B" w:rsidP="0039710B">
      <w:pPr>
        <w:rPr>
          <w:b/>
        </w:rPr>
      </w:pPr>
      <w:r w:rsidRPr="00434830">
        <w:rPr>
          <w:b/>
        </w:rPr>
        <w:t>Overeenkomsten</w:t>
      </w:r>
    </w:p>
    <w:p w:rsidR="0039710B" w:rsidRPr="00177F70" w:rsidRDefault="0039710B" w:rsidP="0039710B">
      <w:r w:rsidRPr="00177F70">
        <w:t>-</w:t>
      </w:r>
      <w:r>
        <w:tab/>
      </w:r>
      <w:r w:rsidRPr="00177F70">
        <w:t>groot deel zelfde push- en pullfactoren</w:t>
      </w:r>
    </w:p>
    <w:p w:rsidR="0039710B" w:rsidRPr="00177F70" w:rsidRDefault="0039710B" w:rsidP="0039710B">
      <w:r w:rsidRPr="00177F70">
        <w:t>-</w:t>
      </w:r>
      <w:r>
        <w:tab/>
      </w:r>
      <w:r w:rsidRPr="00177F70">
        <w:t>voor beide sprake van kettingmigratie</w:t>
      </w:r>
    </w:p>
    <w:p w:rsidR="0039710B" w:rsidRPr="00177F70" w:rsidRDefault="0039710B" w:rsidP="0039710B">
      <w:r w:rsidRPr="00177F70">
        <w:t>-</w:t>
      </w:r>
      <w:r>
        <w:tab/>
      </w:r>
      <w:r w:rsidRPr="00177F70">
        <w:t>voor beide belangrijke rol weggelegd voor mensensmokkelaars</w:t>
      </w:r>
    </w:p>
    <w:p w:rsidR="0039710B" w:rsidRPr="00177F70" w:rsidRDefault="0039710B" w:rsidP="0039710B">
      <w:r w:rsidRPr="00177F70">
        <w:t>-</w:t>
      </w:r>
      <w:r>
        <w:tab/>
      </w:r>
      <w:r w:rsidRPr="00177F70">
        <w:t>bij beide wordt het lastiger om binnen te komen</w:t>
      </w:r>
    </w:p>
    <w:p w:rsidR="0039710B" w:rsidRPr="00177F70" w:rsidRDefault="0039710B" w:rsidP="0039710B"/>
    <w:p w:rsidR="0039710B" w:rsidRPr="00434830" w:rsidRDefault="0039710B" w:rsidP="0039710B">
      <w:pPr>
        <w:rPr>
          <w:b/>
        </w:rPr>
      </w:pPr>
      <w:r w:rsidRPr="00434830">
        <w:rPr>
          <w:b/>
        </w:rPr>
        <w:t>Verschillen</w:t>
      </w:r>
    </w:p>
    <w:p w:rsidR="0039710B" w:rsidRPr="00177F70" w:rsidRDefault="0039710B" w:rsidP="0039710B">
      <w:r w:rsidRPr="00177F70">
        <w:t>-</w:t>
      </w:r>
      <w:r>
        <w:tab/>
      </w:r>
      <w:r w:rsidRPr="00177F70">
        <w:t>stroom uit Mexico groter dan die uit Afrika</w:t>
      </w:r>
    </w:p>
    <w:p w:rsidR="0039710B" w:rsidRPr="00177F70" w:rsidRDefault="0039710B" w:rsidP="0039710B">
      <w:r w:rsidRPr="00177F70">
        <w:t>-</w:t>
      </w:r>
      <w:r>
        <w:tab/>
      </w:r>
      <w:r w:rsidRPr="00177F70">
        <w:t>bij Mexico vaak sprake van cirkelmigratie</w:t>
      </w:r>
    </w:p>
    <w:p w:rsidR="0039710B" w:rsidRPr="00177F70" w:rsidRDefault="0039710B" w:rsidP="0039710B">
      <w:r w:rsidRPr="00177F70">
        <w:t>-</w:t>
      </w:r>
      <w:r>
        <w:tab/>
      </w:r>
      <w:r w:rsidRPr="00177F70">
        <w:t>aantallen bij Mexico veel groter</w:t>
      </w:r>
    </w:p>
    <w:p w:rsidR="0039710B" w:rsidRPr="00177F70" w:rsidRDefault="0039710B" w:rsidP="0039710B">
      <w:r w:rsidRPr="00177F70">
        <w:t>-</w:t>
      </w:r>
      <w:r>
        <w:tab/>
      </w:r>
      <w:r w:rsidRPr="00177F70">
        <w:t>rol regeringen is niet hetzelfde</w:t>
      </w:r>
    </w:p>
    <w:p w:rsidR="0039710B" w:rsidRPr="00177F70" w:rsidRDefault="0039710B" w:rsidP="0039710B"/>
    <w:p w:rsidR="0039710B" w:rsidRPr="00434830" w:rsidRDefault="0039710B" w:rsidP="0039710B">
      <w:pPr>
        <w:rPr>
          <w:b/>
        </w:rPr>
      </w:pPr>
      <w:r w:rsidRPr="00434830">
        <w:rPr>
          <w:b/>
        </w:rPr>
        <w:t>Conclusies en toekomstverwachting</w:t>
      </w:r>
    </w:p>
    <w:p w:rsidR="0039710B" w:rsidRPr="00177F70" w:rsidRDefault="0039710B" w:rsidP="0039710B">
      <w:r w:rsidRPr="00177F70">
        <w:t>-</w:t>
      </w:r>
      <w:r>
        <w:tab/>
      </w:r>
      <w:r w:rsidRPr="00177F70">
        <w:t>stromen zullen blijven en toenemen</w:t>
      </w:r>
    </w:p>
    <w:p w:rsidR="0039710B" w:rsidRPr="00177F70" w:rsidRDefault="0039710B" w:rsidP="0039710B">
      <w:r w:rsidRPr="00177F70">
        <w:t>-</w:t>
      </w:r>
      <w:r>
        <w:tab/>
      </w:r>
      <w:r w:rsidRPr="00177F70">
        <w:t>wat is de juiste strategie om ermee om te gaan?</w:t>
      </w:r>
    </w:p>
    <w:p w:rsidR="0039710B" w:rsidRPr="007778E9" w:rsidRDefault="0039710B" w:rsidP="0039710B"/>
    <w:p w:rsidR="0039710B" w:rsidRDefault="0039710B" w:rsidP="0039710B">
      <w:pPr>
        <w:pStyle w:val="0108SJBodytekst"/>
        <w:tabs>
          <w:tab w:val="left" w:pos="397"/>
        </w:tabs>
        <w:rPr>
          <w:rFonts w:ascii="Arial" w:hAnsi="Arial" w:cs="Arial"/>
        </w:rPr>
      </w:pPr>
      <w:r>
        <w:br w:type="page"/>
      </w:r>
    </w:p>
    <w:tbl>
      <w:tblPr>
        <w:tblpPr w:leftFromText="142" w:rightFromText="142" w:bottomFromText="397" w:vertAnchor="page" w:horzAnchor="margin" w:tblpY="3423"/>
        <w:tblW w:w="9639" w:type="dxa"/>
        <w:tblBorders>
          <w:top w:val="single" w:sz="12" w:space="0" w:color="008080"/>
          <w:left w:val="single" w:sz="12" w:space="0" w:color="008080"/>
          <w:bottom w:val="single" w:sz="12" w:space="0" w:color="008080"/>
          <w:right w:val="single" w:sz="12" w:space="0" w:color="008080"/>
          <w:insideH w:val="nil"/>
          <w:insideV w:val="nil"/>
        </w:tblBorders>
        <w:tblCellMar>
          <w:left w:w="0" w:type="dxa"/>
          <w:right w:w="0" w:type="dxa"/>
        </w:tblCellMar>
        <w:tblLook w:val="00A0" w:firstRow="1" w:lastRow="0" w:firstColumn="1" w:lastColumn="0" w:noHBand="0" w:noVBand="0"/>
      </w:tblPr>
      <w:tblGrid>
        <w:gridCol w:w="2256"/>
        <w:gridCol w:w="7383"/>
      </w:tblGrid>
      <w:tr w:rsidR="0039710B" w:rsidTr="00612789">
        <w:trPr>
          <w:trHeight w:val="1021"/>
        </w:trPr>
        <w:tc>
          <w:tcPr>
            <w:tcW w:w="2256" w:type="dxa"/>
            <w:tcBorders>
              <w:top w:val="single" w:sz="4" w:space="0" w:color="000000"/>
              <w:left w:val="nil"/>
              <w:bottom w:val="single" w:sz="18" w:space="0" w:color="000000"/>
              <w:right w:val="single" w:sz="4" w:space="0" w:color="000000"/>
            </w:tcBorders>
            <w:tcMar>
              <w:top w:w="0" w:type="dxa"/>
              <w:left w:w="0" w:type="dxa"/>
              <w:bottom w:w="0" w:type="dxa"/>
              <w:right w:w="284" w:type="dxa"/>
            </w:tcMar>
            <w:vAlign w:val="center"/>
          </w:tcPr>
          <w:p w:rsidR="0039710B" w:rsidRDefault="0039710B" w:rsidP="00612789">
            <w:pPr>
              <w:tabs>
                <w:tab w:val="left" w:pos="397"/>
              </w:tabs>
              <w:rPr>
                <w:b/>
                <w:bCs/>
                <w:i/>
                <w:iCs/>
                <w:color w:val="FFFFFF"/>
              </w:rPr>
            </w:pPr>
          </w:p>
        </w:tc>
        <w:tc>
          <w:tcPr>
            <w:tcW w:w="7383" w:type="dxa"/>
            <w:tcBorders>
              <w:top w:val="single" w:sz="4" w:space="0" w:color="000000"/>
              <w:left w:val="single" w:sz="4" w:space="0" w:color="000000"/>
              <w:bottom w:val="single" w:sz="18" w:space="0" w:color="000000"/>
              <w:right w:val="nil"/>
            </w:tcBorders>
            <w:shd w:val="clear" w:color="auto" w:fill="E6E6E6"/>
            <w:tcMar>
              <w:top w:w="0" w:type="dxa"/>
              <w:left w:w="284" w:type="dxa"/>
              <w:bottom w:w="0" w:type="dxa"/>
              <w:right w:w="0" w:type="dxa"/>
            </w:tcMar>
            <w:vAlign w:val="center"/>
          </w:tcPr>
          <w:p w:rsidR="0039710B" w:rsidRDefault="0039710B" w:rsidP="00612789">
            <w:pPr>
              <w:pStyle w:val="0101SJKopniveau1"/>
              <w:tabs>
                <w:tab w:val="left" w:pos="397"/>
              </w:tabs>
              <w:rPr>
                <w:rFonts w:cs="Arial"/>
                <w:sz w:val="36"/>
                <w:szCs w:val="36"/>
              </w:rPr>
            </w:pPr>
            <w:r>
              <w:rPr>
                <w:rFonts w:cs="Arial"/>
                <w:sz w:val="36"/>
                <w:szCs w:val="36"/>
              </w:rPr>
              <w:t>De Geo</w:t>
            </w:r>
          </w:p>
        </w:tc>
      </w:tr>
      <w:tr w:rsidR="0039710B" w:rsidTr="00612789">
        <w:trPr>
          <w:trHeight w:hRule="exact" w:val="595"/>
        </w:trPr>
        <w:tc>
          <w:tcPr>
            <w:tcW w:w="2256" w:type="dxa"/>
            <w:tcBorders>
              <w:top w:val="single" w:sz="18" w:space="0" w:color="000000"/>
              <w:left w:val="nil"/>
              <w:bottom w:val="single" w:sz="4" w:space="0" w:color="000000"/>
              <w:right w:val="single" w:sz="4" w:space="0" w:color="000000"/>
            </w:tcBorders>
            <w:tcMar>
              <w:top w:w="0" w:type="dxa"/>
              <w:left w:w="0" w:type="dxa"/>
              <w:bottom w:w="0" w:type="dxa"/>
              <w:right w:w="284" w:type="dxa"/>
            </w:tcMar>
          </w:tcPr>
          <w:p w:rsidR="0039710B" w:rsidRPr="007B7C3F" w:rsidRDefault="0039710B" w:rsidP="00612789">
            <w:pPr>
              <w:pStyle w:val="0105SNKopniveau5"/>
              <w:tabs>
                <w:tab w:val="left" w:pos="397"/>
              </w:tabs>
              <w:spacing w:before="0" w:after="0" w:line="460" w:lineRule="exact"/>
              <w:jc w:val="right"/>
              <w:rPr>
                <w:rFonts w:cs="Arial"/>
                <w:sz w:val="20"/>
                <w:szCs w:val="20"/>
              </w:rPr>
            </w:pPr>
            <w:r>
              <w:rPr>
                <w:rFonts w:cs="Arial"/>
                <w:sz w:val="20"/>
                <w:szCs w:val="20"/>
              </w:rPr>
              <w:t>havo</w:t>
            </w:r>
          </w:p>
        </w:tc>
        <w:tc>
          <w:tcPr>
            <w:tcW w:w="7383" w:type="dxa"/>
            <w:tcBorders>
              <w:top w:val="single" w:sz="18" w:space="0" w:color="000000"/>
              <w:left w:val="single" w:sz="4" w:space="0" w:color="000000"/>
              <w:bottom w:val="single" w:sz="4" w:space="0" w:color="000000"/>
              <w:right w:val="nil"/>
            </w:tcBorders>
            <w:tcMar>
              <w:top w:w="0" w:type="dxa"/>
              <w:left w:w="284" w:type="dxa"/>
              <w:bottom w:w="0" w:type="dxa"/>
              <w:right w:w="0" w:type="dxa"/>
            </w:tcMar>
          </w:tcPr>
          <w:p w:rsidR="0039710B" w:rsidRDefault="0039710B" w:rsidP="00612789">
            <w:pPr>
              <w:pStyle w:val="0105SNKopniveau5"/>
              <w:tabs>
                <w:tab w:val="left" w:pos="397"/>
              </w:tabs>
              <w:spacing w:before="0" w:after="0" w:line="460" w:lineRule="exact"/>
              <w:rPr>
                <w:rFonts w:cs="Arial"/>
                <w:sz w:val="20"/>
                <w:szCs w:val="20"/>
              </w:rPr>
            </w:pPr>
            <w:r>
              <w:rPr>
                <w:rFonts w:cs="Arial"/>
                <w:sz w:val="20"/>
                <w:szCs w:val="20"/>
              </w:rPr>
              <w:t>Aardrijkskunde voor de tweede fase</w:t>
            </w:r>
          </w:p>
        </w:tc>
      </w:tr>
      <w:tr w:rsidR="0039710B" w:rsidTr="00612789">
        <w:trPr>
          <w:trHeight w:hRule="exact" w:val="595"/>
        </w:trPr>
        <w:tc>
          <w:tcPr>
            <w:tcW w:w="2256" w:type="dxa"/>
            <w:tcBorders>
              <w:top w:val="single" w:sz="4" w:space="0" w:color="000000"/>
              <w:left w:val="nil"/>
              <w:bottom w:val="single" w:sz="18" w:space="0" w:color="000000"/>
              <w:right w:val="nil"/>
            </w:tcBorders>
            <w:tcMar>
              <w:top w:w="0" w:type="dxa"/>
              <w:left w:w="0" w:type="dxa"/>
              <w:bottom w:w="0" w:type="dxa"/>
              <w:right w:w="284" w:type="dxa"/>
            </w:tcMar>
          </w:tcPr>
          <w:p w:rsidR="0039710B" w:rsidRDefault="0039710B" w:rsidP="00612789">
            <w:pPr>
              <w:tabs>
                <w:tab w:val="left" w:pos="397"/>
              </w:tabs>
              <w:rPr>
                <w:b/>
                <w:bCs/>
                <w:i/>
                <w:iCs/>
                <w:color w:val="FFFFFF"/>
              </w:rPr>
            </w:pPr>
          </w:p>
        </w:tc>
        <w:tc>
          <w:tcPr>
            <w:tcW w:w="7383" w:type="dxa"/>
            <w:tcBorders>
              <w:top w:val="single" w:sz="4" w:space="0" w:color="000000"/>
              <w:left w:val="nil"/>
              <w:bottom w:val="single" w:sz="18" w:space="0" w:color="000000"/>
              <w:right w:val="nil"/>
            </w:tcBorders>
            <w:tcMar>
              <w:top w:w="0" w:type="dxa"/>
              <w:left w:w="284" w:type="dxa"/>
              <w:bottom w:w="0" w:type="dxa"/>
              <w:right w:w="0" w:type="dxa"/>
            </w:tcMar>
          </w:tcPr>
          <w:p w:rsidR="0039710B" w:rsidRDefault="0039710B" w:rsidP="00612789">
            <w:pPr>
              <w:pStyle w:val="0105SNKopniveau5"/>
              <w:tabs>
                <w:tab w:val="left" w:pos="397"/>
              </w:tabs>
              <w:spacing w:before="0" w:after="0" w:line="460" w:lineRule="exact"/>
              <w:rPr>
                <w:rFonts w:cs="Arial"/>
                <w:sz w:val="20"/>
                <w:szCs w:val="20"/>
              </w:rPr>
            </w:pPr>
            <w:r>
              <w:rPr>
                <w:rFonts w:cs="Arial"/>
                <w:sz w:val="20"/>
                <w:szCs w:val="20"/>
              </w:rPr>
              <w:t>Arm en rijk</w:t>
            </w:r>
          </w:p>
        </w:tc>
      </w:tr>
      <w:tr w:rsidR="0039710B" w:rsidTr="00612789">
        <w:trPr>
          <w:trHeight w:hRule="exact" w:val="595"/>
        </w:trPr>
        <w:tc>
          <w:tcPr>
            <w:tcW w:w="2256" w:type="dxa"/>
            <w:tcBorders>
              <w:top w:val="single" w:sz="4" w:space="0" w:color="000000"/>
              <w:left w:val="nil"/>
              <w:bottom w:val="single" w:sz="18" w:space="0" w:color="000000"/>
              <w:right w:val="nil"/>
            </w:tcBorders>
            <w:tcMar>
              <w:top w:w="0" w:type="dxa"/>
              <w:left w:w="0" w:type="dxa"/>
              <w:bottom w:w="0" w:type="dxa"/>
              <w:right w:w="284" w:type="dxa"/>
            </w:tcMar>
          </w:tcPr>
          <w:p w:rsidR="0039710B" w:rsidRDefault="0039710B" w:rsidP="00612789">
            <w:pPr>
              <w:tabs>
                <w:tab w:val="left" w:pos="397"/>
              </w:tabs>
              <w:rPr>
                <w:b/>
                <w:bCs/>
                <w:i/>
                <w:iCs/>
                <w:color w:val="FFFFFF"/>
              </w:rPr>
            </w:pPr>
          </w:p>
        </w:tc>
        <w:tc>
          <w:tcPr>
            <w:tcW w:w="7383" w:type="dxa"/>
            <w:tcBorders>
              <w:top w:val="single" w:sz="4" w:space="0" w:color="000000"/>
              <w:left w:val="nil"/>
              <w:bottom w:val="single" w:sz="18" w:space="0" w:color="000000"/>
              <w:right w:val="nil"/>
            </w:tcBorders>
            <w:tcMar>
              <w:top w:w="0" w:type="dxa"/>
              <w:left w:w="284" w:type="dxa"/>
              <w:bottom w:w="0" w:type="dxa"/>
              <w:right w:w="0" w:type="dxa"/>
            </w:tcMar>
          </w:tcPr>
          <w:p w:rsidR="0039710B" w:rsidRDefault="0039710B" w:rsidP="00612789">
            <w:pPr>
              <w:pStyle w:val="0105SNKopniveau5"/>
              <w:tabs>
                <w:tab w:val="left" w:pos="397"/>
              </w:tabs>
              <w:spacing w:before="0" w:after="0" w:line="460" w:lineRule="exact"/>
              <w:rPr>
                <w:rFonts w:cs="Arial"/>
                <w:sz w:val="20"/>
                <w:szCs w:val="20"/>
              </w:rPr>
            </w:pPr>
            <w:r>
              <w:rPr>
                <w:rFonts w:cs="Arial"/>
                <w:sz w:val="20"/>
                <w:szCs w:val="20"/>
              </w:rPr>
              <w:t>Antwoorden werkboek hoofdstuk 3</w:t>
            </w:r>
          </w:p>
        </w:tc>
      </w:tr>
    </w:tbl>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Pr="00D82F33" w:rsidRDefault="00C85D73" w:rsidP="0039710B">
      <w:pPr>
        <w:pStyle w:val="0108SJBodytekst"/>
        <w:tabs>
          <w:tab w:val="left" w:pos="397"/>
        </w:tabs>
        <w:ind w:left="2552"/>
        <w:rPr>
          <w:rStyle w:val="Hyperlink"/>
          <w:rFonts w:ascii="Arial" w:hAnsi="Arial" w:cs="Arial"/>
          <w:color w:val="auto"/>
        </w:rPr>
      </w:pPr>
      <w:hyperlink r:id="rId31" w:history="1">
        <w:r w:rsidR="0039710B" w:rsidRPr="00D82F33">
          <w:rPr>
            <w:rStyle w:val="Hyperlink"/>
            <w:rFonts w:ascii="Arial" w:hAnsi="Arial" w:cs="Arial"/>
            <w:color w:val="auto"/>
          </w:rPr>
          <w:t>www.degeo-online.nl</w:t>
        </w:r>
      </w:hyperlink>
    </w:p>
    <w:p w:rsidR="0039710B" w:rsidRPr="00D82F33" w:rsidRDefault="0039710B" w:rsidP="0039710B">
      <w:pPr>
        <w:pStyle w:val="0108SJBodytekst"/>
        <w:tabs>
          <w:tab w:val="left" w:pos="397"/>
        </w:tabs>
        <w:ind w:left="2552"/>
        <w:rPr>
          <w:rStyle w:val="Hyperlink"/>
          <w:rFonts w:ascii="Arial" w:hAnsi="Arial" w:cs="Arial"/>
          <w:color w:val="auto"/>
        </w:rPr>
      </w:pPr>
    </w:p>
    <w:p w:rsidR="0039710B" w:rsidRPr="00D82F33" w:rsidRDefault="0039710B" w:rsidP="0039710B">
      <w:pPr>
        <w:pStyle w:val="0108SJBodytekst"/>
        <w:tabs>
          <w:tab w:val="left" w:pos="397"/>
        </w:tabs>
        <w:ind w:left="2552"/>
        <w:rPr>
          <w:rStyle w:val="Hyperlink"/>
          <w:rFonts w:ascii="Arial" w:hAnsi="Arial" w:cs="Arial"/>
          <w:color w:val="auto"/>
        </w:rPr>
      </w:pPr>
      <w:r w:rsidRPr="00D82F33">
        <w:rPr>
          <w:rStyle w:val="Hyperlink"/>
          <w:rFonts w:ascii="Arial" w:hAnsi="Arial" w:cs="Arial"/>
          <w:color w:val="auto"/>
        </w:rPr>
        <w:t>vierde druk</w:t>
      </w: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tabs>
          <w:tab w:val="left" w:pos="397"/>
        </w:tabs>
        <w:jc w:val="center"/>
        <w:rPr>
          <w:b/>
        </w:rPr>
        <w:sectPr w:rsidR="0039710B" w:rsidSect="009C4DDD">
          <w:headerReference w:type="even" r:id="rId32"/>
          <w:headerReference w:type="default" r:id="rId33"/>
          <w:footerReference w:type="even" r:id="rId34"/>
          <w:footerReference w:type="default" r:id="rId35"/>
          <w:headerReference w:type="first" r:id="rId36"/>
          <w:footerReference w:type="first" r:id="rId37"/>
          <w:pgSz w:w="11906" w:h="16838"/>
          <w:pgMar w:top="814" w:right="1417" w:bottom="1417" w:left="1417" w:header="284" w:footer="737" w:gutter="0"/>
          <w:cols w:space="708"/>
          <w:titlePg/>
          <w:docGrid w:linePitch="360"/>
        </w:sectPr>
      </w:pPr>
      <w:r>
        <w:rPr>
          <w:noProof/>
        </w:rPr>
        <w:drawing>
          <wp:inline distT="0" distB="0" distL="0" distR="0">
            <wp:extent cx="2676525" cy="1143000"/>
            <wp:effectExtent l="19050" t="0" r="9525" b="0"/>
            <wp:docPr id="10"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a:blip r:embed="rId15" cstate="print"/>
                    <a:srcRect/>
                    <a:stretch>
                      <a:fillRect/>
                    </a:stretch>
                  </pic:blipFill>
                  <pic:spPr bwMode="auto">
                    <a:xfrm>
                      <a:off x="0" y="0"/>
                      <a:ext cx="2676525" cy="1143000"/>
                    </a:xfrm>
                    <a:prstGeom prst="rect">
                      <a:avLst/>
                    </a:prstGeom>
                    <a:noFill/>
                    <a:ln w="9525">
                      <a:noFill/>
                      <a:miter lim="800000"/>
                      <a:headEnd/>
                      <a:tailEnd/>
                    </a:ln>
                  </pic:spPr>
                </pic:pic>
              </a:graphicData>
            </a:graphic>
          </wp:inline>
        </w:drawing>
      </w:r>
    </w:p>
    <w:tbl>
      <w:tblPr>
        <w:tblW w:w="10206" w:type="dxa"/>
        <w:tblInd w:w="-567" w:type="dxa"/>
        <w:tblLook w:val="01E0" w:firstRow="1" w:lastRow="1" w:firstColumn="1" w:lastColumn="1" w:noHBand="0" w:noVBand="0"/>
      </w:tblPr>
      <w:tblGrid>
        <w:gridCol w:w="10206"/>
      </w:tblGrid>
      <w:tr w:rsidR="0039710B" w:rsidRPr="00165FC6" w:rsidTr="00612789">
        <w:tc>
          <w:tcPr>
            <w:tcW w:w="10206" w:type="dxa"/>
            <w:shd w:val="solid" w:color="auto" w:fill="auto"/>
          </w:tcPr>
          <w:p w:rsidR="0039710B" w:rsidRPr="00F37D09" w:rsidRDefault="0039710B" w:rsidP="00612789">
            <w:pPr>
              <w:tabs>
                <w:tab w:val="clear" w:pos="340"/>
                <w:tab w:val="clear" w:pos="680"/>
                <w:tab w:val="left" w:pos="567"/>
                <w:tab w:val="left" w:pos="907"/>
              </w:tabs>
              <w:ind w:left="0" w:firstLine="0"/>
              <w:rPr>
                <w:sz w:val="40"/>
                <w:szCs w:val="40"/>
              </w:rPr>
            </w:pPr>
            <w:r>
              <w:rPr>
                <w:rStyle w:val="Arial10ptVet"/>
                <w:rFonts w:cs="Arial"/>
                <w:sz w:val="40"/>
                <w:szCs w:val="40"/>
              </w:rPr>
              <w:lastRenderedPageBreak/>
              <w:tab/>
              <w:t>3</w:t>
            </w:r>
            <w:r w:rsidRPr="00F37D09">
              <w:rPr>
                <w:rStyle w:val="Arial10ptVet"/>
                <w:rFonts w:cs="Arial"/>
                <w:sz w:val="40"/>
                <w:szCs w:val="40"/>
              </w:rPr>
              <w:tab/>
            </w:r>
            <w:r>
              <w:rPr>
                <w:b/>
                <w:sz w:val="40"/>
                <w:szCs w:val="40"/>
              </w:rPr>
              <w:t>De wereld indelen</w:t>
            </w:r>
            <w:r w:rsidRPr="00F37D09">
              <w:rPr>
                <w:b/>
                <w:sz w:val="40"/>
                <w:szCs w:val="40"/>
              </w:rPr>
              <w:t xml:space="preserve"> </w:t>
            </w:r>
          </w:p>
        </w:tc>
      </w:tr>
    </w:tbl>
    <w:p w:rsidR="0039710B" w:rsidRPr="00073756" w:rsidRDefault="0039710B" w:rsidP="0039710B"/>
    <w:p w:rsidR="0039710B" w:rsidRPr="00FF16FD" w:rsidRDefault="0039710B" w:rsidP="0039710B"/>
    <w:p w:rsidR="0039710B" w:rsidRPr="00083CB1" w:rsidRDefault="0039710B" w:rsidP="0039710B">
      <w:pPr>
        <w:rPr>
          <w:b/>
          <w:sz w:val="28"/>
          <w:szCs w:val="28"/>
        </w:rPr>
      </w:pPr>
      <w:r w:rsidRPr="00083CB1">
        <w:rPr>
          <w:b/>
          <w:sz w:val="28"/>
          <w:szCs w:val="28"/>
        </w:rPr>
        <w:t>Oriëntatie</w:t>
      </w:r>
    </w:p>
    <w:p w:rsidR="0039710B" w:rsidRPr="00FF16FD" w:rsidRDefault="0039710B" w:rsidP="0039710B"/>
    <w:p w:rsidR="0039710B" w:rsidRPr="00083CB1" w:rsidRDefault="0039710B" w:rsidP="0039710B">
      <w:pPr>
        <w:rPr>
          <w:b/>
        </w:rPr>
      </w:pPr>
      <w:r w:rsidRPr="00083CB1">
        <w:rPr>
          <w:b/>
        </w:rPr>
        <w:t>Opdracht 1</w:t>
      </w:r>
      <w:r w:rsidRPr="00083CB1">
        <w:rPr>
          <w:b/>
        </w:rPr>
        <w:tab/>
        <w:t>Voorbeelden van dimensies  K/V</w:t>
      </w:r>
    </w:p>
    <w:p w:rsidR="0039710B" w:rsidRPr="00FF16FD" w:rsidRDefault="0039710B" w:rsidP="0039710B">
      <w:r w:rsidRPr="00FF16FD">
        <w:t>a</w:t>
      </w:r>
      <w:r w:rsidRPr="00FF16FD">
        <w:tab/>
        <w:t>-</w:t>
      </w:r>
    </w:p>
    <w:p w:rsidR="0039710B" w:rsidRDefault="0039710B" w:rsidP="0039710B"/>
    <w:p w:rsidR="0039710B" w:rsidRDefault="0039710B" w:rsidP="0039710B">
      <w:pPr>
        <w:tabs>
          <w:tab w:val="clear" w:pos="680"/>
          <w:tab w:val="right" w:pos="9072"/>
        </w:tabs>
      </w:pPr>
      <w:r w:rsidRPr="005B4767">
        <w:t>b</w:t>
      </w:r>
      <w:r>
        <w:tab/>
      </w:r>
      <w:r w:rsidRPr="005B4767">
        <w:rPr>
          <w:b/>
          <w:shd w:val="clear" w:color="auto" w:fill="999999"/>
        </w:rPr>
        <w:t>W1</w:t>
      </w:r>
      <w:r>
        <w:rPr>
          <w:b/>
          <w:shd w:val="clear" w:color="auto" w:fill="999999"/>
        </w:rPr>
        <w:t>A</w:t>
      </w:r>
      <w:r>
        <w:rPr>
          <w:b/>
          <w:shd w:val="clear" w:color="auto" w:fill="999999"/>
        </w:rPr>
        <w:tab/>
      </w:r>
      <w:r w:rsidRPr="005B4767">
        <w:rPr>
          <w:shd w:val="clear" w:color="auto" w:fill="999999"/>
        </w:rPr>
        <w:t>Vier dimensies.</w:t>
      </w:r>
      <w:r>
        <w:rPr>
          <w:shd w:val="clear" w:color="auto" w:fill="999999"/>
        </w:rPr>
        <w:tab/>
      </w:r>
    </w:p>
    <w:p w:rsidR="0039710B" w:rsidRPr="00FF16FD" w:rsidRDefault="0039710B" w:rsidP="0039710B"/>
    <w:tbl>
      <w:tblPr>
        <w:tblW w:w="8731" w:type="dxa"/>
        <w:tblInd w:w="340" w:type="dxa"/>
        <w:tblCellMar>
          <w:left w:w="0" w:type="dxa"/>
          <w:right w:w="0" w:type="dxa"/>
        </w:tblCellMar>
        <w:tblLook w:val="04A0" w:firstRow="1" w:lastRow="0" w:firstColumn="1" w:lastColumn="0" w:noHBand="0" w:noVBand="1"/>
      </w:tblPr>
      <w:tblGrid>
        <w:gridCol w:w="1497"/>
        <w:gridCol w:w="1370"/>
        <w:gridCol w:w="1801"/>
        <w:gridCol w:w="1345"/>
        <w:gridCol w:w="1394"/>
        <w:gridCol w:w="1324"/>
      </w:tblGrid>
      <w:tr w:rsidR="0039710B" w:rsidRPr="00F911E8" w:rsidTr="00612789">
        <w:trPr>
          <w:gridAfter w:val="2"/>
          <w:wAfter w:w="2880" w:type="dxa"/>
          <w:trHeight w:val="567"/>
        </w:trPr>
        <w:tc>
          <w:tcPr>
            <w:tcW w:w="1531" w:type="dxa"/>
            <w:shd w:val="clear" w:color="auto" w:fill="auto"/>
          </w:tcPr>
          <w:p w:rsidR="0039710B" w:rsidRPr="00F911E8" w:rsidRDefault="0039710B" w:rsidP="00612789">
            <w:pPr>
              <w:ind w:left="0" w:firstLine="0"/>
              <w:rPr>
                <w:b/>
              </w:rPr>
            </w:pPr>
            <w:r w:rsidRPr="00083CB1">
              <w:rPr>
                <w:b/>
              </w:rPr>
              <w:t>Dimensie</w:t>
            </w:r>
          </w:p>
        </w:tc>
        <w:tc>
          <w:tcPr>
            <w:tcW w:w="1440" w:type="dxa"/>
            <w:shd w:val="clear" w:color="auto" w:fill="auto"/>
          </w:tcPr>
          <w:p w:rsidR="0039710B" w:rsidRPr="00F911E8" w:rsidRDefault="0039710B" w:rsidP="00612789">
            <w:pPr>
              <w:ind w:left="0" w:firstLine="0"/>
              <w:rPr>
                <w:b/>
              </w:rPr>
            </w:pPr>
            <w:r w:rsidRPr="00083CB1">
              <w:rPr>
                <w:b/>
              </w:rPr>
              <w:t xml:space="preserve">Voorbeeld 1 atlaskaart </w:t>
            </w:r>
          </w:p>
        </w:tc>
        <w:tc>
          <w:tcPr>
            <w:tcW w:w="1440" w:type="dxa"/>
            <w:shd w:val="clear" w:color="auto" w:fill="auto"/>
          </w:tcPr>
          <w:p w:rsidR="0039710B" w:rsidRPr="00F911E8" w:rsidRDefault="0039710B" w:rsidP="00612789">
            <w:pPr>
              <w:ind w:left="0" w:firstLine="0"/>
              <w:rPr>
                <w:b/>
              </w:rPr>
            </w:pPr>
            <w:r w:rsidRPr="00083CB1">
              <w:rPr>
                <w:b/>
              </w:rPr>
              <w:t>Voorbeeld 2 atlaskaart</w:t>
            </w:r>
          </w:p>
        </w:tc>
        <w:tc>
          <w:tcPr>
            <w:tcW w:w="1440" w:type="dxa"/>
            <w:shd w:val="clear" w:color="auto" w:fill="auto"/>
          </w:tcPr>
          <w:p w:rsidR="0039710B" w:rsidRPr="00F911E8" w:rsidRDefault="0039710B" w:rsidP="00612789">
            <w:pPr>
              <w:ind w:left="0" w:firstLine="0"/>
              <w:rPr>
                <w:b/>
              </w:rPr>
            </w:pPr>
            <w:r w:rsidRPr="00083CB1">
              <w:rPr>
                <w:b/>
              </w:rPr>
              <w:t>Ook goed:</w:t>
            </w:r>
          </w:p>
        </w:tc>
      </w:tr>
      <w:tr w:rsidR="0039710B" w:rsidRPr="00083CB1" w:rsidTr="00612789">
        <w:tc>
          <w:tcPr>
            <w:tcW w:w="1531" w:type="dxa"/>
            <w:shd w:val="clear" w:color="auto" w:fill="auto"/>
          </w:tcPr>
          <w:p w:rsidR="0039710B" w:rsidRPr="00F911E8" w:rsidRDefault="0039710B" w:rsidP="00612789">
            <w:pPr>
              <w:ind w:left="0" w:firstLine="0"/>
              <w:rPr>
                <w:b/>
              </w:rPr>
            </w:pPr>
          </w:p>
        </w:tc>
        <w:tc>
          <w:tcPr>
            <w:tcW w:w="1440" w:type="dxa"/>
            <w:shd w:val="clear" w:color="auto" w:fill="auto"/>
          </w:tcPr>
          <w:p w:rsidR="0039710B" w:rsidRPr="00F911E8" w:rsidRDefault="0039710B" w:rsidP="00612789">
            <w:pPr>
              <w:ind w:left="0" w:firstLine="0"/>
              <w:rPr>
                <w:b/>
              </w:rPr>
            </w:pPr>
            <w:r w:rsidRPr="00083CB1">
              <w:rPr>
                <w:b/>
              </w:rPr>
              <w:t>Nummer</w:t>
            </w:r>
          </w:p>
        </w:tc>
        <w:tc>
          <w:tcPr>
            <w:tcW w:w="1440" w:type="dxa"/>
            <w:shd w:val="clear" w:color="auto" w:fill="auto"/>
          </w:tcPr>
          <w:p w:rsidR="0039710B" w:rsidRPr="00F911E8" w:rsidRDefault="0039710B" w:rsidP="00612789">
            <w:pPr>
              <w:ind w:left="0" w:firstLine="0"/>
              <w:rPr>
                <w:b/>
              </w:rPr>
            </w:pPr>
            <w:r w:rsidRPr="00083CB1">
              <w:rPr>
                <w:b/>
              </w:rPr>
              <w:t>Titel</w:t>
            </w:r>
          </w:p>
        </w:tc>
        <w:tc>
          <w:tcPr>
            <w:tcW w:w="1440" w:type="dxa"/>
            <w:shd w:val="clear" w:color="auto" w:fill="auto"/>
          </w:tcPr>
          <w:p w:rsidR="0039710B" w:rsidRPr="00F911E8" w:rsidRDefault="0039710B" w:rsidP="00612789">
            <w:pPr>
              <w:ind w:left="0" w:firstLine="0"/>
              <w:rPr>
                <w:b/>
              </w:rPr>
            </w:pPr>
            <w:r w:rsidRPr="00083CB1">
              <w:rPr>
                <w:b/>
              </w:rPr>
              <w:t>Nummer</w:t>
            </w:r>
          </w:p>
        </w:tc>
        <w:tc>
          <w:tcPr>
            <w:tcW w:w="1440" w:type="dxa"/>
            <w:shd w:val="clear" w:color="auto" w:fill="auto"/>
          </w:tcPr>
          <w:p w:rsidR="0039710B" w:rsidRPr="00F911E8" w:rsidRDefault="0039710B" w:rsidP="00612789">
            <w:pPr>
              <w:ind w:left="0" w:firstLine="0"/>
              <w:rPr>
                <w:b/>
              </w:rPr>
            </w:pPr>
            <w:r w:rsidRPr="00083CB1">
              <w:rPr>
                <w:b/>
              </w:rPr>
              <w:t>Titel</w:t>
            </w:r>
          </w:p>
        </w:tc>
        <w:tc>
          <w:tcPr>
            <w:tcW w:w="1440" w:type="dxa"/>
            <w:shd w:val="clear" w:color="auto" w:fill="auto"/>
          </w:tcPr>
          <w:p w:rsidR="0039710B" w:rsidRPr="00F911E8" w:rsidRDefault="0039710B" w:rsidP="00612789">
            <w:pPr>
              <w:ind w:left="0" w:firstLine="0"/>
              <w:rPr>
                <w:b/>
              </w:rPr>
            </w:pPr>
          </w:p>
        </w:tc>
      </w:tr>
      <w:tr w:rsidR="0039710B" w:rsidRPr="00FF16FD" w:rsidTr="00612789">
        <w:tc>
          <w:tcPr>
            <w:tcW w:w="1531" w:type="dxa"/>
            <w:shd w:val="clear" w:color="auto" w:fill="auto"/>
          </w:tcPr>
          <w:p w:rsidR="0039710B" w:rsidRPr="00FF16FD" w:rsidRDefault="0039710B" w:rsidP="00612789">
            <w:pPr>
              <w:ind w:left="0" w:firstLine="0"/>
            </w:pPr>
            <w:r w:rsidRPr="00FF16FD">
              <w:t>economische</w:t>
            </w:r>
          </w:p>
        </w:tc>
        <w:tc>
          <w:tcPr>
            <w:tcW w:w="1440" w:type="dxa"/>
            <w:shd w:val="clear" w:color="auto" w:fill="auto"/>
          </w:tcPr>
          <w:p w:rsidR="0039710B" w:rsidRPr="00FF16FD" w:rsidRDefault="0039710B" w:rsidP="00612789">
            <w:pPr>
              <w:ind w:left="0" w:firstLine="0"/>
            </w:pPr>
            <w:r w:rsidRPr="00FF16FD">
              <w:t>208A</w:t>
            </w:r>
          </w:p>
        </w:tc>
        <w:tc>
          <w:tcPr>
            <w:tcW w:w="1440" w:type="dxa"/>
            <w:shd w:val="clear" w:color="auto" w:fill="auto"/>
          </w:tcPr>
          <w:p w:rsidR="0039710B" w:rsidRPr="00FF16FD" w:rsidRDefault="0039710B" w:rsidP="00612789">
            <w:pPr>
              <w:ind w:left="0" w:firstLine="0"/>
            </w:pPr>
            <w:r w:rsidRPr="00FF16FD">
              <w:t>‘Bruto nationaal product (absoluut)’</w:t>
            </w:r>
          </w:p>
        </w:tc>
        <w:tc>
          <w:tcPr>
            <w:tcW w:w="1440" w:type="dxa"/>
            <w:shd w:val="clear" w:color="auto" w:fill="auto"/>
          </w:tcPr>
          <w:p w:rsidR="0039710B" w:rsidRPr="00FF16FD" w:rsidRDefault="0039710B" w:rsidP="00612789">
            <w:pPr>
              <w:ind w:left="0" w:firstLine="0"/>
            </w:pPr>
            <w:smartTag w:uri="urn:schemas-microsoft-com:office:smarttags" w:element="metricconverter">
              <w:smartTagPr>
                <w:attr w:name="ProductID" w:val="208C"/>
              </w:smartTagPr>
              <w:r w:rsidRPr="00FF16FD">
                <w:t>208C</w:t>
              </w:r>
            </w:smartTag>
          </w:p>
        </w:tc>
        <w:tc>
          <w:tcPr>
            <w:tcW w:w="1440" w:type="dxa"/>
            <w:shd w:val="clear" w:color="auto" w:fill="auto"/>
          </w:tcPr>
          <w:p w:rsidR="0039710B" w:rsidRPr="00FF16FD" w:rsidRDefault="0039710B" w:rsidP="00612789">
            <w:pPr>
              <w:ind w:left="0" w:firstLine="0"/>
            </w:pPr>
            <w:r w:rsidRPr="00FF16FD">
              <w:t>‘Economisch sterke en zwakke landen’</w:t>
            </w:r>
          </w:p>
        </w:tc>
        <w:tc>
          <w:tcPr>
            <w:tcW w:w="1440" w:type="dxa"/>
            <w:shd w:val="clear" w:color="auto" w:fill="auto"/>
          </w:tcPr>
          <w:p w:rsidR="0039710B" w:rsidRPr="00FF16FD" w:rsidRDefault="0039710B" w:rsidP="00612789">
            <w:pPr>
              <w:ind w:left="0" w:firstLine="0"/>
            </w:pPr>
            <w:r w:rsidRPr="00FF16FD">
              <w:t>208E, F en G</w:t>
            </w:r>
          </w:p>
        </w:tc>
      </w:tr>
      <w:tr w:rsidR="0039710B" w:rsidRPr="00FF16FD" w:rsidTr="00612789">
        <w:tc>
          <w:tcPr>
            <w:tcW w:w="1531" w:type="dxa"/>
            <w:shd w:val="clear" w:color="auto" w:fill="auto"/>
          </w:tcPr>
          <w:p w:rsidR="0039710B" w:rsidRPr="00FF16FD" w:rsidRDefault="0039710B" w:rsidP="00612789">
            <w:pPr>
              <w:ind w:left="0" w:firstLine="0"/>
            </w:pPr>
            <w:r w:rsidRPr="00FF16FD">
              <w:t>demografische</w:t>
            </w:r>
          </w:p>
        </w:tc>
        <w:tc>
          <w:tcPr>
            <w:tcW w:w="1440" w:type="dxa"/>
            <w:shd w:val="clear" w:color="auto" w:fill="auto"/>
          </w:tcPr>
          <w:p w:rsidR="0039710B" w:rsidRPr="00FF16FD" w:rsidRDefault="0039710B" w:rsidP="00612789">
            <w:pPr>
              <w:ind w:left="0" w:firstLine="0"/>
            </w:pPr>
            <w:r w:rsidRPr="00FF16FD">
              <w:t>203A</w:t>
            </w:r>
          </w:p>
        </w:tc>
        <w:tc>
          <w:tcPr>
            <w:tcW w:w="1440" w:type="dxa"/>
            <w:shd w:val="clear" w:color="auto" w:fill="auto"/>
          </w:tcPr>
          <w:p w:rsidR="0039710B" w:rsidRPr="00FF16FD" w:rsidRDefault="0039710B" w:rsidP="00612789">
            <w:pPr>
              <w:ind w:left="0" w:firstLine="0"/>
            </w:pPr>
            <w:r w:rsidRPr="00FF16FD">
              <w:t>‘Levensverwachting’</w:t>
            </w:r>
          </w:p>
        </w:tc>
        <w:tc>
          <w:tcPr>
            <w:tcW w:w="1440" w:type="dxa"/>
            <w:shd w:val="clear" w:color="auto" w:fill="auto"/>
          </w:tcPr>
          <w:p w:rsidR="0039710B" w:rsidRPr="00FF16FD" w:rsidRDefault="0039710B" w:rsidP="00612789">
            <w:pPr>
              <w:ind w:left="0" w:firstLine="0"/>
            </w:pPr>
            <w:r w:rsidRPr="00FF16FD">
              <w:t>203B</w:t>
            </w:r>
          </w:p>
        </w:tc>
        <w:tc>
          <w:tcPr>
            <w:tcW w:w="1440" w:type="dxa"/>
            <w:shd w:val="clear" w:color="auto" w:fill="auto"/>
          </w:tcPr>
          <w:p w:rsidR="0039710B" w:rsidRPr="00FF16FD" w:rsidRDefault="0039710B" w:rsidP="00612789">
            <w:pPr>
              <w:ind w:left="0" w:firstLine="0"/>
            </w:pPr>
            <w:r w:rsidRPr="00FF16FD">
              <w:t>‘Sterftecijfer’</w:t>
            </w:r>
          </w:p>
        </w:tc>
        <w:tc>
          <w:tcPr>
            <w:tcW w:w="1440" w:type="dxa"/>
            <w:shd w:val="clear" w:color="auto" w:fill="auto"/>
          </w:tcPr>
          <w:p w:rsidR="0039710B" w:rsidRPr="00FF16FD" w:rsidRDefault="0039710B" w:rsidP="00612789">
            <w:pPr>
              <w:ind w:left="0" w:firstLine="0"/>
            </w:pPr>
            <w:r w:rsidRPr="00FF16FD">
              <w:t>alle kaarten en figuren op GB</w:t>
            </w:r>
            <w:r>
              <w:t> </w:t>
            </w:r>
            <w:r w:rsidRPr="00FF16FD">
              <w:t>203</w:t>
            </w:r>
          </w:p>
        </w:tc>
      </w:tr>
      <w:tr w:rsidR="0039710B" w:rsidRPr="00FF16FD" w:rsidTr="00612789">
        <w:tc>
          <w:tcPr>
            <w:tcW w:w="1531" w:type="dxa"/>
            <w:shd w:val="clear" w:color="auto" w:fill="auto"/>
          </w:tcPr>
          <w:p w:rsidR="0039710B" w:rsidRPr="00FF16FD" w:rsidRDefault="0039710B" w:rsidP="00612789">
            <w:pPr>
              <w:ind w:left="0" w:firstLine="0"/>
            </w:pPr>
            <w:r w:rsidRPr="00FF16FD">
              <w:t>sociaal-culturele</w:t>
            </w:r>
          </w:p>
        </w:tc>
        <w:tc>
          <w:tcPr>
            <w:tcW w:w="1440" w:type="dxa"/>
            <w:shd w:val="clear" w:color="auto" w:fill="auto"/>
          </w:tcPr>
          <w:p w:rsidR="0039710B" w:rsidRPr="00FF16FD" w:rsidRDefault="0039710B" w:rsidP="00612789">
            <w:pPr>
              <w:ind w:left="0" w:firstLine="0"/>
            </w:pPr>
            <w:r w:rsidRPr="00FF16FD">
              <w:t>204A</w:t>
            </w:r>
          </w:p>
        </w:tc>
        <w:tc>
          <w:tcPr>
            <w:tcW w:w="1440" w:type="dxa"/>
            <w:shd w:val="clear" w:color="auto" w:fill="auto"/>
          </w:tcPr>
          <w:p w:rsidR="0039710B" w:rsidRPr="00FF16FD" w:rsidRDefault="0039710B" w:rsidP="00612789">
            <w:pPr>
              <w:ind w:left="0" w:firstLine="0"/>
            </w:pPr>
            <w:r w:rsidRPr="00FF16FD">
              <w:t>‘Godsdiensten’</w:t>
            </w:r>
          </w:p>
        </w:tc>
        <w:tc>
          <w:tcPr>
            <w:tcW w:w="1440" w:type="dxa"/>
            <w:shd w:val="clear" w:color="auto" w:fill="auto"/>
          </w:tcPr>
          <w:p w:rsidR="0039710B" w:rsidRPr="00FF16FD" w:rsidRDefault="0039710B" w:rsidP="00612789">
            <w:pPr>
              <w:ind w:left="0" w:firstLine="0"/>
            </w:pPr>
            <w:r w:rsidRPr="00FF16FD">
              <w:t>204B</w:t>
            </w:r>
          </w:p>
        </w:tc>
        <w:tc>
          <w:tcPr>
            <w:tcW w:w="1440" w:type="dxa"/>
            <w:shd w:val="clear" w:color="auto" w:fill="auto"/>
          </w:tcPr>
          <w:p w:rsidR="0039710B" w:rsidRPr="00FF16FD" w:rsidRDefault="0039710B" w:rsidP="00612789">
            <w:pPr>
              <w:ind w:left="0" w:firstLine="0"/>
            </w:pPr>
            <w:r w:rsidRPr="00FF16FD">
              <w:t>‘Officiële landstalen’</w:t>
            </w:r>
          </w:p>
        </w:tc>
        <w:tc>
          <w:tcPr>
            <w:tcW w:w="1440" w:type="dxa"/>
            <w:shd w:val="clear" w:color="auto" w:fill="auto"/>
          </w:tcPr>
          <w:p w:rsidR="0039710B" w:rsidRPr="00FF16FD" w:rsidRDefault="0039710B" w:rsidP="00612789">
            <w:pPr>
              <w:ind w:left="0" w:firstLine="0"/>
            </w:pPr>
            <w:r w:rsidRPr="00FF16FD">
              <w:t xml:space="preserve">alle kaarten op GB 204 en 205 </w:t>
            </w:r>
          </w:p>
        </w:tc>
      </w:tr>
      <w:tr w:rsidR="0039710B" w:rsidRPr="00FF16FD" w:rsidTr="00612789">
        <w:tc>
          <w:tcPr>
            <w:tcW w:w="1531" w:type="dxa"/>
            <w:shd w:val="clear" w:color="auto" w:fill="auto"/>
          </w:tcPr>
          <w:p w:rsidR="0039710B" w:rsidRPr="00FF16FD" w:rsidRDefault="0039710B" w:rsidP="00612789">
            <w:pPr>
              <w:ind w:left="0" w:firstLine="0"/>
            </w:pPr>
            <w:r w:rsidRPr="00FF16FD">
              <w:t>politieke</w:t>
            </w:r>
          </w:p>
        </w:tc>
        <w:tc>
          <w:tcPr>
            <w:tcW w:w="1440" w:type="dxa"/>
            <w:shd w:val="clear" w:color="auto" w:fill="auto"/>
          </w:tcPr>
          <w:p w:rsidR="0039710B" w:rsidRPr="00FF16FD" w:rsidRDefault="0039710B" w:rsidP="00612789">
            <w:pPr>
              <w:ind w:left="0" w:firstLine="0"/>
            </w:pPr>
            <w:r w:rsidRPr="00FF16FD">
              <w:t>207A</w:t>
            </w:r>
          </w:p>
        </w:tc>
        <w:tc>
          <w:tcPr>
            <w:tcW w:w="1440" w:type="dxa"/>
            <w:shd w:val="clear" w:color="auto" w:fill="auto"/>
          </w:tcPr>
          <w:p w:rsidR="0039710B" w:rsidRPr="00FF16FD" w:rsidRDefault="0039710B" w:rsidP="00612789">
            <w:pPr>
              <w:ind w:left="0" w:firstLine="0"/>
            </w:pPr>
            <w:r w:rsidRPr="00FF16FD">
              <w:t>‘Politieke burgerrechten’</w:t>
            </w:r>
          </w:p>
        </w:tc>
        <w:tc>
          <w:tcPr>
            <w:tcW w:w="1440" w:type="dxa"/>
            <w:shd w:val="clear" w:color="auto" w:fill="auto"/>
          </w:tcPr>
          <w:p w:rsidR="0039710B" w:rsidRPr="00FF16FD" w:rsidRDefault="0039710B" w:rsidP="00612789">
            <w:pPr>
              <w:ind w:left="0" w:firstLine="0"/>
            </w:pPr>
            <w:r w:rsidRPr="00FF16FD">
              <w:t>207B</w:t>
            </w:r>
          </w:p>
        </w:tc>
        <w:tc>
          <w:tcPr>
            <w:tcW w:w="1440" w:type="dxa"/>
            <w:shd w:val="clear" w:color="auto" w:fill="auto"/>
          </w:tcPr>
          <w:p w:rsidR="0039710B" w:rsidRPr="00FF16FD" w:rsidRDefault="0039710B" w:rsidP="00612789">
            <w:pPr>
              <w:ind w:left="0" w:firstLine="0"/>
            </w:pPr>
            <w:r w:rsidRPr="00FF16FD">
              <w:t>‘Politieke stabiliteit en afwezigheid geweld’</w:t>
            </w:r>
          </w:p>
        </w:tc>
        <w:tc>
          <w:tcPr>
            <w:tcW w:w="1440" w:type="dxa"/>
            <w:shd w:val="clear" w:color="auto" w:fill="auto"/>
          </w:tcPr>
          <w:p w:rsidR="0039710B" w:rsidRPr="00FF16FD" w:rsidRDefault="0039710B" w:rsidP="00612789">
            <w:pPr>
              <w:ind w:left="0" w:firstLine="0"/>
            </w:pPr>
            <w:smartTag w:uri="urn:schemas-microsoft-com:office:smarttags" w:element="metricconverter">
              <w:smartTagPr>
                <w:attr w:name="ProductID" w:val="207C"/>
              </w:smartTagPr>
              <w:r w:rsidRPr="00FF16FD">
                <w:t>207C</w:t>
              </w:r>
            </w:smartTag>
            <w:r w:rsidRPr="00FF16FD">
              <w:t xml:space="preserve">, D, E, F en G </w:t>
            </w:r>
          </w:p>
        </w:tc>
      </w:tr>
    </w:tbl>
    <w:p w:rsidR="0039710B" w:rsidRPr="00FF16FD" w:rsidRDefault="0039710B" w:rsidP="0039710B"/>
    <w:p w:rsidR="0039710B" w:rsidRPr="00083CB1" w:rsidRDefault="0039710B" w:rsidP="0039710B">
      <w:pPr>
        <w:rPr>
          <w:b/>
        </w:rPr>
      </w:pPr>
      <w:r w:rsidRPr="00083CB1">
        <w:rPr>
          <w:b/>
        </w:rPr>
        <w:t>Opdracht 2</w:t>
      </w:r>
      <w:r w:rsidRPr="00083CB1">
        <w:rPr>
          <w:b/>
        </w:rPr>
        <w:tab/>
        <w:t>Patronen en processen  I</w:t>
      </w:r>
    </w:p>
    <w:p w:rsidR="0039710B" w:rsidRDefault="0039710B" w:rsidP="0039710B"/>
    <w:p w:rsidR="0039710B" w:rsidRPr="00507733" w:rsidRDefault="0039710B" w:rsidP="0039710B">
      <w:pPr>
        <w:tabs>
          <w:tab w:val="right" w:pos="9072"/>
        </w:tabs>
      </w:pPr>
      <w:r w:rsidRPr="00507733">
        <w:t>a</w:t>
      </w:r>
      <w:r w:rsidRPr="00507733">
        <w:tab/>
      </w:r>
      <w:r w:rsidRPr="00507733">
        <w:rPr>
          <w:b/>
          <w:shd w:val="clear" w:color="auto" w:fill="999999"/>
        </w:rPr>
        <w:t>W2</w:t>
      </w:r>
      <w:r>
        <w:rPr>
          <w:b/>
          <w:shd w:val="clear" w:color="auto" w:fill="999999"/>
        </w:rPr>
        <w:t>A</w:t>
      </w:r>
      <w:r>
        <w:rPr>
          <w:shd w:val="clear" w:color="auto" w:fill="999999"/>
        </w:rPr>
        <w:tab/>
      </w:r>
      <w:r w:rsidRPr="00507733">
        <w:rPr>
          <w:shd w:val="clear" w:color="auto" w:fill="999999"/>
        </w:rPr>
        <w:t>Patronen en processen in de atlas.</w:t>
      </w:r>
      <w:r>
        <w:rPr>
          <w:shd w:val="clear" w:color="auto" w:fill="999999"/>
        </w:rPr>
        <w:tab/>
      </w:r>
    </w:p>
    <w:p w:rsidR="0039710B" w:rsidRPr="004206E4" w:rsidRDefault="0039710B" w:rsidP="0039710B"/>
    <w:tbl>
      <w:tblPr>
        <w:tblW w:w="8759" w:type="dxa"/>
        <w:tblInd w:w="340" w:type="dxa"/>
        <w:tblCellMar>
          <w:left w:w="0" w:type="dxa"/>
          <w:right w:w="0" w:type="dxa"/>
        </w:tblCellMar>
        <w:tblLook w:val="04A0" w:firstRow="1" w:lastRow="0" w:firstColumn="1" w:lastColumn="0" w:noHBand="0" w:noVBand="1"/>
      </w:tblPr>
      <w:tblGrid>
        <w:gridCol w:w="1134"/>
        <w:gridCol w:w="5357"/>
        <w:gridCol w:w="1134"/>
        <w:gridCol w:w="1134"/>
      </w:tblGrid>
      <w:tr w:rsidR="0039710B" w:rsidRPr="00F911E8" w:rsidTr="00612789">
        <w:tc>
          <w:tcPr>
            <w:tcW w:w="1134" w:type="dxa"/>
            <w:shd w:val="clear" w:color="auto" w:fill="auto"/>
          </w:tcPr>
          <w:p w:rsidR="0039710B" w:rsidRPr="00F911E8" w:rsidRDefault="0039710B" w:rsidP="00612789">
            <w:pPr>
              <w:ind w:left="0" w:firstLine="0"/>
              <w:rPr>
                <w:b/>
              </w:rPr>
            </w:pPr>
            <w:r w:rsidRPr="00083CB1">
              <w:rPr>
                <w:b/>
              </w:rPr>
              <w:t>Kaartnr.</w:t>
            </w:r>
          </w:p>
        </w:tc>
        <w:tc>
          <w:tcPr>
            <w:tcW w:w="5357" w:type="dxa"/>
            <w:shd w:val="clear" w:color="auto" w:fill="auto"/>
          </w:tcPr>
          <w:p w:rsidR="0039710B" w:rsidRPr="00F911E8" w:rsidRDefault="0039710B" w:rsidP="00612789">
            <w:pPr>
              <w:ind w:left="0" w:firstLine="0"/>
              <w:rPr>
                <w:b/>
              </w:rPr>
            </w:pPr>
            <w:r w:rsidRPr="00083CB1">
              <w:rPr>
                <w:b/>
              </w:rPr>
              <w:t>Kaarttitel</w:t>
            </w:r>
          </w:p>
        </w:tc>
        <w:tc>
          <w:tcPr>
            <w:tcW w:w="1134" w:type="dxa"/>
            <w:shd w:val="clear" w:color="auto" w:fill="auto"/>
          </w:tcPr>
          <w:p w:rsidR="0039710B" w:rsidRPr="00F911E8" w:rsidRDefault="0039710B" w:rsidP="00612789">
            <w:pPr>
              <w:ind w:left="0" w:firstLine="0"/>
              <w:jc w:val="center"/>
              <w:rPr>
                <w:b/>
              </w:rPr>
            </w:pPr>
            <w:r w:rsidRPr="00083CB1">
              <w:rPr>
                <w:b/>
              </w:rPr>
              <w:t>Patroon?</w:t>
            </w:r>
          </w:p>
        </w:tc>
        <w:tc>
          <w:tcPr>
            <w:tcW w:w="1134" w:type="dxa"/>
            <w:shd w:val="clear" w:color="auto" w:fill="auto"/>
          </w:tcPr>
          <w:p w:rsidR="0039710B" w:rsidRPr="00083CB1" w:rsidRDefault="0039710B" w:rsidP="00612789">
            <w:pPr>
              <w:ind w:left="0" w:firstLine="0"/>
              <w:jc w:val="center"/>
              <w:rPr>
                <w:b/>
              </w:rPr>
            </w:pPr>
            <w:r w:rsidRPr="00083CB1">
              <w:rPr>
                <w:b/>
              </w:rPr>
              <w:t>Proces?</w:t>
            </w:r>
          </w:p>
        </w:tc>
      </w:tr>
      <w:tr w:rsidR="0039710B" w:rsidRPr="00FF16FD" w:rsidTr="00612789">
        <w:tc>
          <w:tcPr>
            <w:tcW w:w="1134" w:type="dxa"/>
            <w:shd w:val="clear" w:color="auto" w:fill="auto"/>
          </w:tcPr>
          <w:p w:rsidR="0039710B" w:rsidRPr="00FF16FD" w:rsidRDefault="0039710B" w:rsidP="00612789">
            <w:pPr>
              <w:ind w:left="0" w:firstLine="0"/>
            </w:pPr>
            <w:smartTag w:uri="urn:schemas-microsoft-com:office:smarttags" w:element="metricconverter">
              <w:smartTagPr>
                <w:attr w:name="ProductID" w:val="216F"/>
              </w:smartTagPr>
              <w:r w:rsidRPr="00FF16FD">
                <w:t>216F</w:t>
              </w:r>
            </w:smartTag>
          </w:p>
        </w:tc>
        <w:tc>
          <w:tcPr>
            <w:tcW w:w="5357" w:type="dxa"/>
            <w:shd w:val="clear" w:color="auto" w:fill="auto"/>
          </w:tcPr>
          <w:p w:rsidR="0039710B" w:rsidRPr="00FF16FD" w:rsidRDefault="0039710B" w:rsidP="00612789">
            <w:pPr>
              <w:ind w:left="0" w:firstLine="0"/>
            </w:pPr>
            <w:r w:rsidRPr="00FF16FD">
              <w:t>‘Herkomst onderdelen voor productie van één auto’</w:t>
            </w:r>
          </w:p>
        </w:tc>
        <w:tc>
          <w:tcPr>
            <w:tcW w:w="1134" w:type="dxa"/>
            <w:shd w:val="clear" w:color="auto" w:fill="auto"/>
          </w:tcPr>
          <w:p w:rsidR="0039710B" w:rsidRPr="00FF16FD" w:rsidRDefault="0039710B" w:rsidP="00612789">
            <w:pPr>
              <w:ind w:left="0" w:firstLine="0"/>
              <w:jc w:val="center"/>
            </w:pPr>
            <w:r>
              <w:sym w:font="Symbol" w:char="F0B4"/>
            </w:r>
          </w:p>
        </w:tc>
        <w:tc>
          <w:tcPr>
            <w:tcW w:w="1134" w:type="dxa"/>
            <w:shd w:val="clear" w:color="auto" w:fill="auto"/>
          </w:tcPr>
          <w:p w:rsidR="0039710B" w:rsidRPr="00FF16FD" w:rsidRDefault="0039710B" w:rsidP="00612789">
            <w:pPr>
              <w:ind w:left="0" w:firstLine="0"/>
              <w:jc w:val="center"/>
            </w:pPr>
          </w:p>
        </w:tc>
      </w:tr>
      <w:tr w:rsidR="0039710B" w:rsidRPr="00FF16FD" w:rsidTr="00612789">
        <w:tc>
          <w:tcPr>
            <w:tcW w:w="1134" w:type="dxa"/>
            <w:shd w:val="clear" w:color="auto" w:fill="auto"/>
          </w:tcPr>
          <w:p w:rsidR="0039710B" w:rsidRPr="00FF16FD" w:rsidRDefault="0039710B" w:rsidP="00612789">
            <w:pPr>
              <w:ind w:left="0" w:firstLine="0"/>
            </w:pPr>
            <w:r w:rsidRPr="00FF16FD">
              <w:t>210E</w:t>
            </w:r>
          </w:p>
        </w:tc>
        <w:tc>
          <w:tcPr>
            <w:tcW w:w="5357" w:type="dxa"/>
            <w:shd w:val="clear" w:color="auto" w:fill="auto"/>
          </w:tcPr>
          <w:p w:rsidR="0039710B" w:rsidRPr="00FF16FD" w:rsidRDefault="0039710B" w:rsidP="00612789">
            <w:pPr>
              <w:ind w:left="0" w:firstLine="0"/>
            </w:pPr>
            <w:r w:rsidRPr="00FF16FD">
              <w:t>‘Eiwitconsumptie’</w:t>
            </w:r>
          </w:p>
        </w:tc>
        <w:tc>
          <w:tcPr>
            <w:tcW w:w="1134" w:type="dxa"/>
            <w:shd w:val="clear" w:color="auto" w:fill="auto"/>
          </w:tcPr>
          <w:p w:rsidR="0039710B" w:rsidRPr="00FF16FD" w:rsidRDefault="0039710B" w:rsidP="00612789">
            <w:pPr>
              <w:ind w:left="0" w:firstLine="0"/>
              <w:jc w:val="center"/>
            </w:pPr>
            <w:r>
              <w:sym w:font="Symbol" w:char="F0B4"/>
            </w:r>
          </w:p>
        </w:tc>
        <w:tc>
          <w:tcPr>
            <w:tcW w:w="1134" w:type="dxa"/>
            <w:shd w:val="clear" w:color="auto" w:fill="auto"/>
          </w:tcPr>
          <w:p w:rsidR="0039710B" w:rsidRPr="00FF16FD" w:rsidRDefault="0039710B" w:rsidP="00612789">
            <w:pPr>
              <w:ind w:left="0" w:firstLine="0"/>
              <w:jc w:val="center"/>
            </w:pPr>
          </w:p>
        </w:tc>
      </w:tr>
      <w:tr w:rsidR="0039710B" w:rsidRPr="00FF16FD" w:rsidTr="00612789">
        <w:tc>
          <w:tcPr>
            <w:tcW w:w="1134" w:type="dxa"/>
            <w:shd w:val="clear" w:color="auto" w:fill="auto"/>
          </w:tcPr>
          <w:p w:rsidR="0039710B" w:rsidRPr="00FF16FD" w:rsidRDefault="0039710B" w:rsidP="00612789">
            <w:pPr>
              <w:ind w:left="0" w:firstLine="0"/>
            </w:pPr>
            <w:r w:rsidRPr="00FF16FD">
              <w:t xml:space="preserve">213E </w:t>
            </w:r>
          </w:p>
        </w:tc>
        <w:tc>
          <w:tcPr>
            <w:tcW w:w="5357" w:type="dxa"/>
            <w:shd w:val="clear" w:color="auto" w:fill="auto"/>
          </w:tcPr>
          <w:p w:rsidR="0039710B" w:rsidRPr="00FF16FD" w:rsidRDefault="0039710B" w:rsidP="00612789">
            <w:pPr>
              <w:ind w:left="0" w:firstLine="0"/>
            </w:pPr>
            <w:r w:rsidRPr="00FF16FD">
              <w:t>‘Groei BBP 1990-</w:t>
            </w:r>
            <w:smartTag w:uri="urn:schemas-microsoft-com:office:smarttags" w:element="metricconverter">
              <w:smartTagPr>
                <w:attr w:name="ProductID" w:val="2003’"/>
              </w:smartTagPr>
              <w:r w:rsidRPr="00FF16FD">
                <w:t>2003’</w:t>
              </w:r>
            </w:smartTag>
          </w:p>
        </w:tc>
        <w:tc>
          <w:tcPr>
            <w:tcW w:w="1134" w:type="dxa"/>
            <w:shd w:val="clear" w:color="auto" w:fill="auto"/>
          </w:tcPr>
          <w:p w:rsidR="0039710B" w:rsidRPr="00FF16FD" w:rsidRDefault="0039710B" w:rsidP="00612789">
            <w:pPr>
              <w:ind w:left="0" w:firstLine="0"/>
              <w:jc w:val="center"/>
            </w:pPr>
          </w:p>
        </w:tc>
        <w:tc>
          <w:tcPr>
            <w:tcW w:w="1134" w:type="dxa"/>
            <w:shd w:val="clear" w:color="auto" w:fill="auto"/>
          </w:tcPr>
          <w:p w:rsidR="0039710B" w:rsidRPr="00FF16FD" w:rsidRDefault="0039710B" w:rsidP="00612789">
            <w:pPr>
              <w:ind w:left="0" w:firstLine="0"/>
              <w:jc w:val="center"/>
            </w:pPr>
            <w:r>
              <w:sym w:font="Symbol" w:char="F0B4"/>
            </w:r>
          </w:p>
        </w:tc>
      </w:tr>
      <w:tr w:rsidR="0039710B" w:rsidRPr="00FF16FD" w:rsidTr="00612789">
        <w:tc>
          <w:tcPr>
            <w:tcW w:w="1134" w:type="dxa"/>
            <w:shd w:val="clear" w:color="auto" w:fill="auto"/>
          </w:tcPr>
          <w:p w:rsidR="0039710B" w:rsidRPr="00FF16FD" w:rsidRDefault="0039710B" w:rsidP="00612789">
            <w:pPr>
              <w:ind w:left="0" w:firstLine="0"/>
            </w:pPr>
            <w:r w:rsidRPr="00FF16FD">
              <w:t>216A</w:t>
            </w:r>
          </w:p>
        </w:tc>
        <w:tc>
          <w:tcPr>
            <w:tcW w:w="5357" w:type="dxa"/>
            <w:shd w:val="clear" w:color="auto" w:fill="auto"/>
          </w:tcPr>
          <w:p w:rsidR="0039710B" w:rsidRPr="00FF16FD" w:rsidRDefault="0039710B" w:rsidP="00612789">
            <w:pPr>
              <w:ind w:left="0" w:firstLine="0"/>
            </w:pPr>
            <w:r w:rsidRPr="00FF16FD">
              <w:t xml:space="preserve">‘Groei van de wereldhandel tussen 1960 en </w:t>
            </w:r>
            <w:smartTag w:uri="urn:schemas-microsoft-com:office:smarttags" w:element="metricconverter">
              <w:smartTagPr>
                <w:attr w:name="ProductID" w:val="2003’"/>
              </w:smartTagPr>
              <w:r w:rsidRPr="00FF16FD">
                <w:t>2003’</w:t>
              </w:r>
            </w:smartTag>
          </w:p>
        </w:tc>
        <w:tc>
          <w:tcPr>
            <w:tcW w:w="1134" w:type="dxa"/>
            <w:shd w:val="clear" w:color="auto" w:fill="auto"/>
          </w:tcPr>
          <w:p w:rsidR="0039710B" w:rsidRPr="00FF16FD" w:rsidRDefault="0039710B" w:rsidP="00612789">
            <w:pPr>
              <w:ind w:left="0" w:firstLine="0"/>
              <w:jc w:val="center"/>
            </w:pPr>
          </w:p>
        </w:tc>
        <w:tc>
          <w:tcPr>
            <w:tcW w:w="1134" w:type="dxa"/>
            <w:shd w:val="clear" w:color="auto" w:fill="auto"/>
          </w:tcPr>
          <w:p w:rsidR="0039710B" w:rsidRPr="00FF16FD" w:rsidRDefault="0039710B" w:rsidP="00612789">
            <w:pPr>
              <w:ind w:left="0" w:firstLine="0"/>
              <w:jc w:val="center"/>
            </w:pPr>
            <w:r>
              <w:sym w:font="Symbol" w:char="F0B4"/>
            </w:r>
          </w:p>
        </w:tc>
      </w:tr>
      <w:tr w:rsidR="0039710B" w:rsidRPr="00FF16FD" w:rsidTr="00612789">
        <w:tc>
          <w:tcPr>
            <w:tcW w:w="1134" w:type="dxa"/>
            <w:shd w:val="clear" w:color="auto" w:fill="auto"/>
          </w:tcPr>
          <w:p w:rsidR="0039710B" w:rsidRPr="00FF16FD" w:rsidRDefault="0039710B" w:rsidP="00612789">
            <w:pPr>
              <w:ind w:left="0" w:firstLine="0"/>
            </w:pPr>
            <w:smartTag w:uri="urn:schemas-microsoft-com:office:smarttags" w:element="metricconverter">
              <w:smartTagPr>
                <w:attr w:name="ProductID" w:val="223C"/>
              </w:smartTagPr>
              <w:r w:rsidRPr="00FF16FD">
                <w:t>223C</w:t>
              </w:r>
            </w:smartTag>
          </w:p>
        </w:tc>
        <w:tc>
          <w:tcPr>
            <w:tcW w:w="5357" w:type="dxa"/>
            <w:shd w:val="clear" w:color="auto" w:fill="auto"/>
          </w:tcPr>
          <w:p w:rsidR="0039710B" w:rsidRPr="00FF16FD" w:rsidRDefault="0039710B" w:rsidP="00612789">
            <w:pPr>
              <w:ind w:left="0" w:firstLine="0"/>
            </w:pPr>
            <w:r w:rsidRPr="00FF16FD">
              <w:t>‘Tijdzones’</w:t>
            </w:r>
          </w:p>
        </w:tc>
        <w:tc>
          <w:tcPr>
            <w:tcW w:w="1134" w:type="dxa"/>
            <w:shd w:val="clear" w:color="auto" w:fill="auto"/>
          </w:tcPr>
          <w:p w:rsidR="0039710B" w:rsidRPr="00FF16FD" w:rsidRDefault="0039710B" w:rsidP="00612789">
            <w:pPr>
              <w:ind w:left="0" w:firstLine="0"/>
              <w:jc w:val="center"/>
            </w:pPr>
            <w:r>
              <w:sym w:font="Symbol" w:char="F0B4"/>
            </w:r>
          </w:p>
        </w:tc>
        <w:tc>
          <w:tcPr>
            <w:tcW w:w="1134" w:type="dxa"/>
            <w:shd w:val="clear" w:color="auto" w:fill="auto"/>
          </w:tcPr>
          <w:p w:rsidR="0039710B" w:rsidRPr="00FF16FD" w:rsidRDefault="0039710B" w:rsidP="00612789">
            <w:pPr>
              <w:ind w:left="0" w:firstLine="0"/>
              <w:jc w:val="center"/>
            </w:pPr>
          </w:p>
        </w:tc>
      </w:tr>
      <w:tr w:rsidR="0039710B" w:rsidRPr="00FF16FD" w:rsidTr="00612789">
        <w:tc>
          <w:tcPr>
            <w:tcW w:w="1134" w:type="dxa"/>
            <w:shd w:val="clear" w:color="auto" w:fill="auto"/>
          </w:tcPr>
          <w:p w:rsidR="0039710B" w:rsidRPr="00FF16FD" w:rsidRDefault="0039710B" w:rsidP="00612789">
            <w:pPr>
              <w:ind w:left="0" w:firstLine="0"/>
            </w:pPr>
            <w:smartTag w:uri="urn:schemas-microsoft-com:office:smarttags" w:element="metricconverter">
              <w:smartTagPr>
                <w:attr w:name="ProductID" w:val="203F"/>
              </w:smartTagPr>
              <w:r w:rsidRPr="00FF16FD">
                <w:t>203F</w:t>
              </w:r>
            </w:smartTag>
          </w:p>
        </w:tc>
        <w:tc>
          <w:tcPr>
            <w:tcW w:w="5357" w:type="dxa"/>
            <w:shd w:val="clear" w:color="auto" w:fill="auto"/>
          </w:tcPr>
          <w:p w:rsidR="0039710B" w:rsidRPr="00FF16FD" w:rsidRDefault="0039710B" w:rsidP="00612789">
            <w:pPr>
              <w:ind w:left="0" w:firstLine="0"/>
            </w:pPr>
            <w:r w:rsidRPr="00FF16FD">
              <w:t>‘Groei van enkele wereldsteden’</w:t>
            </w:r>
          </w:p>
        </w:tc>
        <w:tc>
          <w:tcPr>
            <w:tcW w:w="1134" w:type="dxa"/>
            <w:shd w:val="clear" w:color="auto" w:fill="auto"/>
          </w:tcPr>
          <w:p w:rsidR="0039710B" w:rsidRPr="00FF16FD" w:rsidRDefault="0039710B" w:rsidP="00612789">
            <w:pPr>
              <w:ind w:left="0" w:firstLine="0"/>
              <w:jc w:val="center"/>
            </w:pPr>
          </w:p>
        </w:tc>
        <w:tc>
          <w:tcPr>
            <w:tcW w:w="1134" w:type="dxa"/>
            <w:shd w:val="clear" w:color="auto" w:fill="auto"/>
          </w:tcPr>
          <w:p w:rsidR="0039710B" w:rsidRPr="00FF16FD" w:rsidRDefault="0039710B" w:rsidP="00612789">
            <w:pPr>
              <w:ind w:left="0" w:firstLine="0"/>
              <w:jc w:val="center"/>
            </w:pPr>
            <w:r>
              <w:sym w:font="Symbol" w:char="F0B4"/>
            </w:r>
          </w:p>
        </w:tc>
      </w:tr>
      <w:tr w:rsidR="0039710B" w:rsidRPr="00FF16FD" w:rsidTr="00612789">
        <w:tc>
          <w:tcPr>
            <w:tcW w:w="1134" w:type="dxa"/>
            <w:shd w:val="clear" w:color="auto" w:fill="auto"/>
          </w:tcPr>
          <w:p w:rsidR="0039710B" w:rsidRPr="00FF16FD" w:rsidRDefault="0039710B" w:rsidP="00612789">
            <w:pPr>
              <w:ind w:left="0" w:firstLine="0"/>
            </w:pPr>
            <w:r w:rsidRPr="00FF16FD">
              <w:t>202A</w:t>
            </w:r>
          </w:p>
        </w:tc>
        <w:tc>
          <w:tcPr>
            <w:tcW w:w="5357" w:type="dxa"/>
            <w:shd w:val="clear" w:color="auto" w:fill="auto"/>
          </w:tcPr>
          <w:p w:rsidR="0039710B" w:rsidRPr="00FF16FD" w:rsidRDefault="0039710B" w:rsidP="00612789">
            <w:pPr>
              <w:ind w:left="0" w:firstLine="0"/>
            </w:pPr>
            <w:r w:rsidRPr="00FF16FD">
              <w:t>‘Bevolkingsdichtheid’</w:t>
            </w:r>
          </w:p>
        </w:tc>
        <w:tc>
          <w:tcPr>
            <w:tcW w:w="1134" w:type="dxa"/>
            <w:shd w:val="clear" w:color="auto" w:fill="auto"/>
          </w:tcPr>
          <w:p w:rsidR="0039710B" w:rsidRPr="00FF16FD" w:rsidRDefault="0039710B" w:rsidP="00612789">
            <w:pPr>
              <w:ind w:left="0" w:firstLine="0"/>
              <w:jc w:val="center"/>
            </w:pPr>
            <w:r>
              <w:sym w:font="Symbol" w:char="F0B4"/>
            </w:r>
          </w:p>
        </w:tc>
        <w:tc>
          <w:tcPr>
            <w:tcW w:w="1134" w:type="dxa"/>
            <w:shd w:val="clear" w:color="auto" w:fill="auto"/>
          </w:tcPr>
          <w:p w:rsidR="0039710B" w:rsidRPr="00FF16FD" w:rsidRDefault="0039710B" w:rsidP="00612789">
            <w:pPr>
              <w:ind w:left="0" w:firstLine="0"/>
              <w:jc w:val="center"/>
            </w:pPr>
          </w:p>
        </w:tc>
      </w:tr>
      <w:tr w:rsidR="0039710B" w:rsidRPr="00FF16FD" w:rsidTr="00612789">
        <w:tc>
          <w:tcPr>
            <w:tcW w:w="1134" w:type="dxa"/>
            <w:shd w:val="clear" w:color="auto" w:fill="auto"/>
          </w:tcPr>
          <w:p w:rsidR="0039710B" w:rsidRPr="00FF16FD" w:rsidRDefault="0039710B" w:rsidP="00612789">
            <w:pPr>
              <w:ind w:left="0" w:firstLine="0"/>
            </w:pPr>
            <w:smartTag w:uri="urn:schemas-microsoft-com:office:smarttags" w:element="metricconverter">
              <w:smartTagPr>
                <w:attr w:name="ProductID" w:val="220F"/>
              </w:smartTagPr>
              <w:r w:rsidRPr="00FF16FD">
                <w:t>220F</w:t>
              </w:r>
            </w:smartTag>
          </w:p>
        </w:tc>
        <w:tc>
          <w:tcPr>
            <w:tcW w:w="5357" w:type="dxa"/>
            <w:shd w:val="clear" w:color="auto" w:fill="auto"/>
          </w:tcPr>
          <w:p w:rsidR="0039710B" w:rsidRPr="00FF16FD" w:rsidRDefault="0039710B" w:rsidP="00612789">
            <w:pPr>
              <w:ind w:left="0" w:firstLine="0"/>
            </w:pPr>
            <w:r w:rsidRPr="00FF16FD">
              <w:t>‘Herbebossing’</w:t>
            </w:r>
          </w:p>
        </w:tc>
        <w:tc>
          <w:tcPr>
            <w:tcW w:w="1134" w:type="dxa"/>
            <w:shd w:val="clear" w:color="auto" w:fill="auto"/>
          </w:tcPr>
          <w:p w:rsidR="0039710B" w:rsidRPr="00FF16FD" w:rsidRDefault="0039710B" w:rsidP="00612789">
            <w:pPr>
              <w:ind w:left="0" w:firstLine="0"/>
              <w:jc w:val="center"/>
            </w:pPr>
          </w:p>
        </w:tc>
        <w:tc>
          <w:tcPr>
            <w:tcW w:w="1134" w:type="dxa"/>
            <w:shd w:val="clear" w:color="auto" w:fill="auto"/>
          </w:tcPr>
          <w:p w:rsidR="0039710B" w:rsidRPr="00FF16FD" w:rsidRDefault="0039710B" w:rsidP="00612789">
            <w:pPr>
              <w:ind w:left="0" w:firstLine="0"/>
              <w:jc w:val="center"/>
            </w:pPr>
            <w:r>
              <w:sym w:font="Symbol" w:char="F0B4"/>
            </w:r>
          </w:p>
        </w:tc>
      </w:tr>
    </w:tbl>
    <w:p w:rsidR="0039710B" w:rsidRPr="00FF16FD" w:rsidRDefault="0039710B" w:rsidP="0039710B"/>
    <w:p w:rsidR="0039710B" w:rsidRPr="00FF16FD" w:rsidRDefault="0039710B" w:rsidP="0039710B">
      <w:r w:rsidRPr="00FF16FD">
        <w:t>b</w:t>
      </w:r>
      <w:r w:rsidRPr="00FF16FD">
        <w:tab/>
        <w:t>Patroon: een toestand of situatie op een bepaald moment.</w:t>
      </w:r>
    </w:p>
    <w:p w:rsidR="0039710B" w:rsidRPr="00FF16FD" w:rsidRDefault="0039710B" w:rsidP="0039710B">
      <w:r w:rsidRPr="00FF16FD">
        <w:tab/>
        <w:t>Proces: een beweging, een ontwikkeling, een gebeurtenis.</w:t>
      </w:r>
    </w:p>
    <w:p w:rsidR="0039710B" w:rsidRPr="004206E4" w:rsidRDefault="0039710B" w:rsidP="0039710B"/>
    <w:p w:rsidR="0039710B" w:rsidRPr="00083CB1" w:rsidRDefault="0039710B" w:rsidP="0039710B">
      <w:pPr>
        <w:rPr>
          <w:b/>
        </w:rPr>
      </w:pPr>
      <w:r w:rsidRPr="00083CB1">
        <w:rPr>
          <w:b/>
        </w:rPr>
        <w:t>Opdracht 3</w:t>
      </w:r>
      <w:r w:rsidRPr="00083CB1">
        <w:rPr>
          <w:b/>
        </w:rPr>
        <w:tab/>
        <w:t>Verandering in spreiding  I</w:t>
      </w:r>
    </w:p>
    <w:p w:rsidR="0039710B" w:rsidRPr="00FF16FD" w:rsidRDefault="0039710B" w:rsidP="0039710B">
      <w:r w:rsidRPr="00FF16FD">
        <w:t>a</w:t>
      </w:r>
      <w:r w:rsidRPr="00FF16FD">
        <w:tab/>
        <w:t>Veel mensen trekken vanuit het binnenland naar de kustgebieden, omdat daar (onder andere) dankzij buitenlandse investeringen veel werk is/meer te verdienen is.</w:t>
      </w:r>
    </w:p>
    <w:p w:rsidR="0039710B" w:rsidRPr="00FF16FD" w:rsidRDefault="0039710B" w:rsidP="0039710B">
      <w:r w:rsidRPr="00FF16FD">
        <w:t>b</w:t>
      </w:r>
      <w:r w:rsidRPr="00FF16FD">
        <w:tab/>
        <w:t>A.</w:t>
      </w:r>
    </w:p>
    <w:p w:rsidR="0039710B" w:rsidRPr="00FF16FD" w:rsidRDefault="0039710B" w:rsidP="0039710B"/>
    <w:p w:rsidR="0039710B" w:rsidRPr="00083CB1" w:rsidRDefault="0039710B" w:rsidP="0039710B">
      <w:pPr>
        <w:rPr>
          <w:b/>
        </w:rPr>
      </w:pPr>
      <w:r w:rsidRPr="00083CB1">
        <w:rPr>
          <w:b/>
        </w:rPr>
        <w:t>Opdracht 4</w:t>
      </w:r>
      <w:r w:rsidRPr="00083CB1">
        <w:rPr>
          <w:b/>
        </w:rPr>
        <w:tab/>
        <w:t>Beroepsbevolking en welvaart  I</w:t>
      </w:r>
    </w:p>
    <w:p w:rsidR="0039710B" w:rsidRPr="00FF16FD" w:rsidRDefault="0039710B" w:rsidP="0039710B">
      <w:r w:rsidRPr="00FF16FD">
        <w:t>A</w:t>
      </w:r>
      <w:r>
        <w:t>/B = Verenigd Koninkrijk of Nederland</w:t>
      </w:r>
    </w:p>
    <w:p w:rsidR="0039710B" w:rsidRPr="00FF16FD" w:rsidRDefault="0039710B" w:rsidP="0039710B">
      <w:r w:rsidRPr="00FF16FD">
        <w:t>C = Tsjechië</w:t>
      </w:r>
    </w:p>
    <w:p w:rsidR="0039710B" w:rsidRPr="00FF16FD" w:rsidRDefault="0039710B" w:rsidP="0039710B">
      <w:r w:rsidRPr="00FF16FD">
        <w:t>D = Egypte</w:t>
      </w:r>
    </w:p>
    <w:p w:rsidR="0039710B" w:rsidRPr="00FF16FD" w:rsidRDefault="0039710B" w:rsidP="0039710B">
      <w:r w:rsidRPr="00FF16FD">
        <w:t>E = India</w:t>
      </w:r>
    </w:p>
    <w:p w:rsidR="0039710B" w:rsidRPr="00FF16FD" w:rsidRDefault="0039710B" w:rsidP="0039710B">
      <w:r>
        <w:t xml:space="preserve"> </w:t>
      </w:r>
    </w:p>
    <w:p w:rsidR="0039710B" w:rsidRDefault="0039710B" w:rsidP="0039710B">
      <w:r>
        <w:t xml:space="preserve">NB: in de </w:t>
      </w:r>
      <w:r w:rsidRPr="000E4B69">
        <w:rPr>
          <w:b/>
        </w:rPr>
        <w:t>legenda</w:t>
      </w:r>
      <w:r>
        <w:t xml:space="preserve"> van fig. W3 staan in de eerste oplages de lijnen van landbouw en industrie verwisseld. Landbouw moet zijn: vette lijn, industrie moet zijn stippellijn.</w:t>
      </w:r>
    </w:p>
    <w:tbl>
      <w:tblPr>
        <w:tblW w:w="10206" w:type="dxa"/>
        <w:tblInd w:w="-567" w:type="dxa"/>
        <w:shd w:val="solid" w:color="auto" w:fill="auto"/>
        <w:tblLook w:val="01E0" w:firstRow="1" w:lastRow="1" w:firstColumn="1" w:lastColumn="1" w:noHBand="0" w:noVBand="0"/>
      </w:tblPr>
      <w:tblGrid>
        <w:gridCol w:w="10206"/>
      </w:tblGrid>
      <w:tr w:rsidR="0039710B" w:rsidRPr="002E113F" w:rsidTr="00612789">
        <w:tc>
          <w:tcPr>
            <w:tcW w:w="0" w:type="auto"/>
            <w:shd w:val="solid" w:color="auto" w:fill="auto"/>
          </w:tcPr>
          <w:p w:rsidR="0039710B" w:rsidRPr="00B65183" w:rsidRDefault="0039710B" w:rsidP="00612789">
            <w:pPr>
              <w:keepNext/>
              <w:tabs>
                <w:tab w:val="clear" w:pos="680"/>
                <w:tab w:val="clear" w:pos="1361"/>
                <w:tab w:val="left" w:pos="907"/>
              </w:tabs>
              <w:ind w:left="0" w:firstLine="0"/>
              <w:rPr>
                <w:rStyle w:val="Arial10ptVet"/>
                <w:sz w:val="28"/>
                <w:szCs w:val="28"/>
              </w:rPr>
            </w:pPr>
            <w:r w:rsidRPr="00B65183">
              <w:rPr>
                <w:rStyle w:val="Arial10ptVet"/>
                <w:sz w:val="28"/>
                <w:szCs w:val="28"/>
              </w:rPr>
              <w:lastRenderedPageBreak/>
              <w:tab/>
              <w:t>3.1</w:t>
            </w:r>
            <w:r w:rsidRPr="00B65183">
              <w:rPr>
                <w:rStyle w:val="Arial10ptVet"/>
                <w:sz w:val="28"/>
                <w:szCs w:val="28"/>
              </w:rPr>
              <w:tab/>
            </w:r>
            <w:r>
              <w:rPr>
                <w:b/>
                <w:sz w:val="28"/>
                <w:szCs w:val="28"/>
              </w:rPr>
              <w:t>Niet alle landen zijn even rijk</w:t>
            </w:r>
            <w:r w:rsidRPr="00B65183">
              <w:rPr>
                <w:b/>
                <w:color w:val="FFFFFF"/>
                <w:sz w:val="28"/>
                <w:szCs w:val="28"/>
              </w:rPr>
              <w:t xml:space="preserve"> </w:t>
            </w:r>
          </w:p>
        </w:tc>
      </w:tr>
    </w:tbl>
    <w:p w:rsidR="0039710B" w:rsidRPr="007778E9" w:rsidRDefault="0039710B" w:rsidP="0039710B">
      <w:pPr>
        <w:keepNext/>
      </w:pPr>
    </w:p>
    <w:p w:rsidR="0039710B" w:rsidRPr="00083CB1" w:rsidRDefault="0039710B" w:rsidP="0039710B">
      <w:pPr>
        <w:keepNext/>
        <w:rPr>
          <w:b/>
        </w:rPr>
      </w:pPr>
      <w:r w:rsidRPr="00083CB1">
        <w:rPr>
          <w:b/>
        </w:rPr>
        <w:t>Opdracht 5</w:t>
      </w:r>
      <w:r w:rsidRPr="00083CB1">
        <w:rPr>
          <w:b/>
        </w:rPr>
        <w:tab/>
        <w:t>Bevolkingsgroei in Egypte  K / I</w:t>
      </w:r>
    </w:p>
    <w:p w:rsidR="0039710B" w:rsidRPr="00FF16FD" w:rsidRDefault="0039710B" w:rsidP="0039710B">
      <w:r>
        <w:tab/>
      </w:r>
      <w:r w:rsidRPr="00FF16FD">
        <w:t>Twee redenen gevraagd:</w:t>
      </w:r>
    </w:p>
    <w:p w:rsidR="0039710B" w:rsidRPr="00FF16FD" w:rsidRDefault="0039710B" w:rsidP="0039710B">
      <w:r>
        <w:tab/>
      </w:r>
      <w:r w:rsidRPr="00FF16FD">
        <w:t>1</w:t>
      </w:r>
      <w:r>
        <w:tab/>
      </w:r>
      <w:r w:rsidRPr="00FF16FD">
        <w:t>De bevolking is erg jong. Veel jonge mensen zullen gaan trouwen en kinderen krijgen.</w:t>
      </w:r>
    </w:p>
    <w:p w:rsidR="0039710B" w:rsidRPr="00FF16FD" w:rsidRDefault="0039710B" w:rsidP="0039710B">
      <w:pPr>
        <w:pStyle w:val="A2"/>
      </w:pPr>
      <w:r>
        <w:tab/>
      </w:r>
      <w:r w:rsidRPr="00FF16FD">
        <w:t>2</w:t>
      </w:r>
      <w:r>
        <w:tab/>
      </w:r>
      <w:r w:rsidRPr="00FF16FD">
        <w:t>Egypte is een arm land. Mensen willen graag veel kinderen om mee te helpen de kost te verdienen/als zorg voor hun oude dag.</w:t>
      </w:r>
    </w:p>
    <w:p w:rsidR="0039710B" w:rsidRPr="00FF16FD" w:rsidRDefault="0039710B" w:rsidP="0039710B">
      <w:r>
        <w:tab/>
      </w:r>
      <w:r w:rsidRPr="00FF16FD">
        <w:t>3</w:t>
      </w:r>
      <w:r>
        <w:tab/>
      </w:r>
      <w:r w:rsidRPr="00FF16FD">
        <w:t>In de islam is het krijgen van veel kinderen belangrijk.</w:t>
      </w:r>
    </w:p>
    <w:p w:rsidR="0039710B" w:rsidRPr="00FF16FD" w:rsidRDefault="0039710B" w:rsidP="0039710B"/>
    <w:p w:rsidR="0039710B" w:rsidRPr="00083CB1" w:rsidRDefault="0039710B" w:rsidP="0039710B">
      <w:pPr>
        <w:rPr>
          <w:b/>
        </w:rPr>
      </w:pPr>
      <w:r w:rsidRPr="00083CB1">
        <w:rPr>
          <w:b/>
        </w:rPr>
        <w:t>Opdracht 6</w:t>
      </w:r>
      <w:r w:rsidRPr="00083CB1">
        <w:rPr>
          <w:b/>
        </w:rPr>
        <w:tab/>
        <w:t>Een scheve inkomensverdeling  K / I</w:t>
      </w:r>
    </w:p>
    <w:p w:rsidR="0039710B" w:rsidRPr="00FF16FD" w:rsidRDefault="0039710B" w:rsidP="0039710B">
      <w:r w:rsidRPr="00FF16FD">
        <w:t>a</w:t>
      </w:r>
      <w:r w:rsidRPr="00FF16FD">
        <w:tab/>
        <w:t>-</w:t>
      </w:r>
      <w:r>
        <w:tab/>
      </w:r>
      <w:r w:rsidRPr="00FF16FD">
        <w:t>Bij het BBP/hoofd gaat het altijd om een gemiddelde in een land.</w:t>
      </w:r>
    </w:p>
    <w:p w:rsidR="0039710B" w:rsidRPr="00FF16FD" w:rsidRDefault="0039710B" w:rsidP="0039710B">
      <w:r w:rsidRPr="00FF16FD">
        <w:tab/>
        <w:t>-</w:t>
      </w:r>
      <w:r>
        <w:tab/>
      </w:r>
      <w:r w:rsidRPr="00FF16FD">
        <w:t>De cijfers/statistieken zijn niet altijd even betrouwbaar.</w:t>
      </w:r>
    </w:p>
    <w:p w:rsidR="0039710B" w:rsidRPr="00FF16FD" w:rsidRDefault="0039710B" w:rsidP="0039710B">
      <w:r w:rsidRPr="00FF16FD">
        <w:tab/>
        <w:t>-</w:t>
      </w:r>
      <w:r>
        <w:tab/>
      </w:r>
      <w:r w:rsidRPr="00FF16FD">
        <w:t>In arme landen is veel zelfverzorging.</w:t>
      </w:r>
    </w:p>
    <w:p w:rsidR="0039710B" w:rsidRPr="00FF16FD" w:rsidRDefault="0039710B" w:rsidP="0039710B">
      <w:r w:rsidRPr="00FF16FD">
        <w:tab/>
        <w:t>-</w:t>
      </w:r>
      <w:r>
        <w:tab/>
      </w:r>
      <w:r w:rsidRPr="00FF16FD">
        <w:t>De waarde van de munt wijkt soms erg af van de werkelijke waarde in dollars of euro’s.</w:t>
      </w:r>
    </w:p>
    <w:p w:rsidR="0039710B" w:rsidRPr="00FF16FD" w:rsidRDefault="0039710B" w:rsidP="0039710B">
      <w:r w:rsidRPr="00FF16FD">
        <w:tab/>
        <w:t>-</w:t>
      </w:r>
      <w:r>
        <w:tab/>
      </w:r>
      <w:r w:rsidRPr="00FF16FD">
        <w:t>Er zijn grote verschillen in koopkracht tussen landen.</w:t>
      </w:r>
    </w:p>
    <w:p w:rsidR="0039710B" w:rsidRPr="00FF16FD" w:rsidRDefault="0039710B" w:rsidP="0039710B">
      <w:r w:rsidRPr="00FF16FD">
        <w:t>b</w:t>
      </w:r>
      <w:r w:rsidRPr="00FF16FD">
        <w:tab/>
        <w:t>Bij het BNP/hoofd gaat het altijd om een gemiddelde in een land.</w:t>
      </w:r>
    </w:p>
    <w:p w:rsidR="0039710B" w:rsidRDefault="0039710B" w:rsidP="0039710B"/>
    <w:p w:rsidR="0039710B" w:rsidRDefault="0039710B" w:rsidP="0039710B">
      <w:pPr>
        <w:tabs>
          <w:tab w:val="right" w:pos="2948"/>
        </w:tabs>
        <w:rPr>
          <w:shd w:val="clear" w:color="auto" w:fill="999999"/>
        </w:rPr>
      </w:pPr>
      <w:r w:rsidRPr="00507733">
        <w:t>c</w:t>
      </w:r>
      <w:r w:rsidRPr="00507733">
        <w:tab/>
      </w:r>
      <w:r w:rsidRPr="00507733">
        <w:rPr>
          <w:b/>
          <w:shd w:val="clear" w:color="auto" w:fill="999999"/>
        </w:rPr>
        <w:t>W5</w:t>
      </w:r>
      <w:r>
        <w:rPr>
          <w:b/>
          <w:shd w:val="clear" w:color="auto" w:fill="999999"/>
        </w:rPr>
        <w:t>A</w:t>
      </w:r>
      <w:r>
        <w:rPr>
          <w:shd w:val="clear" w:color="auto" w:fill="999999"/>
        </w:rPr>
        <w:tab/>
      </w:r>
      <w:r w:rsidRPr="00507733">
        <w:rPr>
          <w:shd w:val="clear" w:color="auto" w:fill="999999"/>
        </w:rPr>
        <w:t>De Gini-index.</w:t>
      </w:r>
      <w:r>
        <w:rPr>
          <w:shd w:val="clear" w:color="auto" w:fill="999999"/>
        </w:rPr>
        <w:tab/>
      </w:r>
    </w:p>
    <w:p w:rsidR="0039710B" w:rsidRDefault="0039710B" w:rsidP="0039710B">
      <w:pPr>
        <w:tabs>
          <w:tab w:val="right" w:pos="9072"/>
        </w:tabs>
        <w:rPr>
          <w:shd w:val="clear" w:color="auto" w:fill="999999"/>
        </w:rPr>
      </w:pPr>
    </w:p>
    <w:p w:rsidR="0039710B" w:rsidRPr="00FF16FD" w:rsidRDefault="0039710B" w:rsidP="0039710B">
      <w:pPr>
        <w:tabs>
          <w:tab w:val="clear" w:pos="680"/>
          <w:tab w:val="clear" w:pos="1361"/>
          <w:tab w:val="left" w:pos="2552"/>
        </w:tabs>
      </w:pPr>
      <w:r>
        <w:tab/>
      </w:r>
      <w:r w:rsidRPr="00FF16FD">
        <w:t>Oostenrijk</w:t>
      </w:r>
      <w:r w:rsidRPr="00FF16FD">
        <w:tab/>
        <w:t>26,0</w:t>
      </w:r>
    </w:p>
    <w:p w:rsidR="0039710B" w:rsidRPr="00FF16FD" w:rsidRDefault="0039710B" w:rsidP="0039710B">
      <w:pPr>
        <w:tabs>
          <w:tab w:val="clear" w:pos="680"/>
          <w:tab w:val="clear" w:pos="1361"/>
          <w:tab w:val="left" w:pos="2552"/>
        </w:tabs>
      </w:pPr>
      <w:r>
        <w:tab/>
      </w:r>
      <w:r w:rsidRPr="00FF16FD">
        <w:t>Tsjechië</w:t>
      </w:r>
      <w:r w:rsidRPr="00FF16FD">
        <w:tab/>
        <w:t>26,0</w:t>
      </w:r>
    </w:p>
    <w:p w:rsidR="0039710B" w:rsidRPr="00FF16FD" w:rsidRDefault="0039710B" w:rsidP="0039710B">
      <w:pPr>
        <w:tabs>
          <w:tab w:val="clear" w:pos="680"/>
          <w:tab w:val="clear" w:pos="1361"/>
          <w:tab w:val="left" w:pos="2552"/>
        </w:tabs>
      </w:pPr>
      <w:r>
        <w:tab/>
      </w:r>
      <w:r w:rsidRPr="00FF16FD">
        <w:t>Duitsland</w:t>
      </w:r>
      <w:r w:rsidRPr="00FF16FD">
        <w:tab/>
        <w:t>27,0</w:t>
      </w:r>
    </w:p>
    <w:p w:rsidR="0039710B" w:rsidRPr="00FF16FD" w:rsidRDefault="0039710B" w:rsidP="0039710B">
      <w:pPr>
        <w:tabs>
          <w:tab w:val="clear" w:pos="680"/>
          <w:tab w:val="clear" w:pos="1361"/>
          <w:tab w:val="left" w:pos="2552"/>
        </w:tabs>
      </w:pPr>
      <w:r>
        <w:tab/>
      </w:r>
      <w:r w:rsidRPr="00FF16FD">
        <w:t>Nederland</w:t>
      </w:r>
      <w:r w:rsidRPr="00FF16FD">
        <w:tab/>
        <w:t>31,9</w:t>
      </w:r>
    </w:p>
    <w:p w:rsidR="0039710B" w:rsidRPr="00FF16FD" w:rsidRDefault="0039710B" w:rsidP="0039710B">
      <w:pPr>
        <w:tabs>
          <w:tab w:val="clear" w:pos="680"/>
          <w:tab w:val="clear" w:pos="1361"/>
          <w:tab w:val="left" w:pos="2552"/>
        </w:tabs>
      </w:pPr>
      <w:r>
        <w:tab/>
      </w:r>
      <w:r w:rsidRPr="00FF16FD">
        <w:t>Canada</w:t>
      </w:r>
      <w:r w:rsidRPr="00FF16FD">
        <w:tab/>
        <w:t>32,1</w:t>
      </w:r>
    </w:p>
    <w:p w:rsidR="0039710B" w:rsidRPr="00FF16FD" w:rsidRDefault="0039710B" w:rsidP="0039710B">
      <w:pPr>
        <w:tabs>
          <w:tab w:val="clear" w:pos="680"/>
          <w:tab w:val="clear" w:pos="1361"/>
          <w:tab w:val="left" w:pos="2552"/>
        </w:tabs>
      </w:pPr>
      <w:r>
        <w:tab/>
      </w:r>
      <w:r w:rsidRPr="00FF16FD">
        <w:t>Verenigd Koninkrijk</w:t>
      </w:r>
      <w:r w:rsidRPr="00FF16FD">
        <w:tab/>
        <w:t>34,0</w:t>
      </w:r>
    </w:p>
    <w:p w:rsidR="0039710B" w:rsidRPr="007434CB" w:rsidRDefault="0039710B" w:rsidP="0039710B">
      <w:pPr>
        <w:tabs>
          <w:tab w:val="clear" w:pos="680"/>
          <w:tab w:val="clear" w:pos="1361"/>
          <w:tab w:val="left" w:pos="2552"/>
        </w:tabs>
        <w:rPr>
          <w:lang w:val="en-US"/>
        </w:rPr>
      </w:pPr>
      <w:r>
        <w:tab/>
      </w:r>
      <w:r w:rsidRPr="007434CB">
        <w:rPr>
          <w:lang w:val="en-US"/>
        </w:rPr>
        <w:t>Egypte</w:t>
      </w:r>
      <w:r w:rsidRPr="007434CB">
        <w:rPr>
          <w:lang w:val="en-US"/>
        </w:rPr>
        <w:tab/>
        <w:t>34,4</w:t>
      </w:r>
    </w:p>
    <w:p w:rsidR="0039710B" w:rsidRPr="007434CB" w:rsidRDefault="0039710B" w:rsidP="0039710B">
      <w:pPr>
        <w:tabs>
          <w:tab w:val="clear" w:pos="680"/>
          <w:tab w:val="clear" w:pos="1361"/>
          <w:tab w:val="left" w:pos="2552"/>
        </w:tabs>
        <w:rPr>
          <w:lang w:val="en-US"/>
        </w:rPr>
      </w:pPr>
      <w:r w:rsidRPr="007434CB">
        <w:rPr>
          <w:lang w:val="en-US"/>
        </w:rPr>
        <w:tab/>
        <w:t>India</w:t>
      </w:r>
      <w:r w:rsidRPr="007434CB">
        <w:rPr>
          <w:lang w:val="en-US"/>
        </w:rPr>
        <w:tab/>
        <w:t>36,8</w:t>
      </w:r>
    </w:p>
    <w:p w:rsidR="0039710B" w:rsidRPr="007434CB" w:rsidRDefault="0039710B" w:rsidP="0039710B">
      <w:pPr>
        <w:tabs>
          <w:tab w:val="clear" w:pos="680"/>
          <w:tab w:val="clear" w:pos="1361"/>
          <w:tab w:val="left" w:pos="2552"/>
        </w:tabs>
        <w:rPr>
          <w:lang w:val="en-US"/>
        </w:rPr>
      </w:pPr>
      <w:r w:rsidRPr="007434CB">
        <w:rPr>
          <w:lang w:val="en-US"/>
        </w:rPr>
        <w:tab/>
        <w:t>Japan</w:t>
      </w:r>
      <w:r w:rsidRPr="007434CB">
        <w:rPr>
          <w:lang w:val="en-US"/>
        </w:rPr>
        <w:tab/>
        <w:t>38,1</w:t>
      </w:r>
    </w:p>
    <w:p w:rsidR="0039710B" w:rsidRPr="007434CB" w:rsidRDefault="0039710B" w:rsidP="0039710B">
      <w:pPr>
        <w:tabs>
          <w:tab w:val="clear" w:pos="680"/>
          <w:tab w:val="clear" w:pos="1361"/>
          <w:tab w:val="left" w:pos="2552"/>
        </w:tabs>
        <w:rPr>
          <w:lang w:val="en-US"/>
        </w:rPr>
      </w:pPr>
      <w:r w:rsidRPr="007434CB">
        <w:rPr>
          <w:lang w:val="en-US"/>
        </w:rPr>
        <w:tab/>
        <w:t>Indonesië</w:t>
      </w:r>
      <w:r w:rsidRPr="007434CB">
        <w:rPr>
          <w:lang w:val="en-US"/>
        </w:rPr>
        <w:tab/>
        <w:t>39,4</w:t>
      </w:r>
    </w:p>
    <w:p w:rsidR="0039710B" w:rsidRPr="007434CB" w:rsidRDefault="0039710B" w:rsidP="0039710B">
      <w:pPr>
        <w:tabs>
          <w:tab w:val="clear" w:pos="680"/>
          <w:tab w:val="clear" w:pos="1361"/>
          <w:tab w:val="left" w:pos="2552"/>
        </w:tabs>
        <w:rPr>
          <w:lang w:val="en-US"/>
        </w:rPr>
      </w:pPr>
      <w:r w:rsidRPr="007434CB">
        <w:rPr>
          <w:lang w:val="en-US"/>
        </w:rPr>
        <w:tab/>
        <w:t>Marokko</w:t>
      </w:r>
      <w:r w:rsidRPr="007434CB">
        <w:rPr>
          <w:lang w:val="en-US"/>
        </w:rPr>
        <w:tab/>
        <w:t>40,0</w:t>
      </w:r>
    </w:p>
    <w:p w:rsidR="0039710B" w:rsidRPr="00FF16FD" w:rsidRDefault="0039710B" w:rsidP="0039710B">
      <w:pPr>
        <w:tabs>
          <w:tab w:val="clear" w:pos="680"/>
          <w:tab w:val="clear" w:pos="1361"/>
          <w:tab w:val="left" w:pos="2552"/>
        </w:tabs>
      </w:pPr>
      <w:r w:rsidRPr="007434CB">
        <w:rPr>
          <w:lang w:val="en-US"/>
        </w:rPr>
        <w:tab/>
      </w:r>
      <w:r w:rsidRPr="00FF16FD">
        <w:t>Turkije</w:t>
      </w:r>
      <w:r w:rsidRPr="00FF16FD">
        <w:tab/>
        <w:t>41,0</w:t>
      </w:r>
    </w:p>
    <w:p w:rsidR="0039710B" w:rsidRPr="00FF16FD" w:rsidRDefault="0039710B" w:rsidP="0039710B">
      <w:pPr>
        <w:tabs>
          <w:tab w:val="clear" w:pos="680"/>
          <w:tab w:val="clear" w:pos="1361"/>
          <w:tab w:val="left" w:pos="2552"/>
        </w:tabs>
      </w:pPr>
      <w:r>
        <w:tab/>
      </w:r>
      <w:r w:rsidRPr="00FF16FD">
        <w:t>China</w:t>
      </w:r>
      <w:r w:rsidRPr="00FF16FD">
        <w:tab/>
        <w:t>41,5</w:t>
      </w:r>
    </w:p>
    <w:p w:rsidR="0039710B" w:rsidRPr="00FF16FD" w:rsidRDefault="0039710B" w:rsidP="0039710B">
      <w:pPr>
        <w:tabs>
          <w:tab w:val="clear" w:pos="680"/>
          <w:tab w:val="clear" w:pos="1361"/>
          <w:tab w:val="left" w:pos="2552"/>
        </w:tabs>
      </w:pPr>
      <w:r>
        <w:tab/>
      </w:r>
      <w:r w:rsidRPr="00FF16FD">
        <w:t>Verenigde Staten</w:t>
      </w:r>
      <w:r w:rsidRPr="00FF16FD">
        <w:tab/>
        <w:t>45,0</w:t>
      </w:r>
    </w:p>
    <w:p w:rsidR="0039710B" w:rsidRPr="00FF16FD" w:rsidRDefault="0039710B" w:rsidP="0039710B">
      <w:pPr>
        <w:tabs>
          <w:tab w:val="clear" w:pos="680"/>
          <w:tab w:val="clear" w:pos="1361"/>
          <w:tab w:val="left" w:pos="2552"/>
        </w:tabs>
      </w:pPr>
      <w:r>
        <w:tab/>
      </w:r>
      <w:r w:rsidRPr="00FF16FD">
        <w:t>Mexico</w:t>
      </w:r>
      <w:r w:rsidRPr="00FF16FD">
        <w:tab/>
        <w:t>48,2</w:t>
      </w:r>
    </w:p>
    <w:p w:rsidR="0039710B" w:rsidRPr="00FF16FD" w:rsidRDefault="0039710B" w:rsidP="0039710B">
      <w:pPr>
        <w:tabs>
          <w:tab w:val="clear" w:pos="680"/>
          <w:tab w:val="clear" w:pos="1361"/>
          <w:tab w:val="left" w:pos="2552"/>
        </w:tabs>
      </w:pPr>
      <w:r>
        <w:tab/>
      </w:r>
      <w:r w:rsidRPr="00FF16FD">
        <w:t>Hongkong</w:t>
      </w:r>
      <w:r w:rsidRPr="00FF16FD">
        <w:tab/>
        <w:t>53,3</w:t>
      </w:r>
    </w:p>
    <w:p w:rsidR="0039710B" w:rsidRPr="00FF16FD" w:rsidRDefault="0039710B" w:rsidP="0039710B">
      <w:pPr>
        <w:tabs>
          <w:tab w:val="clear" w:pos="680"/>
          <w:tab w:val="clear" w:pos="1361"/>
          <w:tab w:val="left" w:pos="2552"/>
        </w:tabs>
      </w:pPr>
      <w:r>
        <w:tab/>
      </w:r>
      <w:r w:rsidRPr="00FF16FD">
        <w:t>Honduras</w:t>
      </w:r>
      <w:r w:rsidRPr="00FF16FD">
        <w:tab/>
        <w:t>53,8</w:t>
      </w:r>
    </w:p>
    <w:p w:rsidR="0039710B" w:rsidRPr="00FF16FD" w:rsidRDefault="0039710B" w:rsidP="0039710B">
      <w:pPr>
        <w:tabs>
          <w:tab w:val="clear" w:pos="680"/>
          <w:tab w:val="clear" w:pos="1361"/>
          <w:tab w:val="left" w:pos="2552"/>
        </w:tabs>
      </w:pPr>
      <w:r>
        <w:tab/>
      </w:r>
      <w:r w:rsidRPr="00FF16FD">
        <w:t>Brazilië</w:t>
      </w:r>
      <w:r w:rsidRPr="00FF16FD">
        <w:tab/>
        <w:t>56,7</w:t>
      </w:r>
    </w:p>
    <w:p w:rsidR="0039710B" w:rsidRPr="00FF16FD" w:rsidRDefault="0039710B" w:rsidP="0039710B">
      <w:pPr>
        <w:tabs>
          <w:tab w:val="clear" w:pos="680"/>
          <w:tab w:val="clear" w:pos="1361"/>
          <w:tab w:val="left" w:pos="2552"/>
        </w:tabs>
      </w:pPr>
      <w:r>
        <w:tab/>
      </w:r>
      <w:r w:rsidRPr="00FF16FD">
        <w:t>Bolivia</w:t>
      </w:r>
      <w:r w:rsidRPr="00FF16FD">
        <w:tab/>
        <w:t>58,2</w:t>
      </w:r>
    </w:p>
    <w:p w:rsidR="0039710B" w:rsidRPr="00FF16FD" w:rsidRDefault="0039710B" w:rsidP="0039710B">
      <w:pPr>
        <w:tabs>
          <w:tab w:val="clear" w:pos="680"/>
          <w:tab w:val="clear" w:pos="1361"/>
          <w:tab w:val="left" w:pos="2552"/>
        </w:tabs>
      </w:pPr>
      <w:r>
        <w:tab/>
      </w:r>
      <w:r w:rsidRPr="00FF16FD">
        <w:t>Colombia</w:t>
      </w:r>
      <w:r w:rsidRPr="00FF16FD">
        <w:tab/>
        <w:t>58,5</w:t>
      </w:r>
    </w:p>
    <w:p w:rsidR="0039710B" w:rsidRPr="00FF16FD" w:rsidRDefault="0039710B" w:rsidP="0039710B">
      <w:pPr>
        <w:tabs>
          <w:tab w:val="clear" w:pos="680"/>
          <w:tab w:val="clear" w:pos="1361"/>
          <w:tab w:val="left" w:pos="2552"/>
        </w:tabs>
      </w:pPr>
      <w:r>
        <w:tab/>
      </w:r>
      <w:r w:rsidRPr="00FF16FD">
        <w:t>Haïti</w:t>
      </w:r>
      <w:r w:rsidRPr="00FF16FD">
        <w:tab/>
        <w:t>59,2</w:t>
      </w:r>
    </w:p>
    <w:p w:rsidR="0039710B" w:rsidRPr="00FF16FD" w:rsidRDefault="0039710B" w:rsidP="0039710B">
      <w:pPr>
        <w:tabs>
          <w:tab w:val="clear" w:pos="680"/>
          <w:tab w:val="clear" w:pos="1361"/>
          <w:tab w:val="left" w:pos="2552"/>
        </w:tabs>
      </w:pPr>
      <w:r>
        <w:tab/>
      </w:r>
      <w:r w:rsidRPr="00FF16FD">
        <w:t>Zuid-Afrika</w:t>
      </w:r>
      <w:r w:rsidRPr="00FF16FD">
        <w:tab/>
        <w:t>65,0</w:t>
      </w:r>
    </w:p>
    <w:p w:rsidR="0039710B" w:rsidRPr="00FF16FD" w:rsidRDefault="0039710B" w:rsidP="0039710B">
      <w:pPr>
        <w:tabs>
          <w:tab w:val="clear" w:pos="680"/>
          <w:tab w:val="clear" w:pos="1361"/>
          <w:tab w:val="left" w:pos="2552"/>
        </w:tabs>
      </w:pPr>
      <w:r>
        <w:tab/>
      </w:r>
      <w:r w:rsidRPr="00FF16FD">
        <w:t>Namibië</w:t>
      </w:r>
      <w:r w:rsidRPr="00FF16FD">
        <w:tab/>
        <w:t>70,7</w:t>
      </w:r>
    </w:p>
    <w:p w:rsidR="0039710B" w:rsidRPr="00FF16FD" w:rsidRDefault="0039710B" w:rsidP="0039710B"/>
    <w:p w:rsidR="0039710B" w:rsidRPr="00FF16FD" w:rsidRDefault="0039710B" w:rsidP="0039710B">
      <w:r w:rsidRPr="00FF16FD">
        <w:t>d</w:t>
      </w:r>
      <w:r w:rsidRPr="00FF16FD">
        <w:tab/>
        <w:t>De VN-index combineert drie indicatoren:</w:t>
      </w:r>
    </w:p>
    <w:p w:rsidR="0039710B" w:rsidRDefault="0039710B" w:rsidP="0039710B">
      <w:r w:rsidRPr="00FF16FD">
        <w:tab/>
        <w:t>1</w:t>
      </w:r>
      <w:r>
        <w:tab/>
      </w:r>
      <w:r w:rsidRPr="00FF16FD">
        <w:t xml:space="preserve">inkomen </w:t>
      </w:r>
    </w:p>
    <w:p w:rsidR="0039710B" w:rsidRDefault="0039710B" w:rsidP="0039710B">
      <w:r>
        <w:tab/>
      </w:r>
      <w:r w:rsidRPr="00FF16FD">
        <w:t>2</w:t>
      </w:r>
      <w:r>
        <w:tab/>
      </w:r>
      <w:r w:rsidRPr="00FF16FD">
        <w:t xml:space="preserve">gemiddelde leeftijd </w:t>
      </w:r>
    </w:p>
    <w:p w:rsidR="0039710B" w:rsidRPr="00FF16FD" w:rsidRDefault="0039710B" w:rsidP="0039710B">
      <w:r>
        <w:tab/>
      </w:r>
      <w:r w:rsidRPr="00FF16FD">
        <w:t>3</w:t>
      </w:r>
      <w:r>
        <w:tab/>
      </w:r>
      <w:r w:rsidRPr="00FF16FD">
        <w:t>scholing</w:t>
      </w:r>
    </w:p>
    <w:p w:rsidR="0039710B" w:rsidRPr="00FF16FD" w:rsidRDefault="0039710B" w:rsidP="0039710B"/>
    <w:p w:rsidR="0039710B" w:rsidRPr="00083CB1" w:rsidRDefault="0039710B" w:rsidP="0039710B">
      <w:pPr>
        <w:rPr>
          <w:b/>
        </w:rPr>
      </w:pPr>
      <w:r w:rsidRPr="00083CB1">
        <w:rPr>
          <w:b/>
        </w:rPr>
        <w:t>Opdracht 7</w:t>
      </w:r>
      <w:r w:rsidRPr="00083CB1">
        <w:rPr>
          <w:b/>
        </w:rPr>
        <w:tab/>
        <w:t>Gini en globalisering  I</w:t>
      </w:r>
    </w:p>
    <w:p w:rsidR="0039710B" w:rsidRPr="00FF16FD" w:rsidRDefault="0039710B" w:rsidP="0039710B">
      <w:r>
        <w:tab/>
      </w:r>
      <w:r w:rsidRPr="00FF16FD">
        <w:t>Stelling I is niet juist. De (vooral rijke) landen die hoog staan in de globalisatie-index, staan laag genoteerd in de Gini-index. Globalisering hoeft dus niet te betekenen dat de inkomens erg ongelijk verdeeld zijn in een land. De uitzondering hierop is de V.S. (voor de V.S. is de stelling wel juist).</w:t>
      </w:r>
    </w:p>
    <w:p w:rsidR="0039710B" w:rsidRPr="00FF16FD" w:rsidRDefault="0039710B" w:rsidP="0039710B">
      <w:r>
        <w:tab/>
      </w:r>
      <w:r w:rsidRPr="00FF16FD">
        <w:t>Stelling II laat wel een zeker verband zien, maar die relatie is niet heel nauw. Een ongelijke inkomensverdeling hangt dus van veel meer factoren af.</w:t>
      </w:r>
    </w:p>
    <w:p w:rsidR="0039710B" w:rsidRPr="00FF16FD" w:rsidRDefault="0039710B" w:rsidP="0039710B"/>
    <w:p w:rsidR="0039710B" w:rsidRPr="00083CB1" w:rsidRDefault="0039710B" w:rsidP="0039710B">
      <w:pPr>
        <w:rPr>
          <w:b/>
        </w:rPr>
      </w:pPr>
      <w:r w:rsidRPr="00083CB1">
        <w:rPr>
          <w:b/>
        </w:rPr>
        <w:t>Opdracht 8</w:t>
      </w:r>
      <w:r w:rsidRPr="00083CB1">
        <w:rPr>
          <w:b/>
        </w:rPr>
        <w:tab/>
        <w:t>Rijkdom en productiviteit  I</w:t>
      </w:r>
    </w:p>
    <w:p w:rsidR="0039710B" w:rsidRPr="00FF16FD" w:rsidRDefault="0039710B" w:rsidP="0039710B">
      <w:r w:rsidRPr="00FF16FD">
        <w:t>a</w:t>
      </w:r>
      <w:r w:rsidRPr="00FF16FD">
        <w:tab/>
        <w:t>De conclusie is niet juist. Als je let op wat iemand met zijn inkomen kan kopen, is een Brit ongeveer tien keer zo rijk als een inwoner van India.</w:t>
      </w:r>
    </w:p>
    <w:p w:rsidR="0039710B" w:rsidRPr="00FF16FD" w:rsidRDefault="0039710B" w:rsidP="0039710B">
      <w:pPr>
        <w:keepNext/>
      </w:pPr>
      <w:r w:rsidRPr="00083CB1">
        <w:t>b</w:t>
      </w:r>
      <w:r w:rsidRPr="00083CB1">
        <w:tab/>
        <w:t xml:space="preserve">Hiervoor deel je het getal in de kolom </w:t>
      </w:r>
      <w:r w:rsidRPr="00083CB1">
        <w:rPr>
          <w:i/>
        </w:rPr>
        <w:t>Werk</w:t>
      </w:r>
      <w:r w:rsidRPr="00083CB1">
        <w:t xml:space="preserve"> door het getal in de kolom </w:t>
      </w:r>
      <w:r w:rsidRPr="00083CB1">
        <w:rPr>
          <w:i/>
        </w:rPr>
        <w:t>Geld</w:t>
      </w:r>
      <w:r w:rsidRPr="00083CB1">
        <w:t>.</w:t>
      </w:r>
    </w:p>
    <w:p w:rsidR="0039710B" w:rsidRDefault="0039710B" w:rsidP="0039710B">
      <w:pPr>
        <w:keepNext/>
      </w:pPr>
      <w:r w:rsidRPr="00FF16FD">
        <w:tab/>
        <w:t>1 = Nederland</w:t>
      </w:r>
    </w:p>
    <w:p w:rsidR="0039710B" w:rsidRDefault="0039710B" w:rsidP="0039710B">
      <w:pPr>
        <w:keepNext/>
      </w:pPr>
      <w:r>
        <w:tab/>
      </w:r>
      <w:r w:rsidRPr="00FF16FD">
        <w:t>2 = Verenigd Koninkrijk</w:t>
      </w:r>
    </w:p>
    <w:p w:rsidR="0039710B" w:rsidRDefault="0039710B" w:rsidP="0039710B">
      <w:r>
        <w:tab/>
      </w:r>
      <w:r w:rsidRPr="00FF16FD">
        <w:t>3 = Tsjechië</w:t>
      </w:r>
    </w:p>
    <w:p w:rsidR="0039710B" w:rsidRDefault="0039710B" w:rsidP="0039710B">
      <w:r>
        <w:lastRenderedPageBreak/>
        <w:tab/>
      </w:r>
      <w:r w:rsidRPr="00FF16FD">
        <w:t>4 = Egypte</w:t>
      </w:r>
    </w:p>
    <w:p w:rsidR="0039710B" w:rsidRPr="00FF16FD" w:rsidRDefault="0039710B" w:rsidP="0039710B">
      <w:r>
        <w:tab/>
      </w:r>
      <w:r w:rsidRPr="00FF16FD">
        <w:t>5 = India</w:t>
      </w:r>
    </w:p>
    <w:p w:rsidR="0039710B" w:rsidRPr="00FF16FD" w:rsidRDefault="0039710B" w:rsidP="0039710B">
      <w:r w:rsidRPr="00083CB1">
        <w:t>c</w:t>
      </w:r>
      <w:r w:rsidRPr="00083CB1">
        <w:tab/>
        <w:t xml:space="preserve">Hoe hoger de productiviteit in de landbouw, </w:t>
      </w:r>
      <w:r w:rsidRPr="00083CB1">
        <w:rPr>
          <w:i/>
        </w:rPr>
        <w:t xml:space="preserve">hoe hoger / </w:t>
      </w:r>
      <w:r w:rsidRPr="00083CB1">
        <w:rPr>
          <w:i/>
          <w:strike/>
        </w:rPr>
        <w:t>lager</w:t>
      </w:r>
      <w:r w:rsidRPr="00083CB1">
        <w:t xml:space="preserve"> het BNP/hoofd in een land is.</w:t>
      </w:r>
    </w:p>
    <w:p w:rsidR="0039710B" w:rsidRPr="00FF16FD" w:rsidRDefault="0039710B" w:rsidP="0039710B"/>
    <w:p w:rsidR="0039710B" w:rsidRPr="007434CB" w:rsidRDefault="0039710B" w:rsidP="0039710B">
      <w:pPr>
        <w:rPr>
          <w:b/>
          <w:lang w:val="en-US"/>
        </w:rPr>
      </w:pPr>
      <w:r w:rsidRPr="007434CB">
        <w:rPr>
          <w:b/>
          <w:lang w:val="en-US"/>
        </w:rPr>
        <w:t>Opdracht 9</w:t>
      </w:r>
      <w:r w:rsidRPr="007434CB">
        <w:rPr>
          <w:b/>
          <w:lang w:val="en-US"/>
        </w:rPr>
        <w:tab/>
        <w:t>Big Mac index  I</w:t>
      </w:r>
    </w:p>
    <w:p w:rsidR="0039710B" w:rsidRPr="007434CB" w:rsidRDefault="0039710B" w:rsidP="0039710B">
      <w:pPr>
        <w:rPr>
          <w:lang w:val="en-US"/>
        </w:rPr>
      </w:pPr>
    </w:p>
    <w:p w:rsidR="0039710B" w:rsidRPr="007434CB" w:rsidRDefault="0039710B" w:rsidP="0039710B">
      <w:pPr>
        <w:tabs>
          <w:tab w:val="right" w:pos="8278"/>
        </w:tabs>
        <w:rPr>
          <w:lang w:val="en-US"/>
        </w:rPr>
      </w:pPr>
      <w:r w:rsidRPr="007434CB">
        <w:rPr>
          <w:lang w:val="en-US"/>
        </w:rPr>
        <w:t>a</w:t>
      </w:r>
      <w:r w:rsidRPr="007434CB">
        <w:rPr>
          <w:lang w:val="en-US"/>
        </w:rPr>
        <w:tab/>
      </w:r>
      <w:r w:rsidRPr="007434CB">
        <w:rPr>
          <w:b/>
          <w:shd w:val="clear" w:color="auto" w:fill="999999"/>
          <w:lang w:val="en-US"/>
        </w:rPr>
        <w:t>W8A</w:t>
      </w:r>
      <w:r w:rsidRPr="007434CB">
        <w:rPr>
          <w:b/>
          <w:shd w:val="clear" w:color="auto" w:fill="999999"/>
          <w:lang w:val="en-US"/>
        </w:rPr>
        <w:tab/>
      </w:r>
      <w:r w:rsidRPr="007434CB">
        <w:rPr>
          <w:shd w:val="clear" w:color="auto" w:fill="999999"/>
          <w:lang w:val="en-US"/>
        </w:rPr>
        <w:t>VN-index.</w:t>
      </w:r>
      <w:r w:rsidRPr="007434CB">
        <w:rPr>
          <w:shd w:val="clear" w:color="auto" w:fill="999999"/>
          <w:lang w:val="en-US"/>
        </w:rPr>
        <w:tab/>
      </w:r>
    </w:p>
    <w:p w:rsidR="0039710B" w:rsidRPr="007434CB" w:rsidRDefault="0039710B" w:rsidP="0039710B">
      <w:pPr>
        <w:rPr>
          <w:lang w:val="en-US"/>
        </w:rPr>
      </w:pPr>
    </w:p>
    <w:tbl>
      <w:tblPr>
        <w:tblW w:w="0" w:type="auto"/>
        <w:tblInd w:w="340" w:type="dxa"/>
        <w:tblCellMar>
          <w:left w:w="0" w:type="dxa"/>
          <w:right w:w="0" w:type="dxa"/>
        </w:tblCellMar>
        <w:tblLook w:val="04A0" w:firstRow="1" w:lastRow="0" w:firstColumn="1" w:lastColumn="0" w:noHBand="0" w:noVBand="1"/>
      </w:tblPr>
      <w:tblGrid>
        <w:gridCol w:w="1418"/>
        <w:gridCol w:w="1418"/>
        <w:gridCol w:w="2835"/>
        <w:gridCol w:w="2268"/>
      </w:tblGrid>
      <w:tr w:rsidR="0039710B" w:rsidRPr="00083CB1" w:rsidTr="00612789">
        <w:tc>
          <w:tcPr>
            <w:tcW w:w="1418" w:type="dxa"/>
            <w:shd w:val="clear" w:color="auto" w:fill="auto"/>
          </w:tcPr>
          <w:p w:rsidR="0039710B" w:rsidRPr="00F911E8" w:rsidRDefault="0039710B" w:rsidP="00612789">
            <w:pPr>
              <w:ind w:left="0" w:firstLine="0"/>
              <w:rPr>
                <w:b/>
              </w:rPr>
            </w:pPr>
            <w:r w:rsidRPr="00083CB1">
              <w:rPr>
                <w:b/>
              </w:rPr>
              <w:t>Land</w:t>
            </w:r>
          </w:p>
        </w:tc>
        <w:tc>
          <w:tcPr>
            <w:tcW w:w="1418" w:type="dxa"/>
            <w:shd w:val="clear" w:color="auto" w:fill="auto"/>
          </w:tcPr>
          <w:p w:rsidR="0039710B" w:rsidRPr="00F911E8" w:rsidRDefault="0039710B" w:rsidP="00612789">
            <w:pPr>
              <w:ind w:left="0" w:firstLine="0"/>
              <w:rPr>
                <w:b/>
              </w:rPr>
            </w:pPr>
            <w:r w:rsidRPr="00083CB1">
              <w:rPr>
                <w:b/>
              </w:rPr>
              <w:t>Rangnummer</w:t>
            </w:r>
          </w:p>
        </w:tc>
        <w:tc>
          <w:tcPr>
            <w:tcW w:w="2835" w:type="dxa"/>
            <w:shd w:val="clear" w:color="auto" w:fill="auto"/>
          </w:tcPr>
          <w:p w:rsidR="0039710B" w:rsidRPr="00F911E8" w:rsidRDefault="0039710B" w:rsidP="00612789">
            <w:pPr>
              <w:ind w:left="0" w:firstLine="0"/>
              <w:rPr>
                <w:b/>
              </w:rPr>
            </w:pPr>
            <w:r w:rsidRPr="00083CB1">
              <w:rPr>
                <w:b/>
              </w:rPr>
              <w:t>Levensomstandigheden</w:t>
            </w:r>
          </w:p>
        </w:tc>
        <w:tc>
          <w:tcPr>
            <w:tcW w:w="2268" w:type="dxa"/>
            <w:shd w:val="clear" w:color="auto" w:fill="auto"/>
          </w:tcPr>
          <w:p w:rsidR="0039710B" w:rsidRPr="00F911E8" w:rsidRDefault="0039710B" w:rsidP="00612789">
            <w:pPr>
              <w:ind w:left="0" w:firstLine="0"/>
              <w:rPr>
                <w:b/>
              </w:rPr>
            </w:pPr>
            <w:r w:rsidRPr="00083CB1">
              <w:rPr>
                <w:b/>
              </w:rPr>
              <w:t>Bron</w:t>
            </w:r>
          </w:p>
        </w:tc>
      </w:tr>
      <w:tr w:rsidR="0039710B" w:rsidRPr="00FF16FD" w:rsidTr="00612789">
        <w:tc>
          <w:tcPr>
            <w:tcW w:w="1418" w:type="dxa"/>
            <w:shd w:val="clear" w:color="auto" w:fill="auto"/>
          </w:tcPr>
          <w:p w:rsidR="0039710B" w:rsidRPr="00FF16FD" w:rsidRDefault="0039710B" w:rsidP="00612789">
            <w:pPr>
              <w:ind w:left="0" w:firstLine="0"/>
            </w:pPr>
          </w:p>
        </w:tc>
        <w:tc>
          <w:tcPr>
            <w:tcW w:w="1418" w:type="dxa"/>
            <w:shd w:val="clear" w:color="auto" w:fill="auto"/>
          </w:tcPr>
          <w:p w:rsidR="0039710B" w:rsidRPr="00FF16FD" w:rsidRDefault="0039710B" w:rsidP="00612789">
            <w:pPr>
              <w:ind w:left="0" w:firstLine="0"/>
            </w:pPr>
          </w:p>
        </w:tc>
        <w:tc>
          <w:tcPr>
            <w:tcW w:w="2835" w:type="dxa"/>
            <w:shd w:val="clear" w:color="auto" w:fill="auto"/>
          </w:tcPr>
          <w:p w:rsidR="0039710B" w:rsidRPr="00FF16FD" w:rsidRDefault="0039710B" w:rsidP="00612789">
            <w:pPr>
              <w:ind w:left="0" w:firstLine="0"/>
            </w:pPr>
            <w:r w:rsidRPr="00FF16FD">
              <w:t>Index menselijke ontwikkeling (VN-index) 2003</w:t>
            </w:r>
          </w:p>
        </w:tc>
        <w:tc>
          <w:tcPr>
            <w:tcW w:w="2268" w:type="dxa"/>
            <w:shd w:val="clear" w:color="auto" w:fill="auto"/>
          </w:tcPr>
          <w:p w:rsidR="0039710B" w:rsidRPr="00FF16FD" w:rsidRDefault="0039710B" w:rsidP="00612789">
            <w:pPr>
              <w:ind w:left="0" w:firstLine="0"/>
            </w:pPr>
            <w:r w:rsidRPr="00FF16FD">
              <w:t>GB Statistiek bladzijde:</w:t>
            </w:r>
          </w:p>
        </w:tc>
      </w:tr>
      <w:tr w:rsidR="0039710B" w:rsidRPr="00FF16FD" w:rsidTr="00612789">
        <w:tc>
          <w:tcPr>
            <w:tcW w:w="1418" w:type="dxa"/>
            <w:shd w:val="clear" w:color="auto" w:fill="auto"/>
          </w:tcPr>
          <w:p w:rsidR="0039710B" w:rsidRPr="00FF16FD" w:rsidRDefault="0039710B" w:rsidP="00612789">
            <w:pPr>
              <w:ind w:left="0" w:firstLine="0"/>
            </w:pPr>
            <w:r w:rsidRPr="00FF16FD">
              <w:t>China</w:t>
            </w:r>
          </w:p>
        </w:tc>
        <w:tc>
          <w:tcPr>
            <w:tcW w:w="1418" w:type="dxa"/>
            <w:shd w:val="clear" w:color="auto" w:fill="auto"/>
          </w:tcPr>
          <w:p w:rsidR="0039710B" w:rsidRPr="00FF16FD" w:rsidRDefault="0039710B" w:rsidP="00612789">
            <w:pPr>
              <w:ind w:left="0" w:firstLine="0"/>
            </w:pPr>
            <w:r w:rsidRPr="00FF16FD">
              <w:t>11</w:t>
            </w:r>
          </w:p>
        </w:tc>
        <w:tc>
          <w:tcPr>
            <w:tcW w:w="2835" w:type="dxa"/>
            <w:shd w:val="clear" w:color="auto" w:fill="auto"/>
          </w:tcPr>
          <w:p w:rsidR="0039710B" w:rsidRPr="00FF16FD" w:rsidRDefault="0039710B" w:rsidP="00612789">
            <w:pPr>
              <w:ind w:left="0" w:firstLine="0"/>
            </w:pPr>
            <w:r w:rsidRPr="00FF16FD">
              <w:t>0.755</w:t>
            </w:r>
          </w:p>
        </w:tc>
        <w:tc>
          <w:tcPr>
            <w:tcW w:w="2268" w:type="dxa"/>
            <w:shd w:val="clear" w:color="auto" w:fill="auto"/>
          </w:tcPr>
          <w:p w:rsidR="0039710B" w:rsidRPr="00FF16FD" w:rsidRDefault="0039710B" w:rsidP="00612789">
            <w:pPr>
              <w:ind w:left="0" w:firstLine="0"/>
            </w:pPr>
            <w:r w:rsidRPr="00FF16FD">
              <w:t>237</w:t>
            </w:r>
          </w:p>
        </w:tc>
      </w:tr>
      <w:tr w:rsidR="0039710B" w:rsidRPr="00FF16FD" w:rsidTr="00612789">
        <w:tc>
          <w:tcPr>
            <w:tcW w:w="1418" w:type="dxa"/>
            <w:shd w:val="clear" w:color="auto" w:fill="auto"/>
          </w:tcPr>
          <w:p w:rsidR="0039710B" w:rsidRPr="00FF16FD" w:rsidRDefault="0039710B" w:rsidP="00612789">
            <w:pPr>
              <w:ind w:left="0" w:firstLine="0"/>
            </w:pPr>
            <w:r w:rsidRPr="00FF16FD">
              <w:t>Maleisië</w:t>
            </w:r>
          </w:p>
        </w:tc>
        <w:tc>
          <w:tcPr>
            <w:tcW w:w="1418" w:type="dxa"/>
            <w:shd w:val="clear" w:color="auto" w:fill="auto"/>
          </w:tcPr>
          <w:p w:rsidR="0039710B" w:rsidRPr="00FF16FD" w:rsidRDefault="0039710B" w:rsidP="00612789">
            <w:pPr>
              <w:ind w:left="0" w:firstLine="0"/>
            </w:pPr>
            <w:r w:rsidRPr="00FF16FD">
              <w:t>8</w:t>
            </w:r>
          </w:p>
        </w:tc>
        <w:tc>
          <w:tcPr>
            <w:tcW w:w="2835" w:type="dxa"/>
            <w:shd w:val="clear" w:color="auto" w:fill="auto"/>
          </w:tcPr>
          <w:p w:rsidR="0039710B" w:rsidRPr="00FF16FD" w:rsidRDefault="0039710B" w:rsidP="00612789">
            <w:pPr>
              <w:ind w:left="0" w:firstLine="0"/>
            </w:pPr>
            <w:r w:rsidRPr="00FF16FD">
              <w:t>0.796</w:t>
            </w:r>
          </w:p>
        </w:tc>
        <w:tc>
          <w:tcPr>
            <w:tcW w:w="2268" w:type="dxa"/>
            <w:shd w:val="clear" w:color="auto" w:fill="auto"/>
          </w:tcPr>
          <w:p w:rsidR="0039710B" w:rsidRPr="00FF16FD" w:rsidRDefault="0039710B" w:rsidP="00612789">
            <w:pPr>
              <w:ind w:left="0" w:firstLine="0"/>
            </w:pPr>
            <w:r w:rsidRPr="00FF16FD">
              <w:t>237</w:t>
            </w:r>
          </w:p>
        </w:tc>
      </w:tr>
      <w:tr w:rsidR="0039710B" w:rsidRPr="00FF16FD" w:rsidTr="00612789">
        <w:tc>
          <w:tcPr>
            <w:tcW w:w="1418" w:type="dxa"/>
            <w:shd w:val="clear" w:color="auto" w:fill="auto"/>
          </w:tcPr>
          <w:p w:rsidR="0039710B" w:rsidRPr="00FF16FD" w:rsidRDefault="0039710B" w:rsidP="00612789">
            <w:pPr>
              <w:ind w:left="0" w:firstLine="0"/>
            </w:pPr>
            <w:r w:rsidRPr="00FF16FD">
              <w:t>Thailand</w:t>
            </w:r>
          </w:p>
        </w:tc>
        <w:tc>
          <w:tcPr>
            <w:tcW w:w="1418" w:type="dxa"/>
            <w:shd w:val="clear" w:color="auto" w:fill="auto"/>
          </w:tcPr>
          <w:p w:rsidR="0039710B" w:rsidRPr="00FF16FD" w:rsidRDefault="0039710B" w:rsidP="00612789">
            <w:pPr>
              <w:ind w:left="0" w:firstLine="0"/>
            </w:pPr>
            <w:r w:rsidRPr="00FF16FD">
              <w:t>10</w:t>
            </w:r>
          </w:p>
        </w:tc>
        <w:tc>
          <w:tcPr>
            <w:tcW w:w="2835" w:type="dxa"/>
            <w:shd w:val="clear" w:color="auto" w:fill="auto"/>
          </w:tcPr>
          <w:p w:rsidR="0039710B" w:rsidRPr="00FF16FD" w:rsidRDefault="0039710B" w:rsidP="00612789">
            <w:pPr>
              <w:ind w:left="0" w:firstLine="0"/>
            </w:pPr>
            <w:r w:rsidRPr="00FF16FD">
              <w:t>0.778</w:t>
            </w:r>
          </w:p>
        </w:tc>
        <w:tc>
          <w:tcPr>
            <w:tcW w:w="2268" w:type="dxa"/>
            <w:shd w:val="clear" w:color="auto" w:fill="auto"/>
          </w:tcPr>
          <w:p w:rsidR="0039710B" w:rsidRPr="00FF16FD" w:rsidRDefault="0039710B" w:rsidP="00612789">
            <w:pPr>
              <w:ind w:left="0" w:firstLine="0"/>
            </w:pPr>
            <w:r w:rsidRPr="00FF16FD">
              <w:t>237</w:t>
            </w:r>
          </w:p>
        </w:tc>
      </w:tr>
      <w:tr w:rsidR="0039710B" w:rsidRPr="00FF16FD" w:rsidTr="00612789">
        <w:tc>
          <w:tcPr>
            <w:tcW w:w="1418" w:type="dxa"/>
            <w:shd w:val="clear" w:color="auto" w:fill="auto"/>
          </w:tcPr>
          <w:p w:rsidR="0039710B" w:rsidRPr="00FF16FD" w:rsidRDefault="0039710B" w:rsidP="00612789">
            <w:pPr>
              <w:ind w:left="0" w:firstLine="0"/>
            </w:pPr>
            <w:r w:rsidRPr="00FF16FD">
              <w:t>Indonesië</w:t>
            </w:r>
          </w:p>
        </w:tc>
        <w:tc>
          <w:tcPr>
            <w:tcW w:w="1418" w:type="dxa"/>
            <w:shd w:val="clear" w:color="auto" w:fill="auto"/>
          </w:tcPr>
          <w:p w:rsidR="0039710B" w:rsidRPr="00FF16FD" w:rsidRDefault="0039710B" w:rsidP="00612789">
            <w:pPr>
              <w:ind w:left="0" w:firstLine="0"/>
            </w:pPr>
            <w:r w:rsidRPr="00FF16FD">
              <w:t>12</w:t>
            </w:r>
          </w:p>
        </w:tc>
        <w:tc>
          <w:tcPr>
            <w:tcW w:w="2835" w:type="dxa"/>
            <w:shd w:val="clear" w:color="auto" w:fill="auto"/>
          </w:tcPr>
          <w:p w:rsidR="0039710B" w:rsidRPr="00FF16FD" w:rsidRDefault="0039710B" w:rsidP="00612789">
            <w:pPr>
              <w:ind w:left="0" w:firstLine="0"/>
            </w:pPr>
            <w:r w:rsidRPr="00FF16FD">
              <w:t>0.697</w:t>
            </w:r>
          </w:p>
        </w:tc>
        <w:tc>
          <w:tcPr>
            <w:tcW w:w="2268" w:type="dxa"/>
            <w:shd w:val="clear" w:color="auto" w:fill="auto"/>
          </w:tcPr>
          <w:p w:rsidR="0039710B" w:rsidRPr="00FF16FD" w:rsidRDefault="0039710B" w:rsidP="00612789">
            <w:pPr>
              <w:ind w:left="0" w:firstLine="0"/>
            </w:pPr>
            <w:r w:rsidRPr="00FF16FD">
              <w:t>237</w:t>
            </w:r>
          </w:p>
        </w:tc>
      </w:tr>
      <w:tr w:rsidR="0039710B" w:rsidRPr="00FF16FD" w:rsidTr="00612789">
        <w:tc>
          <w:tcPr>
            <w:tcW w:w="1418" w:type="dxa"/>
            <w:shd w:val="clear" w:color="auto" w:fill="auto"/>
          </w:tcPr>
          <w:p w:rsidR="0039710B" w:rsidRPr="00FF16FD" w:rsidRDefault="0039710B" w:rsidP="00612789">
            <w:pPr>
              <w:ind w:left="0" w:firstLine="0"/>
            </w:pPr>
            <w:r w:rsidRPr="00FF16FD">
              <w:t>Rusland</w:t>
            </w:r>
          </w:p>
        </w:tc>
        <w:tc>
          <w:tcPr>
            <w:tcW w:w="1418" w:type="dxa"/>
            <w:shd w:val="clear" w:color="auto" w:fill="auto"/>
          </w:tcPr>
          <w:p w:rsidR="0039710B" w:rsidRPr="00FF16FD" w:rsidRDefault="0039710B" w:rsidP="00612789">
            <w:pPr>
              <w:ind w:left="0" w:firstLine="0"/>
            </w:pPr>
            <w:r w:rsidRPr="00FF16FD">
              <w:t>9</w:t>
            </w:r>
          </w:p>
        </w:tc>
        <w:tc>
          <w:tcPr>
            <w:tcW w:w="2835" w:type="dxa"/>
            <w:shd w:val="clear" w:color="auto" w:fill="auto"/>
          </w:tcPr>
          <w:p w:rsidR="0039710B" w:rsidRPr="00FF16FD" w:rsidRDefault="0039710B" w:rsidP="00612789">
            <w:pPr>
              <w:ind w:left="0" w:firstLine="0"/>
            </w:pPr>
            <w:r w:rsidRPr="00FF16FD">
              <w:t>0.795</w:t>
            </w:r>
          </w:p>
        </w:tc>
        <w:tc>
          <w:tcPr>
            <w:tcW w:w="2268" w:type="dxa"/>
            <w:shd w:val="clear" w:color="auto" w:fill="auto"/>
          </w:tcPr>
          <w:p w:rsidR="0039710B" w:rsidRPr="00FF16FD" w:rsidRDefault="0039710B" w:rsidP="00612789">
            <w:pPr>
              <w:ind w:left="0" w:firstLine="0"/>
            </w:pPr>
            <w:r w:rsidRPr="00FF16FD">
              <w:t>233</w:t>
            </w:r>
          </w:p>
        </w:tc>
      </w:tr>
      <w:tr w:rsidR="0039710B" w:rsidRPr="00FF16FD" w:rsidTr="00612789">
        <w:tc>
          <w:tcPr>
            <w:tcW w:w="1418" w:type="dxa"/>
            <w:shd w:val="clear" w:color="auto" w:fill="auto"/>
          </w:tcPr>
          <w:p w:rsidR="0039710B" w:rsidRPr="00FF16FD" w:rsidRDefault="0039710B" w:rsidP="00612789">
            <w:pPr>
              <w:ind w:left="0" w:firstLine="0"/>
            </w:pPr>
            <w:r w:rsidRPr="00FF16FD">
              <w:t>VS</w:t>
            </w:r>
          </w:p>
        </w:tc>
        <w:tc>
          <w:tcPr>
            <w:tcW w:w="1418" w:type="dxa"/>
            <w:shd w:val="clear" w:color="auto" w:fill="auto"/>
          </w:tcPr>
          <w:p w:rsidR="0039710B" w:rsidRPr="00FF16FD" w:rsidRDefault="0039710B" w:rsidP="00612789">
            <w:pPr>
              <w:ind w:left="0" w:firstLine="0"/>
            </w:pPr>
            <w:r w:rsidRPr="00FF16FD">
              <w:t>5</w:t>
            </w:r>
          </w:p>
        </w:tc>
        <w:tc>
          <w:tcPr>
            <w:tcW w:w="2835" w:type="dxa"/>
            <w:shd w:val="clear" w:color="auto" w:fill="auto"/>
          </w:tcPr>
          <w:p w:rsidR="0039710B" w:rsidRPr="00FF16FD" w:rsidRDefault="0039710B" w:rsidP="00612789">
            <w:pPr>
              <w:ind w:left="0" w:firstLine="0"/>
            </w:pPr>
            <w:r w:rsidRPr="00FF16FD">
              <w:t>0.944</w:t>
            </w:r>
          </w:p>
        </w:tc>
        <w:tc>
          <w:tcPr>
            <w:tcW w:w="2268" w:type="dxa"/>
            <w:shd w:val="clear" w:color="auto" w:fill="auto"/>
          </w:tcPr>
          <w:p w:rsidR="0039710B" w:rsidRPr="00FF16FD" w:rsidRDefault="0039710B" w:rsidP="00612789">
            <w:pPr>
              <w:ind w:left="0" w:firstLine="0"/>
            </w:pPr>
            <w:r w:rsidRPr="00FF16FD">
              <w:t>237</w:t>
            </w:r>
          </w:p>
        </w:tc>
      </w:tr>
      <w:tr w:rsidR="0039710B" w:rsidRPr="00FF16FD" w:rsidTr="00612789">
        <w:tc>
          <w:tcPr>
            <w:tcW w:w="1418" w:type="dxa"/>
            <w:shd w:val="clear" w:color="auto" w:fill="auto"/>
          </w:tcPr>
          <w:p w:rsidR="0039710B" w:rsidRPr="00FF16FD" w:rsidRDefault="0039710B" w:rsidP="00612789">
            <w:pPr>
              <w:ind w:left="0" w:firstLine="0"/>
            </w:pPr>
            <w:r w:rsidRPr="00FF16FD">
              <w:t>Australië</w:t>
            </w:r>
          </w:p>
        </w:tc>
        <w:tc>
          <w:tcPr>
            <w:tcW w:w="1418" w:type="dxa"/>
            <w:shd w:val="clear" w:color="auto" w:fill="auto"/>
          </w:tcPr>
          <w:p w:rsidR="0039710B" w:rsidRPr="00FF16FD" w:rsidRDefault="0039710B" w:rsidP="00612789">
            <w:pPr>
              <w:ind w:left="0" w:firstLine="0"/>
            </w:pPr>
            <w:r w:rsidRPr="00FF16FD">
              <w:t>2</w:t>
            </w:r>
          </w:p>
        </w:tc>
        <w:tc>
          <w:tcPr>
            <w:tcW w:w="2835" w:type="dxa"/>
            <w:shd w:val="clear" w:color="auto" w:fill="auto"/>
          </w:tcPr>
          <w:p w:rsidR="0039710B" w:rsidRPr="00FF16FD" w:rsidRDefault="0039710B" w:rsidP="00612789">
            <w:pPr>
              <w:ind w:left="0" w:firstLine="0"/>
            </w:pPr>
            <w:r w:rsidRPr="00FF16FD">
              <w:t>0.955</w:t>
            </w:r>
          </w:p>
        </w:tc>
        <w:tc>
          <w:tcPr>
            <w:tcW w:w="2268" w:type="dxa"/>
            <w:shd w:val="clear" w:color="auto" w:fill="auto"/>
          </w:tcPr>
          <w:p w:rsidR="0039710B" w:rsidRPr="00FF16FD" w:rsidRDefault="0039710B" w:rsidP="00612789">
            <w:pPr>
              <w:ind w:left="0" w:firstLine="0"/>
            </w:pPr>
            <w:r w:rsidRPr="00FF16FD">
              <w:t>237</w:t>
            </w:r>
          </w:p>
        </w:tc>
      </w:tr>
      <w:tr w:rsidR="0039710B" w:rsidRPr="00FF16FD" w:rsidTr="00612789">
        <w:tc>
          <w:tcPr>
            <w:tcW w:w="1418" w:type="dxa"/>
            <w:shd w:val="clear" w:color="auto" w:fill="auto"/>
          </w:tcPr>
          <w:p w:rsidR="0039710B" w:rsidRPr="00FF16FD" w:rsidRDefault="0039710B" w:rsidP="00612789">
            <w:pPr>
              <w:ind w:left="0" w:firstLine="0"/>
            </w:pPr>
            <w:r w:rsidRPr="00FF16FD">
              <w:t>Nederland</w:t>
            </w:r>
          </w:p>
        </w:tc>
        <w:tc>
          <w:tcPr>
            <w:tcW w:w="1418" w:type="dxa"/>
            <w:shd w:val="clear" w:color="auto" w:fill="auto"/>
          </w:tcPr>
          <w:p w:rsidR="0039710B" w:rsidRPr="00FF16FD" w:rsidRDefault="0039710B" w:rsidP="00612789">
            <w:pPr>
              <w:ind w:left="0" w:firstLine="0"/>
            </w:pPr>
            <w:r w:rsidRPr="00FF16FD">
              <w:t>6</w:t>
            </w:r>
          </w:p>
        </w:tc>
        <w:tc>
          <w:tcPr>
            <w:tcW w:w="2835" w:type="dxa"/>
            <w:shd w:val="clear" w:color="auto" w:fill="auto"/>
          </w:tcPr>
          <w:p w:rsidR="0039710B" w:rsidRPr="00FF16FD" w:rsidRDefault="0039710B" w:rsidP="00612789">
            <w:pPr>
              <w:ind w:left="0" w:firstLine="0"/>
            </w:pPr>
            <w:r w:rsidRPr="00FF16FD">
              <w:t>0.943</w:t>
            </w:r>
          </w:p>
        </w:tc>
        <w:tc>
          <w:tcPr>
            <w:tcW w:w="2268" w:type="dxa"/>
            <w:shd w:val="clear" w:color="auto" w:fill="auto"/>
          </w:tcPr>
          <w:p w:rsidR="0039710B" w:rsidRPr="00FF16FD" w:rsidRDefault="0039710B" w:rsidP="00612789">
            <w:pPr>
              <w:ind w:left="0" w:firstLine="0"/>
            </w:pPr>
            <w:r w:rsidRPr="00FF16FD">
              <w:t>233</w:t>
            </w:r>
          </w:p>
        </w:tc>
      </w:tr>
      <w:tr w:rsidR="0039710B" w:rsidRPr="00FF16FD" w:rsidTr="00612789">
        <w:tc>
          <w:tcPr>
            <w:tcW w:w="1418" w:type="dxa"/>
            <w:shd w:val="clear" w:color="auto" w:fill="auto"/>
          </w:tcPr>
          <w:p w:rsidR="0039710B" w:rsidRPr="00FF16FD" w:rsidRDefault="0039710B" w:rsidP="00612789">
            <w:pPr>
              <w:ind w:left="0" w:firstLine="0"/>
            </w:pPr>
            <w:r w:rsidRPr="00FF16FD">
              <w:t>België</w:t>
            </w:r>
          </w:p>
        </w:tc>
        <w:tc>
          <w:tcPr>
            <w:tcW w:w="1418" w:type="dxa"/>
            <w:shd w:val="clear" w:color="auto" w:fill="auto"/>
          </w:tcPr>
          <w:p w:rsidR="0039710B" w:rsidRPr="00FF16FD" w:rsidRDefault="0039710B" w:rsidP="00612789">
            <w:pPr>
              <w:ind w:left="0" w:firstLine="0"/>
            </w:pPr>
            <w:r w:rsidRPr="00FF16FD">
              <w:t>4</w:t>
            </w:r>
          </w:p>
        </w:tc>
        <w:tc>
          <w:tcPr>
            <w:tcW w:w="2835" w:type="dxa"/>
            <w:shd w:val="clear" w:color="auto" w:fill="auto"/>
          </w:tcPr>
          <w:p w:rsidR="0039710B" w:rsidRPr="00FF16FD" w:rsidRDefault="0039710B" w:rsidP="00612789">
            <w:pPr>
              <w:ind w:left="0" w:firstLine="0"/>
            </w:pPr>
            <w:r w:rsidRPr="00FF16FD">
              <w:t>0.945</w:t>
            </w:r>
          </w:p>
        </w:tc>
        <w:tc>
          <w:tcPr>
            <w:tcW w:w="2268" w:type="dxa"/>
            <w:shd w:val="clear" w:color="auto" w:fill="auto"/>
          </w:tcPr>
          <w:p w:rsidR="0039710B" w:rsidRPr="00FF16FD" w:rsidRDefault="0039710B" w:rsidP="00612789">
            <w:pPr>
              <w:ind w:left="0" w:firstLine="0"/>
            </w:pPr>
            <w:r w:rsidRPr="00FF16FD">
              <w:t>233</w:t>
            </w:r>
          </w:p>
        </w:tc>
      </w:tr>
      <w:tr w:rsidR="0039710B" w:rsidRPr="00FF16FD" w:rsidTr="00612789">
        <w:tc>
          <w:tcPr>
            <w:tcW w:w="1418" w:type="dxa"/>
            <w:shd w:val="clear" w:color="auto" w:fill="auto"/>
          </w:tcPr>
          <w:p w:rsidR="0039710B" w:rsidRPr="00FF16FD" w:rsidRDefault="0039710B" w:rsidP="00612789">
            <w:pPr>
              <w:ind w:left="0" w:firstLine="0"/>
            </w:pPr>
            <w:r w:rsidRPr="00FF16FD">
              <w:t>Zwitserland</w:t>
            </w:r>
          </w:p>
        </w:tc>
        <w:tc>
          <w:tcPr>
            <w:tcW w:w="1418" w:type="dxa"/>
            <w:shd w:val="clear" w:color="auto" w:fill="auto"/>
          </w:tcPr>
          <w:p w:rsidR="0039710B" w:rsidRPr="00FF16FD" w:rsidRDefault="0039710B" w:rsidP="00612789">
            <w:pPr>
              <w:ind w:left="0" w:firstLine="0"/>
            </w:pPr>
            <w:r w:rsidRPr="00FF16FD">
              <w:t>3</w:t>
            </w:r>
          </w:p>
        </w:tc>
        <w:tc>
          <w:tcPr>
            <w:tcW w:w="2835" w:type="dxa"/>
            <w:shd w:val="clear" w:color="auto" w:fill="auto"/>
          </w:tcPr>
          <w:p w:rsidR="0039710B" w:rsidRPr="00FF16FD" w:rsidRDefault="0039710B" w:rsidP="00612789">
            <w:pPr>
              <w:ind w:left="0" w:firstLine="0"/>
            </w:pPr>
            <w:r w:rsidRPr="00FF16FD">
              <w:t>0.947</w:t>
            </w:r>
          </w:p>
        </w:tc>
        <w:tc>
          <w:tcPr>
            <w:tcW w:w="2268" w:type="dxa"/>
            <w:shd w:val="clear" w:color="auto" w:fill="auto"/>
          </w:tcPr>
          <w:p w:rsidR="0039710B" w:rsidRPr="00FF16FD" w:rsidRDefault="0039710B" w:rsidP="00612789">
            <w:pPr>
              <w:ind w:left="0" w:firstLine="0"/>
            </w:pPr>
            <w:r w:rsidRPr="00FF16FD">
              <w:t>233</w:t>
            </w:r>
          </w:p>
        </w:tc>
      </w:tr>
      <w:tr w:rsidR="0039710B" w:rsidRPr="00FF16FD" w:rsidTr="00612789">
        <w:tc>
          <w:tcPr>
            <w:tcW w:w="1418" w:type="dxa"/>
            <w:shd w:val="clear" w:color="auto" w:fill="auto"/>
          </w:tcPr>
          <w:p w:rsidR="0039710B" w:rsidRPr="00FF16FD" w:rsidRDefault="0039710B" w:rsidP="00612789">
            <w:pPr>
              <w:ind w:left="0" w:firstLine="0"/>
            </w:pPr>
            <w:r w:rsidRPr="00FF16FD">
              <w:t>Noorwegen</w:t>
            </w:r>
          </w:p>
        </w:tc>
        <w:tc>
          <w:tcPr>
            <w:tcW w:w="1418" w:type="dxa"/>
            <w:shd w:val="clear" w:color="auto" w:fill="auto"/>
          </w:tcPr>
          <w:p w:rsidR="0039710B" w:rsidRPr="00083CB1" w:rsidRDefault="0039710B" w:rsidP="00612789">
            <w:pPr>
              <w:ind w:left="0" w:firstLine="0"/>
              <w:rPr>
                <w:b/>
              </w:rPr>
            </w:pPr>
            <w:r w:rsidRPr="00083CB1">
              <w:rPr>
                <w:b/>
              </w:rPr>
              <w:t>1</w:t>
            </w:r>
          </w:p>
        </w:tc>
        <w:tc>
          <w:tcPr>
            <w:tcW w:w="2835" w:type="dxa"/>
            <w:shd w:val="clear" w:color="auto" w:fill="auto"/>
          </w:tcPr>
          <w:p w:rsidR="0039710B" w:rsidRPr="00FF16FD" w:rsidRDefault="0039710B" w:rsidP="00612789">
            <w:pPr>
              <w:ind w:left="0" w:firstLine="0"/>
            </w:pPr>
            <w:r w:rsidRPr="00FF16FD">
              <w:t>0.963</w:t>
            </w:r>
          </w:p>
        </w:tc>
        <w:tc>
          <w:tcPr>
            <w:tcW w:w="2268" w:type="dxa"/>
            <w:shd w:val="clear" w:color="auto" w:fill="auto"/>
          </w:tcPr>
          <w:p w:rsidR="0039710B" w:rsidRPr="00FF16FD" w:rsidRDefault="0039710B" w:rsidP="00612789">
            <w:pPr>
              <w:ind w:left="0" w:firstLine="0"/>
            </w:pPr>
            <w:r w:rsidRPr="00FF16FD">
              <w:t>233</w:t>
            </w:r>
          </w:p>
        </w:tc>
      </w:tr>
      <w:tr w:rsidR="0039710B" w:rsidRPr="00FF16FD" w:rsidTr="00612789">
        <w:tc>
          <w:tcPr>
            <w:tcW w:w="1418" w:type="dxa"/>
            <w:shd w:val="clear" w:color="auto" w:fill="auto"/>
          </w:tcPr>
          <w:p w:rsidR="0039710B" w:rsidRPr="00FF16FD" w:rsidRDefault="0039710B" w:rsidP="00612789">
            <w:pPr>
              <w:ind w:left="0" w:firstLine="0"/>
            </w:pPr>
            <w:r w:rsidRPr="00FF16FD">
              <w:t>Tsjechië</w:t>
            </w:r>
          </w:p>
        </w:tc>
        <w:tc>
          <w:tcPr>
            <w:tcW w:w="1418" w:type="dxa"/>
            <w:shd w:val="clear" w:color="auto" w:fill="auto"/>
          </w:tcPr>
          <w:p w:rsidR="0039710B" w:rsidRPr="00FF16FD" w:rsidRDefault="0039710B" w:rsidP="00612789">
            <w:pPr>
              <w:ind w:left="0" w:firstLine="0"/>
            </w:pPr>
            <w:r w:rsidRPr="00FF16FD">
              <w:t>7</w:t>
            </w:r>
          </w:p>
        </w:tc>
        <w:tc>
          <w:tcPr>
            <w:tcW w:w="2835" w:type="dxa"/>
            <w:shd w:val="clear" w:color="auto" w:fill="auto"/>
          </w:tcPr>
          <w:p w:rsidR="0039710B" w:rsidRPr="00FF16FD" w:rsidRDefault="0039710B" w:rsidP="00612789">
            <w:pPr>
              <w:ind w:left="0" w:firstLine="0"/>
            </w:pPr>
            <w:r w:rsidRPr="00FF16FD">
              <w:t>0.874</w:t>
            </w:r>
          </w:p>
        </w:tc>
        <w:tc>
          <w:tcPr>
            <w:tcW w:w="2268" w:type="dxa"/>
            <w:shd w:val="clear" w:color="auto" w:fill="auto"/>
          </w:tcPr>
          <w:p w:rsidR="0039710B" w:rsidRPr="00FF16FD" w:rsidRDefault="0039710B" w:rsidP="00612789">
            <w:pPr>
              <w:ind w:left="0" w:firstLine="0"/>
            </w:pPr>
            <w:r w:rsidRPr="00FF16FD">
              <w:t>233</w:t>
            </w:r>
          </w:p>
        </w:tc>
      </w:tr>
      <w:tr w:rsidR="0039710B" w:rsidRPr="00FF16FD" w:rsidTr="00612789">
        <w:tc>
          <w:tcPr>
            <w:tcW w:w="1418" w:type="dxa"/>
            <w:shd w:val="clear" w:color="auto" w:fill="auto"/>
          </w:tcPr>
          <w:p w:rsidR="0039710B" w:rsidRPr="00FF16FD" w:rsidRDefault="0039710B" w:rsidP="00612789">
            <w:pPr>
              <w:ind w:left="0" w:firstLine="0"/>
            </w:pPr>
            <w:r w:rsidRPr="00FF16FD">
              <w:t>Egypte</w:t>
            </w:r>
          </w:p>
        </w:tc>
        <w:tc>
          <w:tcPr>
            <w:tcW w:w="1418" w:type="dxa"/>
            <w:shd w:val="clear" w:color="auto" w:fill="auto"/>
          </w:tcPr>
          <w:p w:rsidR="0039710B" w:rsidRPr="00FF16FD" w:rsidRDefault="0039710B" w:rsidP="00612789">
            <w:pPr>
              <w:ind w:left="0" w:firstLine="0"/>
            </w:pPr>
            <w:r w:rsidRPr="00FF16FD">
              <w:t>13</w:t>
            </w:r>
          </w:p>
        </w:tc>
        <w:tc>
          <w:tcPr>
            <w:tcW w:w="2835" w:type="dxa"/>
            <w:shd w:val="clear" w:color="auto" w:fill="auto"/>
          </w:tcPr>
          <w:p w:rsidR="0039710B" w:rsidRPr="00FF16FD" w:rsidRDefault="0039710B" w:rsidP="00612789">
            <w:pPr>
              <w:ind w:left="0" w:firstLine="0"/>
            </w:pPr>
            <w:r w:rsidRPr="00FF16FD">
              <w:t>0.659</w:t>
            </w:r>
          </w:p>
        </w:tc>
        <w:tc>
          <w:tcPr>
            <w:tcW w:w="2268" w:type="dxa"/>
            <w:shd w:val="clear" w:color="auto" w:fill="auto"/>
          </w:tcPr>
          <w:p w:rsidR="0039710B" w:rsidRPr="00FF16FD" w:rsidRDefault="0039710B" w:rsidP="00612789">
            <w:pPr>
              <w:ind w:left="0" w:firstLine="0"/>
            </w:pPr>
            <w:r w:rsidRPr="00FF16FD">
              <w:t>237</w:t>
            </w:r>
          </w:p>
        </w:tc>
      </w:tr>
      <w:tr w:rsidR="0039710B" w:rsidRPr="00FF16FD" w:rsidTr="00612789">
        <w:tc>
          <w:tcPr>
            <w:tcW w:w="1418" w:type="dxa"/>
            <w:shd w:val="clear" w:color="auto" w:fill="auto"/>
          </w:tcPr>
          <w:p w:rsidR="0039710B" w:rsidRPr="00FF16FD" w:rsidRDefault="0039710B" w:rsidP="00612789">
            <w:pPr>
              <w:ind w:left="0" w:firstLine="0"/>
            </w:pPr>
            <w:r w:rsidRPr="00FF16FD">
              <w:t>India</w:t>
            </w:r>
          </w:p>
        </w:tc>
        <w:tc>
          <w:tcPr>
            <w:tcW w:w="1418" w:type="dxa"/>
            <w:shd w:val="clear" w:color="auto" w:fill="auto"/>
          </w:tcPr>
          <w:p w:rsidR="0039710B" w:rsidRPr="00FF16FD" w:rsidRDefault="0039710B" w:rsidP="00612789">
            <w:pPr>
              <w:ind w:left="0" w:firstLine="0"/>
            </w:pPr>
            <w:r w:rsidRPr="00FF16FD">
              <w:t>14</w:t>
            </w:r>
          </w:p>
        </w:tc>
        <w:tc>
          <w:tcPr>
            <w:tcW w:w="2835" w:type="dxa"/>
            <w:shd w:val="clear" w:color="auto" w:fill="auto"/>
          </w:tcPr>
          <w:p w:rsidR="0039710B" w:rsidRPr="00FF16FD" w:rsidRDefault="0039710B" w:rsidP="00612789">
            <w:pPr>
              <w:ind w:left="0" w:firstLine="0"/>
            </w:pPr>
            <w:r w:rsidRPr="00FF16FD">
              <w:t>0.602</w:t>
            </w:r>
          </w:p>
        </w:tc>
        <w:tc>
          <w:tcPr>
            <w:tcW w:w="2268" w:type="dxa"/>
            <w:shd w:val="clear" w:color="auto" w:fill="auto"/>
          </w:tcPr>
          <w:p w:rsidR="0039710B" w:rsidRPr="00FF16FD" w:rsidRDefault="0039710B" w:rsidP="00612789">
            <w:pPr>
              <w:ind w:left="0" w:firstLine="0"/>
            </w:pPr>
            <w:r w:rsidRPr="00FF16FD">
              <w:t>237</w:t>
            </w:r>
          </w:p>
        </w:tc>
      </w:tr>
    </w:tbl>
    <w:p w:rsidR="0039710B" w:rsidRPr="00FF16FD" w:rsidRDefault="0039710B" w:rsidP="0039710B"/>
    <w:p w:rsidR="0039710B" w:rsidRPr="00FF16FD" w:rsidRDefault="0039710B" w:rsidP="0039710B">
      <w:r w:rsidRPr="00FF16FD">
        <w:t>b</w:t>
      </w:r>
      <w:r w:rsidRPr="00FF16FD">
        <w:tab/>
        <w:t>Er zijn wel verschillen in de plaats op de ranglijst, maar die zijn vaak klein, omdat de cijfers op de HDI-index heel dicht bij elkaar liggen.</w:t>
      </w:r>
    </w:p>
    <w:p w:rsidR="0039710B" w:rsidRPr="00FF16FD" w:rsidRDefault="0039710B" w:rsidP="0039710B">
      <w:pPr>
        <w:pStyle w:val="A2"/>
      </w:pPr>
      <w:r w:rsidRPr="00FF16FD">
        <w:t>c</w:t>
      </w:r>
      <w:r w:rsidRPr="00FF16FD">
        <w:tab/>
        <w:t>-</w:t>
      </w:r>
      <w:r>
        <w:tab/>
      </w:r>
      <w:r w:rsidRPr="00FF16FD">
        <w:t>De prijs van een hamburger hangt niet alleen af van de loonkosten, maar ook van de prijs van vlees en groente. In Australië is vlees bijvoorbeeld goedkoop, in Noorwegen erg duur.</w:t>
      </w:r>
    </w:p>
    <w:p w:rsidR="0039710B" w:rsidRPr="00FF16FD" w:rsidRDefault="0039710B" w:rsidP="0039710B">
      <w:pPr>
        <w:pStyle w:val="A2"/>
      </w:pPr>
      <w:r w:rsidRPr="00FF16FD">
        <w:tab/>
        <w:t>-</w:t>
      </w:r>
      <w:r>
        <w:tab/>
      </w:r>
      <w:r w:rsidRPr="00FF16FD">
        <w:t>In de IMO is het BBP/hoofd verwerkt. Aan het gebruik van het BBP zit een aantal nadelen (zie opdracht 8).</w:t>
      </w:r>
    </w:p>
    <w:p w:rsidR="0039710B" w:rsidRPr="00FF16FD" w:rsidRDefault="0039710B" w:rsidP="0039710B">
      <w:r w:rsidRPr="00FF16FD">
        <w:t>d</w:t>
      </w:r>
      <w:r w:rsidRPr="00FF16FD">
        <w:tab/>
        <w:t>Bijvoorbeeld China en India.</w:t>
      </w:r>
    </w:p>
    <w:p w:rsidR="0039710B" w:rsidRPr="00FF16FD" w:rsidRDefault="0039710B" w:rsidP="0039710B"/>
    <w:p w:rsidR="0039710B" w:rsidRPr="00083CB1" w:rsidRDefault="0039710B" w:rsidP="0039710B">
      <w:pPr>
        <w:rPr>
          <w:b/>
        </w:rPr>
      </w:pPr>
      <w:r w:rsidRPr="00083CB1">
        <w:rPr>
          <w:b/>
        </w:rPr>
        <w:t>Opdracht 10</w:t>
      </w:r>
      <w:r w:rsidRPr="00083CB1">
        <w:rPr>
          <w:b/>
        </w:rPr>
        <w:tab/>
        <w:t>Bestaansmiddelen  K</w:t>
      </w:r>
    </w:p>
    <w:p w:rsidR="0039710B" w:rsidRPr="00FF16FD" w:rsidRDefault="0039710B" w:rsidP="0039710B">
      <w:r w:rsidRPr="00FF16FD">
        <w:t>a</w:t>
      </w:r>
      <w:r w:rsidRPr="00FF16FD">
        <w:tab/>
        <w:t>Onder de tertiaire sector: bestuurlijke, sociale en culturele diensten.</w:t>
      </w:r>
    </w:p>
    <w:p w:rsidR="0039710B" w:rsidRPr="00FF16FD" w:rsidRDefault="0039710B" w:rsidP="0039710B">
      <w:r w:rsidRPr="00FF16FD">
        <w:t>b</w:t>
      </w:r>
      <w:r w:rsidRPr="00FF16FD">
        <w:tab/>
        <w:t>Afhankelijk van de persoonlijke situatie.</w:t>
      </w:r>
    </w:p>
    <w:p w:rsidR="0039710B" w:rsidRPr="00FF16FD" w:rsidRDefault="0039710B" w:rsidP="0039710B">
      <w:r w:rsidRPr="00FF16FD">
        <w:t>c</w:t>
      </w:r>
      <w:r w:rsidRPr="00FF16FD">
        <w:tab/>
        <w:t>Afhankelijk van de persoonlijke situatie.</w:t>
      </w:r>
    </w:p>
    <w:p w:rsidR="0039710B" w:rsidRPr="00FF16FD" w:rsidRDefault="0039710B" w:rsidP="0039710B">
      <w:r w:rsidRPr="00FF16FD">
        <w:t>d</w:t>
      </w:r>
      <w:r w:rsidRPr="00FF16FD">
        <w:tab/>
        <w:t>Verklaringen voor een afwijking:</w:t>
      </w:r>
    </w:p>
    <w:p w:rsidR="0039710B" w:rsidRPr="00FF16FD" w:rsidRDefault="0039710B" w:rsidP="0039710B">
      <w:r w:rsidRPr="00FF16FD">
        <w:tab/>
        <w:t>-</w:t>
      </w:r>
      <w:r>
        <w:tab/>
      </w:r>
      <w:r w:rsidRPr="00FF16FD">
        <w:t>de ligging in een sterk verstedelijkt of juist sterk agrarisch gebied;</w:t>
      </w:r>
    </w:p>
    <w:p w:rsidR="0039710B" w:rsidRPr="00FF16FD" w:rsidRDefault="0039710B" w:rsidP="0039710B">
      <w:r w:rsidRPr="00FF16FD">
        <w:tab/>
        <w:t>-</w:t>
      </w:r>
      <w:r>
        <w:tab/>
      </w:r>
      <w:r w:rsidRPr="00FF16FD">
        <w:t>de geringe groepsgrootte in je onderzoekje, waardoor afwijkingen worden uitvergroot.</w:t>
      </w:r>
    </w:p>
    <w:p w:rsidR="0039710B" w:rsidRPr="00FF16FD" w:rsidRDefault="0039710B" w:rsidP="0039710B"/>
    <w:p w:rsidR="0039710B" w:rsidRPr="00F911E8" w:rsidRDefault="0039710B" w:rsidP="0039710B">
      <w:pPr>
        <w:keepNext/>
        <w:rPr>
          <w:b/>
        </w:rPr>
      </w:pPr>
      <w:r w:rsidRPr="00083CB1">
        <w:rPr>
          <w:b/>
        </w:rPr>
        <w:lastRenderedPageBreak/>
        <w:t>Opdracht 11</w:t>
      </w:r>
      <w:r w:rsidRPr="00083CB1">
        <w:rPr>
          <w:b/>
        </w:rPr>
        <w:tab/>
        <w:t>Terugblik op paragraaf 3.1  K</w:t>
      </w:r>
    </w:p>
    <w:p w:rsidR="0039710B" w:rsidRPr="004206E4" w:rsidRDefault="0039710B" w:rsidP="0039710B">
      <w:pPr>
        <w:keepNext/>
      </w:pPr>
    </w:p>
    <w:p w:rsidR="0039710B" w:rsidRDefault="0039710B" w:rsidP="0039710B">
      <w:pPr>
        <w:keepNext/>
        <w:tabs>
          <w:tab w:val="right" w:pos="4876"/>
        </w:tabs>
        <w:rPr>
          <w:shd w:val="clear" w:color="auto" w:fill="999999"/>
        </w:rPr>
      </w:pPr>
      <w:r w:rsidRPr="0097558F">
        <w:tab/>
      </w:r>
      <w:r w:rsidRPr="0097558F">
        <w:rPr>
          <w:b/>
          <w:shd w:val="clear" w:color="auto" w:fill="999999"/>
        </w:rPr>
        <w:t>W10</w:t>
      </w:r>
      <w:r>
        <w:rPr>
          <w:b/>
          <w:shd w:val="clear" w:color="auto" w:fill="999999"/>
        </w:rPr>
        <w:t>A</w:t>
      </w:r>
      <w:r w:rsidRPr="0097558F">
        <w:rPr>
          <w:shd w:val="clear" w:color="auto" w:fill="999999"/>
        </w:rPr>
        <w:tab/>
        <w:t>Landen vergelijken.</w:t>
      </w:r>
      <w:r>
        <w:rPr>
          <w:shd w:val="clear" w:color="auto" w:fill="999999"/>
        </w:rPr>
        <w:tab/>
      </w:r>
    </w:p>
    <w:p w:rsidR="0039710B" w:rsidRPr="0097558F" w:rsidRDefault="0039710B" w:rsidP="0039710B">
      <w:pPr>
        <w:keepNext/>
        <w:rPr>
          <w:shd w:val="clear" w:color="auto" w:fill="999999"/>
        </w:rPr>
      </w:pPr>
    </w:p>
    <w:p w:rsidR="0039710B" w:rsidRPr="00FF16FD" w:rsidRDefault="0039710B" w:rsidP="0039710B">
      <w:pPr>
        <w:keepNext/>
      </w:pPr>
      <w:r>
        <w:rPr>
          <w:noProof/>
        </w:rPr>
        <w:drawing>
          <wp:anchor distT="0" distB="0" distL="114300" distR="114300" simplePos="0" relativeHeight="251663360" behindDoc="0" locked="0" layoutInCell="1" allowOverlap="0">
            <wp:simplePos x="0" y="0"/>
            <wp:positionH relativeFrom="column">
              <wp:posOffset>215900</wp:posOffset>
            </wp:positionH>
            <wp:positionV relativeFrom="paragraph">
              <wp:posOffset>0</wp:posOffset>
            </wp:positionV>
            <wp:extent cx="2879725" cy="3255645"/>
            <wp:effectExtent l="19050" t="0" r="0" b="0"/>
            <wp:wrapNone/>
            <wp:docPr id="28"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38" cstate="print"/>
                    <a:srcRect l="32846" t="19438" r="38020" b="28076"/>
                    <a:stretch>
                      <a:fillRect/>
                    </a:stretch>
                  </pic:blipFill>
                  <pic:spPr bwMode="auto">
                    <a:xfrm>
                      <a:off x="0" y="0"/>
                      <a:ext cx="2879725" cy="3255645"/>
                    </a:xfrm>
                    <a:prstGeom prst="rect">
                      <a:avLst/>
                    </a:prstGeom>
                    <a:noFill/>
                    <a:ln w="9525">
                      <a:noFill/>
                      <a:miter lim="800000"/>
                      <a:headEnd/>
                      <a:tailEnd/>
                    </a:ln>
                  </pic:spPr>
                </pic:pic>
              </a:graphicData>
            </a:graphic>
          </wp:anchor>
        </w:drawing>
      </w:r>
    </w:p>
    <w:p w:rsidR="0039710B" w:rsidRDefault="0039710B" w:rsidP="0039710B">
      <w:pPr>
        <w:keepNext/>
      </w:pPr>
    </w:p>
    <w:p w:rsidR="0039710B" w:rsidRDefault="0039710B" w:rsidP="0039710B">
      <w:pPr>
        <w:keepNext/>
      </w:pPr>
    </w:p>
    <w:p w:rsidR="0039710B" w:rsidRDefault="0039710B" w:rsidP="0039710B">
      <w:pPr>
        <w:keepNext/>
      </w:pPr>
    </w:p>
    <w:p w:rsidR="0039710B" w:rsidRDefault="0039710B" w:rsidP="0039710B">
      <w:pPr>
        <w:keepNext/>
      </w:pPr>
    </w:p>
    <w:p w:rsidR="0039710B" w:rsidRDefault="0039710B" w:rsidP="0039710B">
      <w:pPr>
        <w:keepNext/>
      </w:pPr>
    </w:p>
    <w:p w:rsidR="0039710B" w:rsidRDefault="0039710B" w:rsidP="0039710B">
      <w:pPr>
        <w:keepNext/>
      </w:pPr>
    </w:p>
    <w:p w:rsidR="0039710B" w:rsidRDefault="0039710B" w:rsidP="0039710B">
      <w:pPr>
        <w:keepNext/>
      </w:pPr>
    </w:p>
    <w:p w:rsidR="0039710B" w:rsidRDefault="0039710B" w:rsidP="0039710B">
      <w:pPr>
        <w:keepNext/>
      </w:pPr>
    </w:p>
    <w:p w:rsidR="0039710B" w:rsidRDefault="0039710B" w:rsidP="0039710B">
      <w:pPr>
        <w:keepNext/>
      </w:pPr>
    </w:p>
    <w:p w:rsidR="0039710B" w:rsidRDefault="0039710B" w:rsidP="0039710B">
      <w:pPr>
        <w:keepNext/>
      </w:pPr>
    </w:p>
    <w:p w:rsidR="0039710B" w:rsidRDefault="0039710B" w:rsidP="0039710B">
      <w:pPr>
        <w:keepNext/>
      </w:pPr>
    </w:p>
    <w:p w:rsidR="0039710B" w:rsidRDefault="0039710B" w:rsidP="0039710B">
      <w:pPr>
        <w:keepNext/>
      </w:pPr>
    </w:p>
    <w:p w:rsidR="0039710B" w:rsidRDefault="0039710B" w:rsidP="0039710B">
      <w:pPr>
        <w:keepNext/>
      </w:pPr>
    </w:p>
    <w:p w:rsidR="0039710B" w:rsidRDefault="0039710B" w:rsidP="0039710B">
      <w:pPr>
        <w:keepNext/>
      </w:pPr>
    </w:p>
    <w:p w:rsidR="0039710B" w:rsidRDefault="0039710B" w:rsidP="0039710B">
      <w:pPr>
        <w:keepNext/>
      </w:pPr>
    </w:p>
    <w:p w:rsidR="0039710B" w:rsidRDefault="0039710B" w:rsidP="0039710B">
      <w:pPr>
        <w:keepNext/>
      </w:pPr>
    </w:p>
    <w:p w:rsidR="0039710B" w:rsidRDefault="0039710B" w:rsidP="0039710B">
      <w:pPr>
        <w:keepNext/>
      </w:pPr>
    </w:p>
    <w:p w:rsidR="0039710B" w:rsidRDefault="0039710B" w:rsidP="0039710B">
      <w:pPr>
        <w:keepNext/>
      </w:pPr>
    </w:p>
    <w:p w:rsidR="0039710B" w:rsidRDefault="0039710B" w:rsidP="0039710B">
      <w:pPr>
        <w:keepNext/>
      </w:pPr>
    </w:p>
    <w:p w:rsidR="0039710B" w:rsidRDefault="0039710B" w:rsidP="0039710B">
      <w:pPr>
        <w:keepNext/>
      </w:pPr>
    </w:p>
    <w:p w:rsidR="0039710B" w:rsidRDefault="0039710B" w:rsidP="0039710B">
      <w:pPr>
        <w:keepNext/>
      </w:pPr>
    </w:p>
    <w:p w:rsidR="0039710B" w:rsidRDefault="0039710B" w:rsidP="0039710B"/>
    <w:p w:rsidR="0039710B" w:rsidRDefault="0039710B" w:rsidP="0039710B"/>
    <w:tbl>
      <w:tblPr>
        <w:tblW w:w="10206" w:type="dxa"/>
        <w:tblInd w:w="-567" w:type="dxa"/>
        <w:shd w:val="solid" w:color="auto" w:fill="auto"/>
        <w:tblLook w:val="01E0" w:firstRow="1" w:lastRow="1" w:firstColumn="1" w:lastColumn="1" w:noHBand="0" w:noVBand="0"/>
      </w:tblPr>
      <w:tblGrid>
        <w:gridCol w:w="10206"/>
      </w:tblGrid>
      <w:tr w:rsidR="0039710B" w:rsidRPr="002E113F" w:rsidTr="00612789">
        <w:tc>
          <w:tcPr>
            <w:tcW w:w="0" w:type="auto"/>
            <w:shd w:val="solid" w:color="auto" w:fill="auto"/>
          </w:tcPr>
          <w:p w:rsidR="0039710B" w:rsidRPr="00B65183" w:rsidRDefault="0039710B" w:rsidP="00612789">
            <w:pPr>
              <w:tabs>
                <w:tab w:val="clear" w:pos="680"/>
                <w:tab w:val="clear" w:pos="1361"/>
                <w:tab w:val="left" w:pos="907"/>
              </w:tabs>
              <w:ind w:left="0" w:firstLine="0"/>
              <w:rPr>
                <w:rStyle w:val="Arial10ptVet"/>
                <w:sz w:val="28"/>
                <w:szCs w:val="28"/>
              </w:rPr>
            </w:pPr>
            <w:r w:rsidRPr="00B65183">
              <w:rPr>
                <w:rStyle w:val="Arial10ptVet"/>
                <w:sz w:val="28"/>
                <w:szCs w:val="28"/>
              </w:rPr>
              <w:tab/>
              <w:t>3.</w:t>
            </w:r>
            <w:r>
              <w:rPr>
                <w:rStyle w:val="Arial10ptVet"/>
                <w:sz w:val="28"/>
                <w:szCs w:val="28"/>
              </w:rPr>
              <w:t>2</w:t>
            </w:r>
            <w:r w:rsidRPr="00B65183">
              <w:rPr>
                <w:rStyle w:val="Arial10ptVet"/>
                <w:sz w:val="28"/>
                <w:szCs w:val="28"/>
              </w:rPr>
              <w:tab/>
            </w:r>
            <w:r>
              <w:rPr>
                <w:b/>
                <w:sz w:val="28"/>
                <w:szCs w:val="28"/>
              </w:rPr>
              <w:t>Mensen en culturen: Tsjechië en Egypte</w:t>
            </w:r>
            <w:r w:rsidRPr="00B65183">
              <w:rPr>
                <w:b/>
                <w:color w:val="FFFFFF"/>
                <w:sz w:val="28"/>
                <w:szCs w:val="28"/>
              </w:rPr>
              <w:t xml:space="preserve"> </w:t>
            </w:r>
          </w:p>
        </w:tc>
      </w:tr>
    </w:tbl>
    <w:p w:rsidR="0039710B" w:rsidRPr="007778E9" w:rsidRDefault="0039710B" w:rsidP="0039710B"/>
    <w:p w:rsidR="0039710B" w:rsidRPr="00083CB1" w:rsidRDefault="0039710B" w:rsidP="0039710B">
      <w:pPr>
        <w:rPr>
          <w:b/>
        </w:rPr>
      </w:pPr>
      <w:r w:rsidRPr="00083CB1">
        <w:rPr>
          <w:b/>
        </w:rPr>
        <w:t>Opdracht 12</w:t>
      </w:r>
      <w:r w:rsidRPr="00083CB1">
        <w:rPr>
          <w:b/>
        </w:rPr>
        <w:tab/>
        <w:t>De natuur als verklaring  I</w:t>
      </w:r>
    </w:p>
    <w:p w:rsidR="0039710B" w:rsidRPr="00FF16FD" w:rsidRDefault="0039710B" w:rsidP="0039710B">
      <w:r w:rsidRPr="00FF16FD">
        <w:t>a</w:t>
      </w:r>
      <w:r w:rsidRPr="00FF16FD">
        <w:tab/>
        <w:t>De aanwezigheid van de rivier de Nijl, die zoet water aanvoert (en door overstromingen de landerijen vruchtbaar maakt).</w:t>
      </w:r>
    </w:p>
    <w:p w:rsidR="0039710B" w:rsidRPr="00FF16FD" w:rsidRDefault="0039710B" w:rsidP="0039710B">
      <w:r w:rsidRPr="00FF16FD">
        <w:t>b</w:t>
      </w:r>
      <w:r w:rsidRPr="00FF16FD">
        <w:tab/>
        <w:t>De aanwezigheid van bruinkool , steenkool/van delfstoffen.</w:t>
      </w:r>
    </w:p>
    <w:p w:rsidR="0039710B" w:rsidRPr="00FF16FD" w:rsidRDefault="0039710B" w:rsidP="0039710B"/>
    <w:p w:rsidR="0039710B" w:rsidRPr="00083CB1" w:rsidRDefault="0039710B" w:rsidP="0039710B">
      <w:pPr>
        <w:rPr>
          <w:b/>
        </w:rPr>
      </w:pPr>
      <w:r w:rsidRPr="00083CB1">
        <w:rPr>
          <w:b/>
        </w:rPr>
        <w:t>Opdracht 13</w:t>
      </w:r>
      <w:r w:rsidRPr="00083CB1">
        <w:rPr>
          <w:b/>
        </w:rPr>
        <w:tab/>
        <w:t>Leeftijdsopbouw  K / I</w:t>
      </w:r>
    </w:p>
    <w:p w:rsidR="0039710B" w:rsidRPr="00FF16FD" w:rsidRDefault="0039710B" w:rsidP="0039710B">
      <w:r w:rsidRPr="00FF16FD">
        <w:t>a</w:t>
      </w:r>
      <w:r w:rsidRPr="00FF16FD">
        <w:tab/>
        <w:t>De opbouw van de bevolking naar leeftijd en sekse.</w:t>
      </w:r>
    </w:p>
    <w:p w:rsidR="0039710B" w:rsidRPr="00FF16FD" w:rsidRDefault="0039710B" w:rsidP="0039710B">
      <w:r w:rsidRPr="00FF16FD">
        <w:t>b</w:t>
      </w:r>
      <w:r w:rsidRPr="00FF16FD">
        <w:tab/>
        <w:t>Egypte heeft veel mensen die jonger zijn dan 20 jaar.</w:t>
      </w:r>
    </w:p>
    <w:p w:rsidR="0039710B" w:rsidRPr="00FF16FD" w:rsidRDefault="0039710B" w:rsidP="0039710B">
      <w:r w:rsidRPr="00FF16FD">
        <w:tab/>
        <w:t>In Tsjechië is juist de groep tussen 20 en 70 jaar erg groot.</w:t>
      </w:r>
    </w:p>
    <w:p w:rsidR="0039710B" w:rsidRPr="00FF16FD" w:rsidRDefault="0039710B" w:rsidP="0039710B">
      <w:r w:rsidRPr="00FF16FD">
        <w:tab/>
        <w:t>Tsjechië heeft in de hogere leeftijdscategorieën een groot vrouwenoverschot.</w:t>
      </w:r>
    </w:p>
    <w:p w:rsidR="0039710B" w:rsidRPr="00FF16FD" w:rsidRDefault="0039710B" w:rsidP="0039710B">
      <w:r w:rsidRPr="00FF16FD">
        <w:t>c</w:t>
      </w:r>
      <w:r w:rsidRPr="00FF16FD">
        <w:tab/>
        <w:t>In Egypte.</w:t>
      </w:r>
    </w:p>
    <w:p w:rsidR="0039710B" w:rsidRPr="00FF16FD" w:rsidRDefault="0039710B" w:rsidP="0039710B">
      <w:r w:rsidRPr="00FF16FD">
        <w:t>d</w:t>
      </w:r>
      <w:r w:rsidRPr="00FF16FD">
        <w:tab/>
        <w:t>In Egypte komen er binnenkort heel veel mensen op de arbeidsmarkt. Als voor die mensen straks geen werk en inkomen is, zullen er veel spanningen ontstaan.</w:t>
      </w:r>
    </w:p>
    <w:p w:rsidR="0039710B" w:rsidRPr="00FF16FD" w:rsidRDefault="0039710B" w:rsidP="0039710B">
      <w:r w:rsidRPr="00FF16FD">
        <w:tab/>
        <w:t>In Tsjechië zijn de komende jaren steeds meer mensen bejaard, zonder dat daar veel jonge mensen tegenover staan. Het land krijgt te maken met problemen van vergrijzing en een tekort aan arbeidskrachten.</w:t>
      </w:r>
    </w:p>
    <w:p w:rsidR="0039710B" w:rsidRPr="00FF16FD" w:rsidRDefault="0039710B" w:rsidP="0039710B">
      <w:r w:rsidRPr="00FF16FD">
        <w:t>e</w:t>
      </w:r>
      <w:r w:rsidRPr="00FF16FD">
        <w:tab/>
        <w:t>Het aantal kinderen onder de 5 jaar is niet groter dan in de leeftijdsgroep erboven. De kindersterfte neemt ook af, dus moeten er wel minder kinderen geboren worden dan eerder het geval was.</w:t>
      </w:r>
    </w:p>
    <w:p w:rsidR="0039710B" w:rsidRPr="00FF16FD" w:rsidRDefault="0039710B" w:rsidP="0039710B"/>
    <w:p w:rsidR="0039710B" w:rsidRPr="00083CB1" w:rsidRDefault="0039710B" w:rsidP="0039710B">
      <w:pPr>
        <w:rPr>
          <w:b/>
        </w:rPr>
      </w:pPr>
      <w:r w:rsidRPr="00083CB1">
        <w:rPr>
          <w:b/>
        </w:rPr>
        <w:t>Opdracht 14</w:t>
      </w:r>
      <w:r w:rsidRPr="00083CB1">
        <w:rPr>
          <w:b/>
        </w:rPr>
        <w:tab/>
        <w:t>Demografische kenmerken en transitie  I</w:t>
      </w:r>
    </w:p>
    <w:p w:rsidR="0039710B" w:rsidRPr="004206E4" w:rsidRDefault="0039710B" w:rsidP="0039710B"/>
    <w:p w:rsidR="0039710B" w:rsidRPr="000C4C75" w:rsidRDefault="0039710B" w:rsidP="0039710B">
      <w:pPr>
        <w:tabs>
          <w:tab w:val="right" w:pos="8165"/>
        </w:tabs>
      </w:pPr>
      <w:r w:rsidRPr="000C4C75">
        <w:t>a</w:t>
      </w:r>
      <w:r w:rsidRPr="000C4C75">
        <w:tab/>
      </w:r>
      <w:r w:rsidRPr="000C4C75">
        <w:rPr>
          <w:b/>
          <w:shd w:val="clear" w:color="auto" w:fill="999999"/>
        </w:rPr>
        <w:t>W11</w:t>
      </w:r>
      <w:r>
        <w:rPr>
          <w:b/>
          <w:shd w:val="clear" w:color="auto" w:fill="999999"/>
        </w:rPr>
        <w:t>A</w:t>
      </w:r>
      <w:r w:rsidRPr="000C4C75">
        <w:rPr>
          <w:shd w:val="clear" w:color="auto" w:fill="999999"/>
        </w:rPr>
        <w:tab/>
        <w:t>Demografische indicatoren.</w:t>
      </w:r>
      <w:r>
        <w:rPr>
          <w:shd w:val="clear" w:color="auto" w:fill="999999"/>
        </w:rPr>
        <w:tab/>
      </w:r>
    </w:p>
    <w:p w:rsidR="0039710B" w:rsidRPr="004206E4" w:rsidRDefault="0039710B" w:rsidP="0039710B"/>
    <w:tbl>
      <w:tblPr>
        <w:tblW w:w="8732" w:type="dxa"/>
        <w:tblInd w:w="340" w:type="dxa"/>
        <w:tblCellMar>
          <w:left w:w="0" w:type="dxa"/>
          <w:right w:w="0" w:type="dxa"/>
        </w:tblCellMar>
        <w:tblLook w:val="04A0" w:firstRow="1" w:lastRow="0" w:firstColumn="1" w:lastColumn="0" w:noHBand="0" w:noVBand="1"/>
      </w:tblPr>
      <w:tblGrid>
        <w:gridCol w:w="2964"/>
        <w:gridCol w:w="2880"/>
        <w:gridCol w:w="2888"/>
      </w:tblGrid>
      <w:tr w:rsidR="0039710B" w:rsidRPr="00083CB1" w:rsidTr="00612789">
        <w:tc>
          <w:tcPr>
            <w:tcW w:w="3070" w:type="dxa"/>
            <w:shd w:val="clear" w:color="auto" w:fill="auto"/>
          </w:tcPr>
          <w:p w:rsidR="0039710B" w:rsidRPr="00F911E8" w:rsidRDefault="0039710B" w:rsidP="00612789">
            <w:pPr>
              <w:ind w:left="0" w:firstLine="0"/>
              <w:rPr>
                <w:b/>
              </w:rPr>
            </w:pPr>
            <w:r w:rsidRPr="00083CB1">
              <w:rPr>
                <w:b/>
              </w:rPr>
              <w:t>Demografische indicator</w:t>
            </w:r>
          </w:p>
        </w:tc>
        <w:tc>
          <w:tcPr>
            <w:tcW w:w="3071" w:type="dxa"/>
            <w:shd w:val="clear" w:color="auto" w:fill="auto"/>
          </w:tcPr>
          <w:p w:rsidR="0039710B" w:rsidRPr="00F911E8" w:rsidRDefault="0039710B" w:rsidP="00612789">
            <w:pPr>
              <w:ind w:left="0" w:firstLine="0"/>
              <w:rPr>
                <w:b/>
              </w:rPr>
            </w:pPr>
            <w:r w:rsidRPr="00083CB1">
              <w:rPr>
                <w:b/>
              </w:rPr>
              <w:t>Tsjechië</w:t>
            </w:r>
          </w:p>
        </w:tc>
        <w:tc>
          <w:tcPr>
            <w:tcW w:w="3071" w:type="dxa"/>
            <w:shd w:val="clear" w:color="auto" w:fill="auto"/>
          </w:tcPr>
          <w:p w:rsidR="0039710B" w:rsidRPr="00F911E8" w:rsidRDefault="0039710B" w:rsidP="00612789">
            <w:pPr>
              <w:ind w:left="0" w:firstLine="0"/>
              <w:rPr>
                <w:b/>
              </w:rPr>
            </w:pPr>
            <w:r w:rsidRPr="00083CB1">
              <w:rPr>
                <w:b/>
              </w:rPr>
              <w:t>Egypte</w:t>
            </w:r>
          </w:p>
        </w:tc>
      </w:tr>
      <w:tr w:rsidR="0039710B" w:rsidRPr="004206E4" w:rsidTr="00612789">
        <w:tc>
          <w:tcPr>
            <w:tcW w:w="3070" w:type="dxa"/>
            <w:shd w:val="clear" w:color="auto" w:fill="auto"/>
          </w:tcPr>
          <w:p w:rsidR="0039710B" w:rsidRPr="004206E4" w:rsidRDefault="0039710B" w:rsidP="00612789">
            <w:pPr>
              <w:ind w:left="0" w:firstLine="0"/>
            </w:pPr>
            <w:r w:rsidRPr="004206E4">
              <w:t>geboortecijfer</w:t>
            </w:r>
          </w:p>
        </w:tc>
        <w:tc>
          <w:tcPr>
            <w:tcW w:w="3071" w:type="dxa"/>
            <w:shd w:val="clear" w:color="auto" w:fill="auto"/>
          </w:tcPr>
          <w:p w:rsidR="0039710B" w:rsidRPr="004206E4" w:rsidRDefault="0039710B" w:rsidP="00612789">
            <w:pPr>
              <w:ind w:left="0" w:firstLine="0"/>
            </w:pPr>
            <w:r w:rsidRPr="004206E4">
              <w:t>9</w:t>
            </w:r>
          </w:p>
        </w:tc>
        <w:tc>
          <w:tcPr>
            <w:tcW w:w="3071" w:type="dxa"/>
            <w:shd w:val="clear" w:color="auto" w:fill="auto"/>
          </w:tcPr>
          <w:p w:rsidR="0039710B" w:rsidRPr="004206E4" w:rsidRDefault="0039710B" w:rsidP="00612789">
            <w:pPr>
              <w:ind w:left="0" w:firstLine="0"/>
            </w:pPr>
            <w:r w:rsidRPr="004206E4">
              <w:t>23</w:t>
            </w:r>
          </w:p>
        </w:tc>
      </w:tr>
      <w:tr w:rsidR="0039710B" w:rsidRPr="004206E4" w:rsidTr="00612789">
        <w:tc>
          <w:tcPr>
            <w:tcW w:w="3070" w:type="dxa"/>
            <w:shd w:val="clear" w:color="auto" w:fill="auto"/>
          </w:tcPr>
          <w:p w:rsidR="0039710B" w:rsidRPr="004206E4" w:rsidRDefault="0039710B" w:rsidP="00612789">
            <w:pPr>
              <w:ind w:left="0" w:firstLine="0"/>
            </w:pPr>
            <w:r w:rsidRPr="004206E4">
              <w:t>zuigelingensterfte</w:t>
            </w:r>
          </w:p>
        </w:tc>
        <w:tc>
          <w:tcPr>
            <w:tcW w:w="3071" w:type="dxa"/>
            <w:shd w:val="clear" w:color="auto" w:fill="auto"/>
          </w:tcPr>
          <w:p w:rsidR="0039710B" w:rsidRPr="004206E4" w:rsidRDefault="0039710B" w:rsidP="00612789">
            <w:pPr>
              <w:ind w:left="0" w:firstLine="0"/>
            </w:pPr>
            <w:r w:rsidRPr="004206E4">
              <w:t>4</w:t>
            </w:r>
          </w:p>
        </w:tc>
        <w:tc>
          <w:tcPr>
            <w:tcW w:w="3071" w:type="dxa"/>
            <w:shd w:val="clear" w:color="auto" w:fill="auto"/>
          </w:tcPr>
          <w:p w:rsidR="0039710B" w:rsidRPr="004206E4" w:rsidRDefault="0039710B" w:rsidP="00612789">
            <w:pPr>
              <w:ind w:left="0" w:firstLine="0"/>
            </w:pPr>
            <w:r w:rsidRPr="004206E4">
              <w:t>31</w:t>
            </w:r>
          </w:p>
        </w:tc>
      </w:tr>
      <w:tr w:rsidR="0039710B" w:rsidRPr="004206E4" w:rsidTr="00612789">
        <w:tc>
          <w:tcPr>
            <w:tcW w:w="3070" w:type="dxa"/>
            <w:shd w:val="clear" w:color="auto" w:fill="auto"/>
          </w:tcPr>
          <w:p w:rsidR="0039710B" w:rsidRPr="004206E4" w:rsidRDefault="0039710B" w:rsidP="00612789">
            <w:pPr>
              <w:ind w:left="0" w:firstLine="0"/>
            </w:pPr>
            <w:r w:rsidRPr="004206E4">
              <w:t>kraamvrouwensterfte</w:t>
            </w:r>
          </w:p>
        </w:tc>
        <w:tc>
          <w:tcPr>
            <w:tcW w:w="3071" w:type="dxa"/>
            <w:shd w:val="clear" w:color="auto" w:fill="auto"/>
          </w:tcPr>
          <w:p w:rsidR="0039710B" w:rsidRPr="004206E4" w:rsidRDefault="0039710B" w:rsidP="00612789">
            <w:pPr>
              <w:ind w:left="0" w:firstLine="0"/>
            </w:pPr>
            <w:r w:rsidRPr="004206E4">
              <w:t>9/100.000 geboorten</w:t>
            </w:r>
          </w:p>
        </w:tc>
        <w:tc>
          <w:tcPr>
            <w:tcW w:w="3071" w:type="dxa"/>
            <w:shd w:val="clear" w:color="auto" w:fill="auto"/>
          </w:tcPr>
          <w:p w:rsidR="0039710B" w:rsidRPr="004206E4" w:rsidRDefault="0039710B" w:rsidP="00612789">
            <w:pPr>
              <w:ind w:left="0" w:firstLine="0"/>
            </w:pPr>
            <w:r w:rsidRPr="004206E4">
              <w:t>68/100.000 geboorten</w:t>
            </w:r>
          </w:p>
        </w:tc>
      </w:tr>
      <w:tr w:rsidR="0039710B" w:rsidRPr="004206E4" w:rsidTr="00612789">
        <w:tc>
          <w:tcPr>
            <w:tcW w:w="3070" w:type="dxa"/>
            <w:shd w:val="clear" w:color="auto" w:fill="auto"/>
          </w:tcPr>
          <w:p w:rsidR="0039710B" w:rsidRPr="004206E4" w:rsidRDefault="0039710B" w:rsidP="00612789">
            <w:pPr>
              <w:ind w:left="0" w:firstLine="0"/>
            </w:pPr>
            <w:r w:rsidRPr="004206E4">
              <w:t>migratiesaldo</w:t>
            </w:r>
          </w:p>
        </w:tc>
        <w:tc>
          <w:tcPr>
            <w:tcW w:w="3071" w:type="dxa"/>
            <w:shd w:val="clear" w:color="auto" w:fill="auto"/>
          </w:tcPr>
          <w:p w:rsidR="0039710B" w:rsidRPr="004206E4" w:rsidRDefault="0039710B" w:rsidP="00612789">
            <w:pPr>
              <w:ind w:left="0" w:firstLine="0"/>
            </w:pPr>
            <w:r w:rsidRPr="004206E4">
              <w:t>1,0/1.000</w:t>
            </w:r>
          </w:p>
        </w:tc>
        <w:tc>
          <w:tcPr>
            <w:tcW w:w="3071" w:type="dxa"/>
            <w:shd w:val="clear" w:color="auto" w:fill="auto"/>
          </w:tcPr>
          <w:p w:rsidR="0039710B" w:rsidRPr="004206E4" w:rsidRDefault="0039710B" w:rsidP="00612789">
            <w:pPr>
              <w:ind w:left="0" w:firstLine="0"/>
            </w:pPr>
            <w:r w:rsidRPr="004206E4">
              <w:t>–0,2/1.000</w:t>
            </w:r>
          </w:p>
        </w:tc>
      </w:tr>
      <w:tr w:rsidR="0039710B" w:rsidRPr="004206E4" w:rsidTr="00612789">
        <w:tc>
          <w:tcPr>
            <w:tcW w:w="3070" w:type="dxa"/>
            <w:shd w:val="clear" w:color="auto" w:fill="auto"/>
          </w:tcPr>
          <w:p w:rsidR="0039710B" w:rsidRPr="004206E4" w:rsidRDefault="0039710B" w:rsidP="00612789">
            <w:pPr>
              <w:ind w:left="0" w:firstLine="0"/>
            </w:pPr>
            <w:r w:rsidRPr="004206E4">
              <w:t>levensverwachting</w:t>
            </w:r>
          </w:p>
        </w:tc>
        <w:tc>
          <w:tcPr>
            <w:tcW w:w="3071" w:type="dxa"/>
            <w:shd w:val="clear" w:color="auto" w:fill="auto"/>
          </w:tcPr>
          <w:p w:rsidR="0039710B" w:rsidRPr="004206E4" w:rsidRDefault="0039710B" w:rsidP="00612789">
            <w:pPr>
              <w:ind w:left="0" w:firstLine="0"/>
            </w:pPr>
            <w:r w:rsidRPr="004206E4">
              <w:t>76 j</w:t>
            </w:r>
          </w:p>
        </w:tc>
        <w:tc>
          <w:tcPr>
            <w:tcW w:w="3071" w:type="dxa"/>
            <w:shd w:val="clear" w:color="auto" w:fill="auto"/>
          </w:tcPr>
          <w:p w:rsidR="0039710B" w:rsidRPr="004206E4" w:rsidRDefault="0039710B" w:rsidP="00612789">
            <w:pPr>
              <w:ind w:left="0" w:firstLine="0"/>
            </w:pPr>
            <w:r w:rsidRPr="004206E4">
              <w:t xml:space="preserve">71 j </w:t>
            </w:r>
          </w:p>
        </w:tc>
      </w:tr>
      <w:tr w:rsidR="0039710B" w:rsidRPr="004206E4" w:rsidTr="00612789">
        <w:tc>
          <w:tcPr>
            <w:tcW w:w="3070" w:type="dxa"/>
            <w:shd w:val="clear" w:color="auto" w:fill="auto"/>
          </w:tcPr>
          <w:p w:rsidR="0039710B" w:rsidRPr="004206E4" w:rsidRDefault="0039710B" w:rsidP="00612789">
            <w:pPr>
              <w:ind w:left="0" w:firstLine="0"/>
            </w:pPr>
            <w:r w:rsidRPr="004206E4">
              <w:t>% bevolking &lt; 15 jaar</w:t>
            </w:r>
          </w:p>
        </w:tc>
        <w:tc>
          <w:tcPr>
            <w:tcW w:w="3071" w:type="dxa"/>
            <w:shd w:val="clear" w:color="auto" w:fill="auto"/>
          </w:tcPr>
          <w:p w:rsidR="0039710B" w:rsidRPr="004206E4" w:rsidRDefault="0039710B" w:rsidP="00612789">
            <w:pPr>
              <w:ind w:left="0" w:firstLine="0"/>
            </w:pPr>
            <w:r w:rsidRPr="004206E4">
              <w:t>15,5</w:t>
            </w:r>
          </w:p>
        </w:tc>
        <w:tc>
          <w:tcPr>
            <w:tcW w:w="3071" w:type="dxa"/>
            <w:shd w:val="clear" w:color="auto" w:fill="auto"/>
          </w:tcPr>
          <w:p w:rsidR="0039710B" w:rsidRPr="004206E4" w:rsidRDefault="0039710B" w:rsidP="00612789">
            <w:pPr>
              <w:ind w:left="0" w:firstLine="0"/>
            </w:pPr>
            <w:r w:rsidRPr="004206E4">
              <w:t>33,5</w:t>
            </w:r>
          </w:p>
        </w:tc>
      </w:tr>
    </w:tbl>
    <w:p w:rsidR="0039710B" w:rsidRPr="00FF16FD" w:rsidRDefault="0039710B" w:rsidP="0039710B"/>
    <w:p w:rsidR="0039710B" w:rsidRPr="00FF16FD" w:rsidRDefault="0039710B" w:rsidP="0039710B">
      <w:r w:rsidRPr="00FF16FD">
        <w:lastRenderedPageBreak/>
        <w:t>b</w:t>
      </w:r>
      <w:r w:rsidRPr="00FF16FD">
        <w:tab/>
        <w:t>Een hoog sterftecijfer kan ook een gevolg zijn van een sterk vergrijsde bevolking. Vergrijzing en hoge ontwikkeling horen bij elkaar. Het cijfer van de zuigelingensterfte schakelt de leeftijdsinvloed uit.</w:t>
      </w:r>
    </w:p>
    <w:p w:rsidR="0039710B" w:rsidRPr="00FF16FD" w:rsidRDefault="0039710B" w:rsidP="0039710B">
      <w:r w:rsidRPr="00FF16FD">
        <w:t>c</w:t>
      </w:r>
      <w:r w:rsidRPr="00FF16FD">
        <w:tab/>
        <w:t>Een land met een negatief saldo heeft sterke pushfactoren, zoals armoede, werkloosheid en onderdrukking (zonder dat hier veel pullfactoren tegenover staan).</w:t>
      </w:r>
    </w:p>
    <w:p w:rsidR="0039710B" w:rsidRPr="00FF16FD" w:rsidRDefault="0039710B" w:rsidP="0039710B">
      <w:r w:rsidRPr="00FF16FD">
        <w:t>d</w:t>
      </w:r>
      <w:r w:rsidRPr="00FF16FD">
        <w:tab/>
        <w:t>Egypte ligt in (demografische) ontwikkeling (nog) ver achter op Tsjechië.</w:t>
      </w:r>
    </w:p>
    <w:p w:rsidR="0039710B" w:rsidRPr="00FF16FD" w:rsidRDefault="0039710B" w:rsidP="0039710B">
      <w:r w:rsidRPr="00FF16FD">
        <w:t>e</w:t>
      </w:r>
      <w:r w:rsidRPr="00FF16FD">
        <w:tab/>
        <w:t>Tsjechië in fase 4, Egypte bevindt zich in fase 3.</w:t>
      </w:r>
    </w:p>
    <w:p w:rsidR="0039710B" w:rsidRPr="00FF16FD" w:rsidRDefault="0039710B" w:rsidP="0039710B"/>
    <w:p w:rsidR="0039710B" w:rsidRPr="00083CB1" w:rsidRDefault="0039710B" w:rsidP="0039710B">
      <w:pPr>
        <w:rPr>
          <w:b/>
        </w:rPr>
      </w:pPr>
      <w:r w:rsidRPr="00083CB1">
        <w:rPr>
          <w:b/>
        </w:rPr>
        <w:t>Opdracht 15</w:t>
      </w:r>
      <w:r w:rsidRPr="00083CB1">
        <w:rPr>
          <w:b/>
        </w:rPr>
        <w:tab/>
        <w:t>Babyboom  I</w:t>
      </w:r>
    </w:p>
    <w:p w:rsidR="0039710B" w:rsidRPr="00FF16FD" w:rsidRDefault="0039710B" w:rsidP="0039710B">
      <w:r w:rsidRPr="00FF16FD">
        <w:t>a</w:t>
      </w:r>
      <w:r w:rsidRPr="00FF16FD">
        <w:tab/>
        <w:t>In de leeftijdsgroepen 65 en 64 jaar.</w:t>
      </w:r>
    </w:p>
    <w:p w:rsidR="0039710B" w:rsidRPr="00FF16FD" w:rsidRDefault="0039710B" w:rsidP="0039710B">
      <w:r w:rsidRPr="00FF16FD">
        <w:t>b</w:t>
      </w:r>
      <w:r w:rsidRPr="00FF16FD">
        <w:tab/>
        <w:t>De (gezins)migratie uit de rest van het V.K. en uit het buitenland.</w:t>
      </w:r>
    </w:p>
    <w:p w:rsidR="0039710B" w:rsidRPr="00FF16FD" w:rsidRDefault="0039710B" w:rsidP="0039710B">
      <w:r w:rsidRPr="00FF16FD">
        <w:t>c</w:t>
      </w:r>
      <w:r w:rsidRPr="00FF16FD">
        <w:tab/>
        <w:t>Dit is nog over van de babyboom na de Eerste Wereldoorlog.</w:t>
      </w:r>
    </w:p>
    <w:p w:rsidR="0039710B" w:rsidRPr="00FF16FD" w:rsidRDefault="0039710B" w:rsidP="0039710B"/>
    <w:p w:rsidR="0039710B" w:rsidRPr="00083CB1" w:rsidRDefault="0039710B" w:rsidP="0039710B">
      <w:pPr>
        <w:rPr>
          <w:b/>
        </w:rPr>
      </w:pPr>
      <w:r w:rsidRPr="00083CB1">
        <w:rPr>
          <w:b/>
        </w:rPr>
        <w:t>Opdracht 16</w:t>
      </w:r>
      <w:r w:rsidRPr="00083CB1">
        <w:rPr>
          <w:b/>
        </w:rPr>
        <w:tab/>
        <w:t>Buitenlandse migratie  K</w:t>
      </w:r>
    </w:p>
    <w:p w:rsidR="0039710B" w:rsidRDefault="0039710B" w:rsidP="0039710B"/>
    <w:p w:rsidR="0039710B" w:rsidRPr="0091711B" w:rsidRDefault="0039710B" w:rsidP="0039710B">
      <w:pPr>
        <w:tabs>
          <w:tab w:val="right" w:pos="6294"/>
        </w:tabs>
      </w:pPr>
      <w:r w:rsidRPr="0091711B">
        <w:t>a/b</w:t>
      </w:r>
      <w:r w:rsidRPr="0091711B">
        <w:tab/>
      </w:r>
      <w:r w:rsidRPr="0091711B">
        <w:rPr>
          <w:b/>
          <w:shd w:val="clear" w:color="auto" w:fill="999999"/>
        </w:rPr>
        <w:t>W13</w:t>
      </w:r>
      <w:r>
        <w:rPr>
          <w:b/>
          <w:shd w:val="clear" w:color="auto" w:fill="999999"/>
        </w:rPr>
        <w:t>A</w:t>
      </w:r>
      <w:r w:rsidRPr="0091711B">
        <w:rPr>
          <w:shd w:val="clear" w:color="auto" w:fill="999999"/>
        </w:rPr>
        <w:tab/>
        <w:t>Buitenlandse migratie naar en uit Tsjechië.</w:t>
      </w:r>
      <w:r>
        <w:rPr>
          <w:shd w:val="clear" w:color="auto" w:fill="999999"/>
        </w:rPr>
        <w:tab/>
      </w:r>
    </w:p>
    <w:p w:rsidR="0039710B" w:rsidRPr="004206E4" w:rsidRDefault="0039710B" w:rsidP="0039710B"/>
    <w:p w:rsidR="0039710B" w:rsidRPr="004206E4" w:rsidRDefault="0039710B" w:rsidP="0039710B">
      <w:r>
        <w:rPr>
          <w:noProof/>
        </w:rPr>
        <w:drawing>
          <wp:anchor distT="0" distB="0" distL="114300" distR="114300" simplePos="0" relativeHeight="251664384" behindDoc="0" locked="0" layoutInCell="1" allowOverlap="1">
            <wp:simplePos x="0" y="0"/>
            <wp:positionH relativeFrom="column">
              <wp:posOffset>215900</wp:posOffset>
            </wp:positionH>
            <wp:positionV relativeFrom="paragraph">
              <wp:posOffset>0</wp:posOffset>
            </wp:positionV>
            <wp:extent cx="3771900" cy="3305175"/>
            <wp:effectExtent l="19050" t="0" r="0" b="0"/>
            <wp:wrapNone/>
            <wp:docPr id="27" name="Afbeelding 5" descr="europemin10 - kopie - kop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uropemin10 - kopie - kopie"/>
                    <pic:cNvPicPr>
                      <a:picLocks noChangeAspect="1" noChangeArrowheads="1"/>
                    </pic:cNvPicPr>
                  </pic:nvPicPr>
                  <pic:blipFill>
                    <a:blip r:embed="rId39" cstate="print"/>
                    <a:srcRect/>
                    <a:stretch>
                      <a:fillRect/>
                    </a:stretch>
                  </pic:blipFill>
                  <pic:spPr bwMode="auto">
                    <a:xfrm>
                      <a:off x="0" y="0"/>
                      <a:ext cx="3771900" cy="3305175"/>
                    </a:xfrm>
                    <a:prstGeom prst="rect">
                      <a:avLst/>
                    </a:prstGeom>
                    <a:noFill/>
                    <a:ln w="9525">
                      <a:noFill/>
                      <a:miter lim="800000"/>
                      <a:headEnd/>
                      <a:tailEnd/>
                    </a:ln>
                  </pic:spPr>
                </pic:pic>
              </a:graphicData>
            </a:graphic>
          </wp:anchor>
        </w:drawing>
      </w:r>
    </w:p>
    <w:p w:rsidR="0039710B" w:rsidRPr="004206E4"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Pr="00FF16FD" w:rsidRDefault="0039710B" w:rsidP="0039710B">
      <w:r w:rsidRPr="00FF16FD">
        <w:t>c</w:t>
      </w:r>
      <w:r w:rsidRPr="00FF16FD">
        <w:tab/>
        <w:t>Uit Oost-Europese landen. Deze landen zijn arm, waardoor er weinig goedbetaalde werkgelegenheid is.</w:t>
      </w:r>
    </w:p>
    <w:p w:rsidR="0039710B" w:rsidRPr="00FF16FD" w:rsidRDefault="0039710B" w:rsidP="0039710B">
      <w:r w:rsidRPr="00FF16FD">
        <w:t>d</w:t>
      </w:r>
      <w:r w:rsidRPr="00FF16FD">
        <w:tab/>
        <w:t>Deze landen waren tot voor kort één land met ongeveer dezelfde cultuur en levensstandaard. Er zijn veel familiebanden en andere contacten. Men migreert dus gemakkelijk tussen beide landen.</w:t>
      </w:r>
    </w:p>
    <w:p w:rsidR="0039710B" w:rsidRPr="00FF16FD" w:rsidRDefault="0039710B" w:rsidP="0039710B"/>
    <w:p w:rsidR="0039710B" w:rsidRPr="00083CB1" w:rsidRDefault="0039710B" w:rsidP="0039710B">
      <w:pPr>
        <w:rPr>
          <w:b/>
        </w:rPr>
      </w:pPr>
      <w:r w:rsidRPr="00083CB1">
        <w:rPr>
          <w:b/>
        </w:rPr>
        <w:t>Opdracht 17</w:t>
      </w:r>
      <w:r w:rsidRPr="00083CB1">
        <w:rPr>
          <w:b/>
        </w:rPr>
        <w:tab/>
        <w:t>Tsjechië als natie  K</w:t>
      </w:r>
    </w:p>
    <w:p w:rsidR="0039710B" w:rsidRPr="00FF16FD" w:rsidRDefault="0039710B" w:rsidP="0039710B">
      <w:r w:rsidRPr="00FF16FD">
        <w:t>a</w:t>
      </w:r>
      <w:r w:rsidRPr="00FF16FD">
        <w:tab/>
        <w:t>Bij Oostenrijk-Hongarije.</w:t>
      </w:r>
    </w:p>
    <w:p w:rsidR="0039710B" w:rsidRPr="00FF16FD" w:rsidRDefault="0039710B" w:rsidP="0039710B">
      <w:r w:rsidRPr="00FF16FD">
        <w:t>b</w:t>
      </w:r>
      <w:r w:rsidRPr="00FF16FD">
        <w:tab/>
        <w:t>Twee gevraagd:</w:t>
      </w:r>
    </w:p>
    <w:p w:rsidR="0039710B" w:rsidRDefault="0039710B" w:rsidP="0039710B">
      <w:r w:rsidRPr="00FF16FD">
        <w:tab/>
        <w:t>1</w:t>
      </w:r>
      <w:r>
        <w:tab/>
      </w:r>
      <w:r w:rsidRPr="00FF16FD">
        <w:t>de moderniteit</w:t>
      </w:r>
    </w:p>
    <w:p w:rsidR="0039710B" w:rsidRPr="00FF16FD" w:rsidRDefault="0039710B" w:rsidP="0039710B">
      <w:r>
        <w:tab/>
      </w:r>
      <w:r w:rsidRPr="00FF16FD">
        <w:t>2</w:t>
      </w:r>
      <w:r>
        <w:tab/>
      </w:r>
      <w:r w:rsidRPr="00FF16FD">
        <w:t>het totalitaire communistische staatssysteem</w:t>
      </w:r>
    </w:p>
    <w:p w:rsidR="0039710B" w:rsidRPr="00FF16FD" w:rsidRDefault="0039710B" w:rsidP="0039710B"/>
    <w:p w:rsidR="0039710B" w:rsidRPr="00083CB1" w:rsidRDefault="0039710B" w:rsidP="0039710B">
      <w:pPr>
        <w:rPr>
          <w:b/>
        </w:rPr>
      </w:pPr>
      <w:r w:rsidRPr="00083CB1">
        <w:rPr>
          <w:b/>
        </w:rPr>
        <w:t>Opdracht 18</w:t>
      </w:r>
      <w:r w:rsidRPr="00083CB1">
        <w:rPr>
          <w:b/>
        </w:rPr>
        <w:tab/>
        <w:t>Tsjechië in Europa  K</w:t>
      </w:r>
    </w:p>
    <w:p w:rsidR="0039710B" w:rsidRPr="00FF16FD" w:rsidRDefault="0039710B" w:rsidP="0039710B">
      <w:r w:rsidRPr="00FF16FD">
        <w:t>a</w:t>
      </w:r>
      <w:r w:rsidRPr="00FF16FD">
        <w:tab/>
        <w:t>In 2004.</w:t>
      </w:r>
    </w:p>
    <w:p w:rsidR="0039710B" w:rsidRPr="00FF16FD" w:rsidRDefault="0039710B" w:rsidP="0039710B">
      <w:r w:rsidRPr="00FF16FD">
        <w:t>b</w:t>
      </w:r>
      <w:r w:rsidRPr="00FF16FD">
        <w:tab/>
        <w:t>Er kwamen veel nieuwe banen dankzij veel buitenlandse investeringen.</w:t>
      </w:r>
    </w:p>
    <w:p w:rsidR="0039710B" w:rsidRPr="00FF16FD" w:rsidRDefault="0039710B" w:rsidP="0039710B">
      <w:r w:rsidRPr="00FF16FD">
        <w:t>c</w:t>
      </w:r>
      <w:r w:rsidRPr="00FF16FD">
        <w:tab/>
        <w:t>-</w:t>
      </w:r>
      <w:r>
        <w:tab/>
      </w:r>
      <w:r w:rsidRPr="00FF16FD">
        <w:t>GB 90B, ‘Industrie’</w:t>
      </w:r>
    </w:p>
    <w:p w:rsidR="0039710B" w:rsidRPr="00FF16FD" w:rsidRDefault="0039710B" w:rsidP="0039710B">
      <w:r w:rsidRPr="00FF16FD">
        <w:tab/>
        <w:t>-</w:t>
      </w:r>
      <w:r>
        <w:tab/>
      </w:r>
      <w:r w:rsidRPr="00FF16FD">
        <w:t xml:space="preserve">GB </w:t>
      </w:r>
      <w:smartTag w:uri="urn:schemas-microsoft-com:office:smarttags" w:element="metricconverter">
        <w:smartTagPr>
          <w:attr w:name="ProductID" w:val="90C"/>
        </w:smartTagPr>
        <w:r w:rsidRPr="00FF16FD">
          <w:t>90C</w:t>
        </w:r>
      </w:smartTag>
      <w:r w:rsidRPr="00FF16FD">
        <w:t>, ‘Diensten’</w:t>
      </w:r>
    </w:p>
    <w:p w:rsidR="0039710B" w:rsidRPr="00FF16FD" w:rsidRDefault="0039710B" w:rsidP="0039710B">
      <w:r w:rsidRPr="00FF16FD">
        <w:tab/>
        <w:t>-</w:t>
      </w:r>
      <w:r>
        <w:tab/>
      </w:r>
      <w:r w:rsidRPr="00FF16FD">
        <w:t>GB 90D, ‘Bruto Binnenlands Product’</w:t>
      </w:r>
    </w:p>
    <w:p w:rsidR="0039710B" w:rsidRPr="00FF16FD" w:rsidRDefault="0039710B" w:rsidP="0039710B"/>
    <w:p w:rsidR="0039710B" w:rsidRPr="00083CB1" w:rsidRDefault="0039710B" w:rsidP="0039710B">
      <w:pPr>
        <w:keepNext/>
        <w:rPr>
          <w:b/>
        </w:rPr>
      </w:pPr>
      <w:r w:rsidRPr="00083CB1">
        <w:rPr>
          <w:b/>
        </w:rPr>
        <w:t>Opdracht 19</w:t>
      </w:r>
      <w:r w:rsidRPr="00083CB1">
        <w:rPr>
          <w:b/>
        </w:rPr>
        <w:tab/>
        <w:t>Aansluiting bij Europa  I</w:t>
      </w:r>
    </w:p>
    <w:p w:rsidR="0039710B" w:rsidRPr="004206E4" w:rsidRDefault="0039710B" w:rsidP="0039710B"/>
    <w:p w:rsidR="0039710B" w:rsidRPr="000342CE" w:rsidRDefault="0039710B" w:rsidP="0039710B">
      <w:pPr>
        <w:tabs>
          <w:tab w:val="right" w:pos="8959"/>
        </w:tabs>
        <w:rPr>
          <w:shd w:val="clear" w:color="auto" w:fill="999999"/>
        </w:rPr>
      </w:pPr>
      <w:r w:rsidRPr="000342CE">
        <w:tab/>
      </w:r>
      <w:r w:rsidRPr="000342CE">
        <w:rPr>
          <w:b/>
          <w:shd w:val="clear" w:color="auto" w:fill="999999"/>
        </w:rPr>
        <w:t>W14</w:t>
      </w:r>
      <w:r>
        <w:rPr>
          <w:b/>
          <w:shd w:val="clear" w:color="auto" w:fill="999999"/>
        </w:rPr>
        <w:t>A</w:t>
      </w:r>
      <w:r w:rsidRPr="000342CE">
        <w:rPr>
          <w:shd w:val="clear" w:color="auto" w:fill="999999"/>
        </w:rPr>
        <w:tab/>
        <w:t>Aansluiting van Tsjechië bij de EU.</w:t>
      </w:r>
      <w:r>
        <w:rPr>
          <w:shd w:val="clear" w:color="auto" w:fill="999999"/>
        </w:rPr>
        <w:tab/>
      </w:r>
    </w:p>
    <w:p w:rsidR="0039710B" w:rsidRPr="004206E4" w:rsidRDefault="0039710B" w:rsidP="0039710B"/>
    <w:tbl>
      <w:tblPr>
        <w:tblW w:w="8732" w:type="dxa"/>
        <w:tblInd w:w="340" w:type="dxa"/>
        <w:tblLayout w:type="fixed"/>
        <w:tblCellMar>
          <w:left w:w="0" w:type="dxa"/>
          <w:right w:w="0" w:type="dxa"/>
        </w:tblCellMar>
        <w:tblLook w:val="01E0" w:firstRow="1" w:lastRow="1" w:firstColumn="1" w:lastColumn="1" w:noHBand="0" w:noVBand="0"/>
      </w:tblPr>
      <w:tblGrid>
        <w:gridCol w:w="4082"/>
        <w:gridCol w:w="4650"/>
      </w:tblGrid>
      <w:tr w:rsidR="0039710B" w:rsidRPr="004206E4" w:rsidTr="00612789">
        <w:tc>
          <w:tcPr>
            <w:tcW w:w="4082" w:type="dxa"/>
          </w:tcPr>
          <w:p w:rsidR="0039710B" w:rsidRPr="004206E4" w:rsidRDefault="0039710B" w:rsidP="00612789">
            <w:pPr>
              <w:ind w:left="0" w:firstLine="0"/>
            </w:pPr>
            <w:r w:rsidRPr="004206E4">
              <w:rPr>
                <w:b/>
              </w:rPr>
              <w:lastRenderedPageBreak/>
              <w:t>Kenmerken die de aansluiting van Tsjechië bij de Europese Unie:</w:t>
            </w:r>
          </w:p>
        </w:tc>
        <w:tc>
          <w:tcPr>
            <w:tcW w:w="4649" w:type="dxa"/>
          </w:tcPr>
          <w:p w:rsidR="0039710B" w:rsidRPr="004206E4" w:rsidRDefault="0039710B" w:rsidP="00612789">
            <w:pPr>
              <w:ind w:left="0" w:firstLine="0"/>
            </w:pPr>
          </w:p>
        </w:tc>
      </w:tr>
      <w:tr w:rsidR="0039710B" w:rsidRPr="004206E4" w:rsidTr="00612789">
        <w:tc>
          <w:tcPr>
            <w:tcW w:w="4082" w:type="dxa"/>
          </w:tcPr>
          <w:p w:rsidR="0039710B" w:rsidRPr="004206E4" w:rsidRDefault="0039710B" w:rsidP="00612789">
            <w:pPr>
              <w:ind w:left="0" w:firstLine="0"/>
            </w:pPr>
            <w:r w:rsidRPr="004206E4">
              <w:rPr>
                <w:b/>
              </w:rPr>
              <w:t>vergemakkelijken</w:t>
            </w:r>
          </w:p>
        </w:tc>
        <w:tc>
          <w:tcPr>
            <w:tcW w:w="4649" w:type="dxa"/>
          </w:tcPr>
          <w:p w:rsidR="0039710B" w:rsidRPr="004206E4" w:rsidRDefault="0039710B" w:rsidP="00612789">
            <w:pPr>
              <w:ind w:left="0" w:firstLine="0"/>
            </w:pPr>
            <w:r w:rsidRPr="004206E4">
              <w:rPr>
                <w:b/>
              </w:rPr>
              <w:t>bemoeilijken</w:t>
            </w:r>
          </w:p>
        </w:tc>
      </w:tr>
      <w:tr w:rsidR="0039710B" w:rsidRPr="004206E4" w:rsidTr="00612789">
        <w:tc>
          <w:tcPr>
            <w:tcW w:w="4082" w:type="dxa"/>
          </w:tcPr>
          <w:p w:rsidR="0039710B" w:rsidRPr="004206E4" w:rsidRDefault="0039710B" w:rsidP="00612789">
            <w:pPr>
              <w:ind w:left="0" w:firstLine="0"/>
            </w:pPr>
            <w:r w:rsidRPr="004206E4">
              <w:t>83A ‘Godsdiensten’</w:t>
            </w:r>
          </w:p>
        </w:tc>
        <w:tc>
          <w:tcPr>
            <w:tcW w:w="4649" w:type="dxa"/>
          </w:tcPr>
          <w:p w:rsidR="0039710B" w:rsidRPr="004206E4" w:rsidRDefault="0039710B" w:rsidP="00612789">
            <w:pPr>
              <w:ind w:left="0" w:firstLine="0"/>
            </w:pPr>
            <w:r w:rsidRPr="004206E4">
              <w:t>83E ‘Taal en schrift’</w:t>
            </w:r>
          </w:p>
        </w:tc>
      </w:tr>
      <w:tr w:rsidR="0039710B" w:rsidRPr="004206E4" w:rsidTr="00612789">
        <w:tc>
          <w:tcPr>
            <w:tcW w:w="4082" w:type="dxa"/>
          </w:tcPr>
          <w:p w:rsidR="0039710B" w:rsidRPr="004206E4" w:rsidRDefault="0039710B" w:rsidP="00612789">
            <w:pPr>
              <w:ind w:left="0" w:firstLine="0"/>
            </w:pPr>
            <w:smartTag w:uri="urn:schemas-microsoft-com:office:smarttags" w:element="metricconverter">
              <w:smartTagPr>
                <w:attr w:name="ProductID" w:val="83F"/>
              </w:smartTagPr>
              <w:r w:rsidRPr="004206E4">
                <w:t>83F</w:t>
              </w:r>
            </w:smartTag>
            <w:r w:rsidRPr="004206E4">
              <w:t xml:space="preserve"> ‘Historische cultuurinvloeden’</w:t>
            </w:r>
          </w:p>
        </w:tc>
        <w:tc>
          <w:tcPr>
            <w:tcW w:w="4649" w:type="dxa"/>
          </w:tcPr>
          <w:p w:rsidR="0039710B" w:rsidRPr="004206E4" w:rsidRDefault="0039710B" w:rsidP="00612789">
            <w:pPr>
              <w:ind w:left="0" w:firstLine="0"/>
            </w:pPr>
            <w:r w:rsidRPr="004206E4">
              <w:t>86E ‘Ontwikkeling vertrouwen in de Europese Unie’</w:t>
            </w:r>
          </w:p>
        </w:tc>
      </w:tr>
      <w:tr w:rsidR="0039710B" w:rsidRPr="004206E4" w:rsidTr="00612789">
        <w:tc>
          <w:tcPr>
            <w:tcW w:w="4082" w:type="dxa"/>
          </w:tcPr>
          <w:p w:rsidR="0039710B" w:rsidRPr="004206E4" w:rsidRDefault="0039710B" w:rsidP="00612789">
            <w:pPr>
              <w:ind w:left="0" w:firstLine="0"/>
            </w:pPr>
            <w:r w:rsidRPr="004206E4">
              <w:t>85D ‘Democratische gezindheid burgers’</w:t>
            </w:r>
          </w:p>
        </w:tc>
        <w:tc>
          <w:tcPr>
            <w:tcW w:w="4649" w:type="dxa"/>
          </w:tcPr>
          <w:p w:rsidR="0039710B" w:rsidRPr="004206E4" w:rsidRDefault="0039710B" w:rsidP="00612789">
            <w:pPr>
              <w:ind w:left="0" w:firstLine="0"/>
            </w:pPr>
          </w:p>
        </w:tc>
      </w:tr>
      <w:tr w:rsidR="0039710B" w:rsidRPr="004206E4" w:rsidTr="00612789">
        <w:tc>
          <w:tcPr>
            <w:tcW w:w="4082" w:type="dxa"/>
          </w:tcPr>
          <w:p w:rsidR="0039710B" w:rsidRPr="004206E4" w:rsidRDefault="0039710B" w:rsidP="00612789">
            <w:pPr>
              <w:ind w:left="0" w:firstLine="0"/>
            </w:pPr>
            <w:r w:rsidRPr="004206E4">
              <w:t>85E ‘Democratische vrijheden’</w:t>
            </w:r>
          </w:p>
        </w:tc>
        <w:tc>
          <w:tcPr>
            <w:tcW w:w="4649" w:type="dxa"/>
          </w:tcPr>
          <w:p w:rsidR="0039710B" w:rsidRPr="004206E4" w:rsidRDefault="0039710B" w:rsidP="00612789">
            <w:pPr>
              <w:ind w:left="0" w:firstLine="0"/>
            </w:pPr>
          </w:p>
        </w:tc>
      </w:tr>
      <w:tr w:rsidR="0039710B" w:rsidRPr="004206E4" w:rsidTr="00612789">
        <w:tc>
          <w:tcPr>
            <w:tcW w:w="4082" w:type="dxa"/>
          </w:tcPr>
          <w:p w:rsidR="0039710B" w:rsidRPr="004206E4" w:rsidRDefault="0039710B" w:rsidP="00612789">
            <w:pPr>
              <w:ind w:left="0" w:firstLine="0"/>
            </w:pPr>
            <w:smartTag w:uri="urn:schemas-microsoft-com:office:smarttags" w:element="metricconverter">
              <w:smartTagPr>
                <w:attr w:name="ProductID" w:val="85F"/>
              </w:smartTagPr>
              <w:r w:rsidRPr="004206E4">
                <w:t>85F</w:t>
              </w:r>
            </w:smartTag>
            <w:r w:rsidRPr="004206E4">
              <w:t xml:space="preserve"> ‘Persvrijheid’</w:t>
            </w:r>
          </w:p>
        </w:tc>
        <w:tc>
          <w:tcPr>
            <w:tcW w:w="4649" w:type="dxa"/>
          </w:tcPr>
          <w:p w:rsidR="0039710B" w:rsidRPr="004206E4" w:rsidRDefault="0039710B" w:rsidP="00612789">
            <w:pPr>
              <w:ind w:left="0" w:firstLine="0"/>
            </w:pPr>
          </w:p>
        </w:tc>
      </w:tr>
      <w:tr w:rsidR="0039710B" w:rsidRPr="004206E4" w:rsidTr="00612789">
        <w:tc>
          <w:tcPr>
            <w:tcW w:w="4082" w:type="dxa"/>
          </w:tcPr>
          <w:p w:rsidR="0039710B" w:rsidRPr="004206E4" w:rsidRDefault="0039710B" w:rsidP="00612789">
            <w:pPr>
              <w:ind w:left="0" w:firstLine="0"/>
            </w:pPr>
            <w:r w:rsidRPr="004206E4">
              <w:t>86D ‘Vertrouwen in de Europese Unie’</w:t>
            </w:r>
          </w:p>
        </w:tc>
        <w:tc>
          <w:tcPr>
            <w:tcW w:w="4649" w:type="dxa"/>
          </w:tcPr>
          <w:p w:rsidR="0039710B" w:rsidRPr="004206E4" w:rsidRDefault="0039710B" w:rsidP="00612789">
            <w:pPr>
              <w:ind w:left="0" w:firstLine="0"/>
            </w:pPr>
          </w:p>
        </w:tc>
      </w:tr>
    </w:tbl>
    <w:p w:rsidR="0039710B" w:rsidRPr="00FF16FD" w:rsidRDefault="0039710B" w:rsidP="0039710B"/>
    <w:p w:rsidR="0039710B" w:rsidRPr="00083CB1" w:rsidRDefault="0039710B" w:rsidP="0039710B">
      <w:pPr>
        <w:rPr>
          <w:b/>
        </w:rPr>
      </w:pPr>
      <w:r w:rsidRPr="00083CB1">
        <w:rPr>
          <w:b/>
        </w:rPr>
        <w:t>Opdracht 20</w:t>
      </w:r>
      <w:r w:rsidRPr="00083CB1">
        <w:rPr>
          <w:b/>
        </w:rPr>
        <w:tab/>
        <w:t>Cultuurgebieden  K</w:t>
      </w:r>
    </w:p>
    <w:p w:rsidR="0039710B" w:rsidRPr="00FF16FD" w:rsidRDefault="0039710B" w:rsidP="0039710B">
      <w:r w:rsidRPr="00FF16FD">
        <w:t>a</w:t>
      </w:r>
      <w:r w:rsidRPr="00FF16FD">
        <w:tab/>
        <w:t>Tot de islamitische wereld.</w:t>
      </w:r>
    </w:p>
    <w:p w:rsidR="0039710B" w:rsidRPr="00FF16FD" w:rsidRDefault="0039710B" w:rsidP="0039710B">
      <w:r w:rsidRPr="00FF16FD">
        <w:t>b</w:t>
      </w:r>
      <w:r w:rsidRPr="00FF16FD">
        <w:tab/>
        <w:t>Vier gevraagd:</w:t>
      </w:r>
    </w:p>
    <w:p w:rsidR="0039710B" w:rsidRPr="00FF16FD" w:rsidRDefault="0039710B" w:rsidP="0039710B">
      <w:r w:rsidRPr="00FF16FD">
        <w:tab/>
        <w:t>1</w:t>
      </w:r>
      <w:r>
        <w:tab/>
      </w:r>
      <w:r w:rsidRPr="00FF16FD">
        <w:t>Men hangt de soennitische stroming van de islam aan.</w:t>
      </w:r>
    </w:p>
    <w:p w:rsidR="0039710B" w:rsidRPr="00FF16FD" w:rsidRDefault="0039710B" w:rsidP="0039710B">
      <w:r w:rsidRPr="00FF16FD">
        <w:tab/>
        <w:t>2</w:t>
      </w:r>
      <w:r>
        <w:tab/>
      </w:r>
      <w:r w:rsidRPr="00FF16FD">
        <w:t>De landen hanteren ongeveer hetzelfde rechtssysteem.</w:t>
      </w:r>
    </w:p>
    <w:p w:rsidR="0039710B" w:rsidRPr="00FF16FD" w:rsidRDefault="0039710B" w:rsidP="0039710B">
      <w:r w:rsidRPr="00FF16FD">
        <w:tab/>
        <w:t>3</w:t>
      </w:r>
      <w:r>
        <w:tab/>
      </w:r>
      <w:r w:rsidRPr="00FF16FD">
        <w:t>De islam is staatsgodsdienst.</w:t>
      </w:r>
    </w:p>
    <w:p w:rsidR="0039710B" w:rsidRPr="00FF16FD" w:rsidRDefault="0039710B" w:rsidP="0039710B">
      <w:r w:rsidRPr="00FF16FD">
        <w:tab/>
        <w:t>4</w:t>
      </w:r>
      <w:r>
        <w:tab/>
      </w:r>
      <w:r w:rsidRPr="00FF16FD">
        <w:t>Men heeft dezelfde taal en hetzelfde schrift.</w:t>
      </w:r>
    </w:p>
    <w:p w:rsidR="0039710B" w:rsidRPr="00FF16FD" w:rsidRDefault="0039710B" w:rsidP="0039710B">
      <w:r w:rsidRPr="00FF16FD">
        <w:t>c</w:t>
      </w:r>
      <w:r w:rsidRPr="00FF16FD">
        <w:tab/>
        <w:t>De Arabische Liga.</w:t>
      </w:r>
    </w:p>
    <w:p w:rsidR="0039710B" w:rsidRPr="00FF16FD" w:rsidRDefault="0039710B" w:rsidP="0039710B">
      <w:r w:rsidRPr="00FF16FD">
        <w:t>d</w:t>
      </w:r>
      <w:r w:rsidRPr="00FF16FD">
        <w:tab/>
        <w:t>De regio is politiek niet erg stabiel.</w:t>
      </w:r>
    </w:p>
    <w:p w:rsidR="0039710B" w:rsidRPr="00FF16FD" w:rsidRDefault="0039710B" w:rsidP="0039710B">
      <w:r>
        <w:tab/>
      </w:r>
      <w:r w:rsidRPr="00FF16FD">
        <w:t>De overheden werken niet erg doelmatig.</w:t>
      </w:r>
    </w:p>
    <w:p w:rsidR="0039710B" w:rsidRPr="00FF16FD" w:rsidRDefault="0039710B" w:rsidP="0039710B">
      <w:r>
        <w:tab/>
      </w:r>
      <w:r w:rsidRPr="00FF16FD">
        <w:t>Er is veel corruptie.</w:t>
      </w:r>
    </w:p>
    <w:p w:rsidR="0039710B" w:rsidRPr="00FF16FD" w:rsidRDefault="0039710B" w:rsidP="0039710B">
      <w:r>
        <w:tab/>
      </w:r>
      <w:r w:rsidRPr="00FF16FD">
        <w:t>Rechtssysteem en regelgeving zijn niet goed op orde.</w:t>
      </w:r>
    </w:p>
    <w:p w:rsidR="0039710B" w:rsidRPr="00FF16FD" w:rsidRDefault="0039710B" w:rsidP="0039710B"/>
    <w:p w:rsidR="0039710B" w:rsidRPr="00083CB1" w:rsidRDefault="0039710B" w:rsidP="0039710B">
      <w:pPr>
        <w:rPr>
          <w:b/>
        </w:rPr>
      </w:pPr>
      <w:r w:rsidRPr="00083CB1">
        <w:rPr>
          <w:b/>
        </w:rPr>
        <w:t>Opdracht 21</w:t>
      </w:r>
      <w:r w:rsidRPr="00083CB1">
        <w:rPr>
          <w:b/>
        </w:rPr>
        <w:tab/>
        <w:t>Analfabetisme  K/I</w:t>
      </w:r>
    </w:p>
    <w:p w:rsidR="0039710B" w:rsidRPr="00FF16FD" w:rsidRDefault="0039710B" w:rsidP="0039710B">
      <w:r w:rsidRPr="00FF16FD">
        <w:t>a</w:t>
      </w:r>
      <w:r w:rsidRPr="00FF16FD">
        <w:tab/>
        <w:t>Hoe meer mensen naar verhouding in de landbouw werken, des te hoger het percentage analfabeten is in een land.</w:t>
      </w:r>
    </w:p>
    <w:p w:rsidR="0039710B" w:rsidRPr="00FF16FD" w:rsidRDefault="0039710B" w:rsidP="0039710B">
      <w:r w:rsidRPr="00FF16FD">
        <w:t>b</w:t>
      </w:r>
      <w:r w:rsidRPr="00FF16FD">
        <w:tab/>
        <w:t>Een boer is een ondernemer die zijn gezin moet onderhouden en zijn bedrijf moet voeren. Hij moet kunnen lezen en schrijven om (3 redenen gevraagd):</w:t>
      </w:r>
    </w:p>
    <w:p w:rsidR="0039710B" w:rsidRPr="00FF16FD" w:rsidRDefault="0039710B" w:rsidP="0039710B">
      <w:r w:rsidRPr="00FF16FD">
        <w:tab/>
        <w:t>1</w:t>
      </w:r>
      <w:r>
        <w:tab/>
      </w:r>
      <w:r w:rsidRPr="00FF16FD">
        <w:t>de boekhouding te doen;</w:t>
      </w:r>
    </w:p>
    <w:p w:rsidR="0039710B" w:rsidRPr="00FF16FD" w:rsidRDefault="0039710B" w:rsidP="0039710B">
      <w:r w:rsidRPr="00FF16FD">
        <w:tab/>
        <w:t>2</w:t>
      </w:r>
      <w:r>
        <w:tab/>
      </w:r>
      <w:r w:rsidRPr="00FF16FD">
        <w:t>zijn machines te onderhouden en te kunnen gebruiken;</w:t>
      </w:r>
    </w:p>
    <w:p w:rsidR="0039710B" w:rsidRPr="00FF16FD" w:rsidRDefault="0039710B" w:rsidP="0039710B">
      <w:r w:rsidRPr="00FF16FD">
        <w:tab/>
        <w:t>3</w:t>
      </w:r>
      <w:r>
        <w:tab/>
      </w:r>
      <w:r w:rsidRPr="00FF16FD">
        <w:t>irrigatie, zaaizaden, kunstmest en bestrijdingsmiddelen te kunnen toepassen;</w:t>
      </w:r>
    </w:p>
    <w:p w:rsidR="0039710B" w:rsidRPr="00FF16FD" w:rsidRDefault="0039710B" w:rsidP="0039710B">
      <w:r w:rsidRPr="00FF16FD">
        <w:tab/>
        <w:t>4</w:t>
      </w:r>
      <w:r>
        <w:tab/>
      </w:r>
      <w:r w:rsidRPr="00FF16FD">
        <w:t>zijn producten te kunnen verkopen en contracten te begrijpen en af te sluiten.</w:t>
      </w:r>
    </w:p>
    <w:p w:rsidR="0039710B" w:rsidRPr="00FF16FD" w:rsidRDefault="0039710B" w:rsidP="0039710B"/>
    <w:p w:rsidR="0039710B" w:rsidRPr="00083CB1" w:rsidRDefault="0039710B" w:rsidP="0039710B">
      <w:pPr>
        <w:rPr>
          <w:b/>
        </w:rPr>
      </w:pPr>
      <w:r w:rsidRPr="00083CB1">
        <w:rPr>
          <w:b/>
        </w:rPr>
        <w:t>Opdracht 22</w:t>
      </w:r>
      <w:r w:rsidRPr="00083CB1">
        <w:rPr>
          <w:b/>
        </w:rPr>
        <w:tab/>
        <w:t>Terugblik op paragraaf 3.2  K</w:t>
      </w:r>
    </w:p>
    <w:p w:rsidR="0039710B" w:rsidRPr="00FF16FD" w:rsidRDefault="0039710B" w:rsidP="0039710B">
      <w:r>
        <w:tab/>
      </w:r>
      <w:r w:rsidRPr="00FF16FD">
        <w:t>Vijf indicatoren gevraagd:</w:t>
      </w:r>
    </w:p>
    <w:p w:rsidR="0039710B" w:rsidRDefault="0039710B" w:rsidP="0039710B">
      <w:r>
        <w:tab/>
      </w:r>
      <w:r w:rsidRPr="00FF16FD">
        <w:t>1</w:t>
      </w:r>
      <w:r>
        <w:tab/>
      </w:r>
      <w:r w:rsidRPr="00FF16FD">
        <w:t>de bevolkingsgroei</w:t>
      </w:r>
    </w:p>
    <w:p w:rsidR="0039710B" w:rsidRDefault="0039710B" w:rsidP="0039710B">
      <w:r>
        <w:tab/>
      </w:r>
      <w:r w:rsidRPr="00FF16FD">
        <w:t>2</w:t>
      </w:r>
      <w:r>
        <w:tab/>
      </w:r>
      <w:r w:rsidRPr="00FF16FD">
        <w:t>de leeftijdsopbouw</w:t>
      </w:r>
    </w:p>
    <w:p w:rsidR="0039710B" w:rsidRDefault="0039710B" w:rsidP="0039710B">
      <w:r>
        <w:tab/>
      </w:r>
      <w:r w:rsidRPr="00FF16FD">
        <w:t>3</w:t>
      </w:r>
      <w:r>
        <w:tab/>
      </w:r>
      <w:r w:rsidRPr="00FF16FD">
        <w:t>de demografische druk (met groene en grijze druk)</w:t>
      </w:r>
    </w:p>
    <w:p w:rsidR="0039710B" w:rsidRDefault="0039710B" w:rsidP="0039710B">
      <w:r>
        <w:tab/>
      </w:r>
      <w:r w:rsidRPr="00FF16FD">
        <w:t>4</w:t>
      </w:r>
      <w:r>
        <w:tab/>
      </w:r>
      <w:r w:rsidRPr="00FF16FD">
        <w:t>de fase in het demografische overgangsmodel</w:t>
      </w:r>
    </w:p>
    <w:p w:rsidR="0039710B" w:rsidRPr="00FF16FD" w:rsidRDefault="0039710B" w:rsidP="0039710B">
      <w:r>
        <w:tab/>
      </w:r>
      <w:r w:rsidRPr="00FF16FD">
        <w:t>5</w:t>
      </w:r>
      <w:r>
        <w:tab/>
      </w:r>
      <w:r w:rsidRPr="00FF16FD">
        <w:t>het negatieve migratiesaldo</w:t>
      </w:r>
    </w:p>
    <w:p w:rsidR="0039710B" w:rsidRPr="00FF16FD" w:rsidRDefault="0039710B" w:rsidP="0039710B"/>
    <w:p w:rsidR="0039710B" w:rsidRDefault="0039710B" w:rsidP="0039710B"/>
    <w:tbl>
      <w:tblPr>
        <w:tblW w:w="10206" w:type="dxa"/>
        <w:tblInd w:w="-567" w:type="dxa"/>
        <w:shd w:val="solid" w:color="auto" w:fill="auto"/>
        <w:tblLook w:val="01E0" w:firstRow="1" w:lastRow="1" w:firstColumn="1" w:lastColumn="1" w:noHBand="0" w:noVBand="0"/>
      </w:tblPr>
      <w:tblGrid>
        <w:gridCol w:w="10206"/>
      </w:tblGrid>
      <w:tr w:rsidR="0039710B" w:rsidRPr="002E113F" w:rsidTr="00612789">
        <w:tc>
          <w:tcPr>
            <w:tcW w:w="0" w:type="auto"/>
            <w:shd w:val="solid" w:color="auto" w:fill="auto"/>
          </w:tcPr>
          <w:p w:rsidR="0039710B" w:rsidRPr="00B65183" w:rsidRDefault="0039710B" w:rsidP="00612789">
            <w:pPr>
              <w:tabs>
                <w:tab w:val="clear" w:pos="680"/>
                <w:tab w:val="clear" w:pos="1361"/>
                <w:tab w:val="left" w:pos="907"/>
              </w:tabs>
              <w:ind w:left="0" w:firstLine="0"/>
              <w:rPr>
                <w:rStyle w:val="Arial10ptVet"/>
                <w:sz w:val="28"/>
                <w:szCs w:val="28"/>
              </w:rPr>
            </w:pPr>
            <w:r w:rsidRPr="00B65183">
              <w:rPr>
                <w:rStyle w:val="Arial10ptVet"/>
                <w:sz w:val="28"/>
                <w:szCs w:val="28"/>
              </w:rPr>
              <w:tab/>
              <w:t>3.</w:t>
            </w:r>
            <w:r>
              <w:rPr>
                <w:rStyle w:val="Arial10ptVet"/>
                <w:sz w:val="28"/>
                <w:szCs w:val="28"/>
              </w:rPr>
              <w:t>3</w:t>
            </w:r>
            <w:r w:rsidRPr="00B65183">
              <w:rPr>
                <w:rStyle w:val="Arial10ptVet"/>
                <w:sz w:val="28"/>
                <w:szCs w:val="28"/>
              </w:rPr>
              <w:tab/>
            </w:r>
            <w:r>
              <w:rPr>
                <w:b/>
                <w:sz w:val="28"/>
                <w:szCs w:val="28"/>
              </w:rPr>
              <w:t>Landen in overgang</w:t>
            </w:r>
            <w:r w:rsidRPr="00B65183">
              <w:rPr>
                <w:b/>
                <w:color w:val="FFFFFF"/>
                <w:sz w:val="28"/>
                <w:szCs w:val="28"/>
              </w:rPr>
              <w:t xml:space="preserve"> </w:t>
            </w:r>
          </w:p>
        </w:tc>
      </w:tr>
    </w:tbl>
    <w:p w:rsidR="0039710B" w:rsidRPr="007778E9" w:rsidRDefault="0039710B" w:rsidP="0039710B"/>
    <w:p w:rsidR="0039710B" w:rsidRPr="00083CB1" w:rsidRDefault="0039710B" w:rsidP="0039710B">
      <w:pPr>
        <w:rPr>
          <w:b/>
        </w:rPr>
      </w:pPr>
      <w:r w:rsidRPr="00083CB1">
        <w:rPr>
          <w:b/>
        </w:rPr>
        <w:t>Opdracht 23</w:t>
      </w:r>
      <w:r w:rsidRPr="00083CB1">
        <w:rPr>
          <w:b/>
        </w:rPr>
        <w:tab/>
        <w:t>Vestigingskoloniën  I</w:t>
      </w:r>
    </w:p>
    <w:p w:rsidR="0039710B" w:rsidRPr="00FF16FD" w:rsidRDefault="0039710B" w:rsidP="0039710B">
      <w:r>
        <w:tab/>
      </w:r>
      <w:r w:rsidRPr="00FF16FD">
        <w:t>De invloed op de cultuur en de bevolkingssamenstelling (in Zuid-Afrika, Australië en Argentinië) is groot geweest (3 argumenten gevraagd):</w:t>
      </w:r>
      <w:r w:rsidRPr="00FF16FD">
        <w:br/>
        <w:t>1</w:t>
      </w:r>
      <w:r>
        <w:tab/>
      </w:r>
      <w:r w:rsidRPr="00FF16FD">
        <w:t>de taal (Engels, Spaans)</w:t>
      </w:r>
    </w:p>
    <w:p w:rsidR="0039710B" w:rsidRPr="00FF16FD" w:rsidRDefault="0039710B" w:rsidP="0039710B">
      <w:pPr>
        <w:pStyle w:val="A2"/>
      </w:pPr>
      <w:r>
        <w:tab/>
      </w:r>
      <w:r w:rsidRPr="00FF16FD">
        <w:t>2</w:t>
      </w:r>
      <w:r>
        <w:tab/>
      </w:r>
      <w:r w:rsidRPr="00FF16FD">
        <w:t>de etnische samenstelling van de bevolking in Latijns-Amerika en Zuid-Afrika (vertoont een hoger percentage blanken)</w:t>
      </w:r>
    </w:p>
    <w:p w:rsidR="0039710B" w:rsidRPr="00FF16FD" w:rsidRDefault="0039710B" w:rsidP="0039710B">
      <w:r>
        <w:tab/>
      </w:r>
      <w:r w:rsidRPr="00FF16FD">
        <w:t>3</w:t>
      </w:r>
      <w:r>
        <w:tab/>
      </w:r>
      <w:r w:rsidRPr="00FF16FD">
        <w:t>de godsdienst (protestants, rooms-katholiek)</w:t>
      </w:r>
    </w:p>
    <w:p w:rsidR="0039710B" w:rsidRPr="004206E4" w:rsidRDefault="0039710B" w:rsidP="0039710B"/>
    <w:p w:rsidR="0039710B" w:rsidRPr="00083CB1" w:rsidRDefault="0039710B" w:rsidP="0039710B">
      <w:pPr>
        <w:keepNext/>
        <w:rPr>
          <w:b/>
        </w:rPr>
      </w:pPr>
      <w:r w:rsidRPr="00083CB1">
        <w:rPr>
          <w:b/>
        </w:rPr>
        <w:t>Opdracht 24</w:t>
      </w:r>
      <w:r w:rsidRPr="00083CB1">
        <w:rPr>
          <w:b/>
        </w:rPr>
        <w:tab/>
        <w:t>Een koloniale erfenis  K</w:t>
      </w:r>
    </w:p>
    <w:p w:rsidR="0039710B" w:rsidRDefault="0039710B" w:rsidP="0039710B">
      <w:pPr>
        <w:keepNext/>
      </w:pPr>
    </w:p>
    <w:p w:rsidR="0039710B" w:rsidRDefault="0039710B" w:rsidP="0039710B">
      <w:pPr>
        <w:keepNext/>
        <w:tabs>
          <w:tab w:val="right" w:pos="7881"/>
        </w:tabs>
      </w:pPr>
      <w:r w:rsidRPr="00005180">
        <w:t>a</w:t>
      </w:r>
      <w:r w:rsidRPr="00005180">
        <w:tab/>
      </w:r>
      <w:r w:rsidRPr="00005180">
        <w:rPr>
          <w:b/>
          <w:shd w:val="clear" w:color="auto" w:fill="999999"/>
        </w:rPr>
        <w:t>W15</w:t>
      </w:r>
      <w:r>
        <w:rPr>
          <w:b/>
          <w:shd w:val="clear" w:color="auto" w:fill="999999"/>
        </w:rPr>
        <w:t>A</w:t>
      </w:r>
      <w:r w:rsidRPr="00005180">
        <w:rPr>
          <w:shd w:val="clear" w:color="auto" w:fill="999999"/>
        </w:rPr>
        <w:tab/>
        <w:t>Europese koloniën in 1914.</w:t>
      </w:r>
      <w:r>
        <w:rPr>
          <w:shd w:val="clear" w:color="auto" w:fill="999999"/>
        </w:rPr>
        <w:tab/>
      </w:r>
    </w:p>
    <w:p w:rsidR="0039710B" w:rsidRPr="00FF16FD" w:rsidRDefault="0039710B" w:rsidP="0039710B">
      <w:pPr>
        <w:keepNext/>
      </w:pPr>
    </w:p>
    <w:p w:rsidR="0039710B" w:rsidRPr="00FF16FD" w:rsidRDefault="0039710B" w:rsidP="0039710B">
      <w:r>
        <w:rPr>
          <w:noProof/>
        </w:rPr>
        <w:drawing>
          <wp:anchor distT="0" distB="0" distL="114300" distR="114300" simplePos="0" relativeHeight="251665408" behindDoc="0" locked="0" layoutInCell="1" allowOverlap="1">
            <wp:simplePos x="0" y="0"/>
            <wp:positionH relativeFrom="column">
              <wp:posOffset>267335</wp:posOffset>
            </wp:positionH>
            <wp:positionV relativeFrom="paragraph">
              <wp:posOffset>0</wp:posOffset>
            </wp:positionV>
            <wp:extent cx="4707255" cy="1082040"/>
            <wp:effectExtent l="19050" t="0" r="0" b="0"/>
            <wp:wrapNone/>
            <wp:docPr id="26" name="Afbeelding 6" descr="kolonien 1914 legen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kolonien 1914 legenda"/>
                    <pic:cNvPicPr>
                      <a:picLocks noChangeAspect="1" noChangeArrowheads="1"/>
                    </pic:cNvPicPr>
                  </pic:nvPicPr>
                  <pic:blipFill>
                    <a:blip r:embed="rId40" cstate="print"/>
                    <a:srcRect l="1073" r="1073" b="4553"/>
                    <a:stretch>
                      <a:fillRect/>
                    </a:stretch>
                  </pic:blipFill>
                  <pic:spPr bwMode="auto">
                    <a:xfrm>
                      <a:off x="0" y="0"/>
                      <a:ext cx="4707255" cy="1082040"/>
                    </a:xfrm>
                    <a:prstGeom prst="rect">
                      <a:avLst/>
                    </a:prstGeom>
                    <a:noFill/>
                    <a:ln w="9525">
                      <a:noFill/>
                      <a:miter lim="800000"/>
                      <a:headEnd/>
                      <a:tailEnd/>
                    </a:ln>
                  </pic:spPr>
                </pic:pic>
              </a:graphicData>
            </a:graphic>
          </wp:anchor>
        </w:drawing>
      </w:r>
    </w:p>
    <w:p w:rsidR="0039710B" w:rsidRPr="00FF16FD"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Pr="00FF16FD" w:rsidRDefault="0039710B" w:rsidP="0039710B">
      <w:r w:rsidRPr="00FF16FD">
        <w:t>b</w:t>
      </w:r>
      <w:r w:rsidRPr="00FF16FD">
        <w:tab/>
        <w:t>Groot-Brittannië.</w:t>
      </w:r>
    </w:p>
    <w:p w:rsidR="0039710B" w:rsidRPr="00FF16FD" w:rsidRDefault="0039710B" w:rsidP="0039710B">
      <w:r w:rsidRPr="00FF16FD">
        <w:t>c</w:t>
      </w:r>
      <w:r w:rsidRPr="00FF16FD">
        <w:tab/>
        <w:t>Eigen antwoord. De volgende opdracht gaat hierop in.</w:t>
      </w:r>
    </w:p>
    <w:p w:rsidR="0039710B" w:rsidRPr="00FF16FD" w:rsidRDefault="0039710B" w:rsidP="0039710B">
      <w:r w:rsidRPr="00FF16FD">
        <w:t>d</w:t>
      </w:r>
      <w:r w:rsidRPr="00FF16FD">
        <w:tab/>
        <w:t>Beide uitspraken zijn juist.</w:t>
      </w:r>
    </w:p>
    <w:p w:rsidR="0039710B" w:rsidRPr="00FF16FD" w:rsidRDefault="0039710B" w:rsidP="0039710B"/>
    <w:p w:rsidR="0039710B" w:rsidRPr="00083CB1" w:rsidRDefault="0039710B" w:rsidP="0039710B">
      <w:pPr>
        <w:rPr>
          <w:b/>
        </w:rPr>
      </w:pPr>
      <w:r w:rsidRPr="00083CB1">
        <w:rPr>
          <w:b/>
        </w:rPr>
        <w:t>Opdracht 25</w:t>
      </w:r>
      <w:r w:rsidRPr="00083CB1">
        <w:rPr>
          <w:b/>
        </w:rPr>
        <w:tab/>
        <w:t>De Blauwe Banaan  I</w:t>
      </w:r>
    </w:p>
    <w:p w:rsidR="0039710B" w:rsidRPr="00FF16FD" w:rsidRDefault="0039710B" w:rsidP="0039710B">
      <w:r w:rsidRPr="00FF16FD">
        <w:t>a</w:t>
      </w:r>
      <w:r w:rsidRPr="00FF16FD">
        <w:tab/>
        <w:t>Het kerngebied verbindt de landen tussen de Atlantische Oceaan via de Noordzee met de Middellandse Zee.</w:t>
      </w:r>
    </w:p>
    <w:p w:rsidR="0039710B" w:rsidRPr="00FF16FD" w:rsidRDefault="0039710B" w:rsidP="0039710B">
      <w:r w:rsidRPr="00FF16FD">
        <w:t>b</w:t>
      </w:r>
      <w:r w:rsidRPr="00FF16FD">
        <w:tab/>
        <w:t>Zuid-Italië, Portugal, Zuidwest-Spanje en Ierland.</w:t>
      </w:r>
    </w:p>
    <w:p w:rsidR="0039710B" w:rsidRPr="00FF16FD" w:rsidRDefault="0039710B" w:rsidP="0039710B">
      <w:r w:rsidRPr="00FF16FD">
        <w:t>c</w:t>
      </w:r>
      <w:r w:rsidRPr="00FF16FD">
        <w:tab/>
        <w:t>Veel mensen emigreren uit deze gebieden naar de centrumgebieden./Er zal in deze regio’s een negatief migratieoverschot zijn. GB 119D.</w:t>
      </w:r>
    </w:p>
    <w:p w:rsidR="0039710B" w:rsidRPr="00FF16FD" w:rsidRDefault="0039710B" w:rsidP="0039710B"/>
    <w:p w:rsidR="0039710B" w:rsidRPr="00083CB1" w:rsidRDefault="0039710B" w:rsidP="0039710B">
      <w:pPr>
        <w:rPr>
          <w:b/>
        </w:rPr>
      </w:pPr>
      <w:r w:rsidRPr="00083CB1">
        <w:rPr>
          <w:b/>
        </w:rPr>
        <w:t>Opdracht 26</w:t>
      </w:r>
      <w:r w:rsidRPr="00083CB1">
        <w:rPr>
          <w:b/>
        </w:rPr>
        <w:tab/>
        <w:t>Ontwikkelingskansen  I</w:t>
      </w:r>
    </w:p>
    <w:p w:rsidR="0039710B" w:rsidRPr="00FF16FD" w:rsidRDefault="0039710B" w:rsidP="0039710B">
      <w:r w:rsidRPr="00FF16FD">
        <w:t>a</w:t>
      </w:r>
      <w:r w:rsidRPr="00FF16FD">
        <w:tab/>
        <w:t>Twee argumenten gevraagd:</w:t>
      </w:r>
    </w:p>
    <w:p w:rsidR="0039710B" w:rsidRDefault="0039710B" w:rsidP="0039710B">
      <w:r w:rsidRPr="00FF16FD">
        <w:tab/>
        <w:t>1</w:t>
      </w:r>
      <w:r>
        <w:tab/>
      </w:r>
      <w:r w:rsidRPr="00FF16FD">
        <w:t>de toetreding tot de Europese Unie</w:t>
      </w:r>
    </w:p>
    <w:p w:rsidR="0039710B" w:rsidRPr="00FF16FD" w:rsidRDefault="0039710B" w:rsidP="0039710B">
      <w:r>
        <w:tab/>
      </w:r>
      <w:r w:rsidRPr="00FF16FD">
        <w:t>2</w:t>
      </w:r>
      <w:r>
        <w:tab/>
      </w:r>
      <w:r w:rsidRPr="00FF16FD">
        <w:t>de val van het IJzeren Gordijn</w:t>
      </w:r>
    </w:p>
    <w:p w:rsidR="0039710B" w:rsidRPr="00FF16FD" w:rsidRDefault="0039710B" w:rsidP="0039710B">
      <w:r w:rsidRPr="00FF16FD">
        <w:t>b</w:t>
      </w:r>
      <w:r w:rsidRPr="00FF16FD">
        <w:tab/>
        <w:t>Vier factoren gevraagd:</w:t>
      </w:r>
    </w:p>
    <w:p w:rsidR="0039710B" w:rsidRPr="00FF16FD" w:rsidRDefault="0039710B" w:rsidP="0039710B">
      <w:r w:rsidRPr="00FF16FD">
        <w:tab/>
        <w:t>1</w:t>
      </w:r>
      <w:r>
        <w:tab/>
      </w:r>
      <w:r w:rsidRPr="00FF16FD">
        <w:t>de relatief lage loonkosten</w:t>
      </w:r>
    </w:p>
    <w:p w:rsidR="0039710B" w:rsidRPr="00FF16FD" w:rsidRDefault="0039710B" w:rsidP="0039710B">
      <w:r w:rsidRPr="00FF16FD">
        <w:tab/>
        <w:t>2</w:t>
      </w:r>
      <w:r>
        <w:tab/>
      </w:r>
      <w:r w:rsidRPr="00FF16FD">
        <w:t>de grote afzetmarkt: veel mensen met een groeiende koopkracht</w:t>
      </w:r>
    </w:p>
    <w:p w:rsidR="0039710B" w:rsidRPr="00FF16FD" w:rsidRDefault="0039710B" w:rsidP="0039710B">
      <w:r w:rsidRPr="00FF16FD">
        <w:tab/>
        <w:t>3</w:t>
      </w:r>
      <w:r>
        <w:tab/>
      </w:r>
      <w:r w:rsidRPr="00FF16FD">
        <w:t>de geschoolde arbeidsmarkt</w:t>
      </w:r>
    </w:p>
    <w:p w:rsidR="0039710B" w:rsidRPr="00FF16FD" w:rsidRDefault="0039710B" w:rsidP="0039710B">
      <w:r w:rsidRPr="00FF16FD">
        <w:tab/>
        <w:t>4</w:t>
      </w:r>
      <w:r>
        <w:tab/>
      </w:r>
      <w:r w:rsidRPr="00FF16FD">
        <w:t>de goede bereikbaarheid/de nabije ligging ten opzichte van West-Europa</w:t>
      </w:r>
    </w:p>
    <w:p w:rsidR="0039710B" w:rsidRPr="00FF16FD" w:rsidRDefault="0039710B" w:rsidP="0039710B"/>
    <w:p w:rsidR="0039710B" w:rsidRPr="00083CB1" w:rsidRDefault="0039710B" w:rsidP="0039710B">
      <w:pPr>
        <w:rPr>
          <w:b/>
        </w:rPr>
      </w:pPr>
      <w:r w:rsidRPr="00083CB1">
        <w:rPr>
          <w:b/>
        </w:rPr>
        <w:t>Opdracht 27</w:t>
      </w:r>
      <w:r w:rsidRPr="00083CB1">
        <w:rPr>
          <w:b/>
        </w:rPr>
        <w:tab/>
        <w:t>Verschuiving binnen de G20  I</w:t>
      </w:r>
    </w:p>
    <w:p w:rsidR="0039710B" w:rsidRPr="00FF16FD" w:rsidRDefault="0039710B" w:rsidP="0039710B">
      <w:r w:rsidRPr="00FF16FD">
        <w:t>a</w:t>
      </w:r>
      <w:r w:rsidRPr="00FF16FD">
        <w:tab/>
        <w:t>Zuid-Korea. (China is een foutief antwoord, omdat dat land tussen 1965 en 1980 geen jaarlijkse groei van het BNP van meer dan 4,2% had. Zuid-Korea had de gehele periode dit groeipercentage.)</w:t>
      </w:r>
    </w:p>
    <w:p w:rsidR="0039710B" w:rsidRPr="00FF16FD" w:rsidRDefault="0039710B" w:rsidP="0039710B">
      <w:r w:rsidRPr="00FF16FD">
        <w:t>b</w:t>
      </w:r>
      <w:r w:rsidRPr="00FF16FD">
        <w:tab/>
        <w:t>China en Zuid-Korea.</w:t>
      </w:r>
    </w:p>
    <w:p w:rsidR="0039710B" w:rsidRPr="00FF16FD" w:rsidRDefault="0039710B" w:rsidP="0039710B">
      <w:r w:rsidRPr="00FF16FD">
        <w:t>c</w:t>
      </w:r>
      <w:r w:rsidRPr="00FF16FD">
        <w:tab/>
        <w:t>De wereldwijde verschuiving in productie, handel en vervoer.</w:t>
      </w:r>
    </w:p>
    <w:p w:rsidR="0039710B" w:rsidRPr="00FF16FD" w:rsidRDefault="0039710B" w:rsidP="0039710B">
      <w:r w:rsidRPr="00FF16FD">
        <w:t>d</w:t>
      </w:r>
      <w:r w:rsidRPr="00FF16FD">
        <w:tab/>
        <w:t>Het grootste deel van de internationale handel vindt nu plaats tussen zes landen die rond de Grote Oceaan liggen. Vroeger was dat niet het geval. Er heeft dus een verschuiving plaatsgevonden.</w:t>
      </w:r>
    </w:p>
    <w:p w:rsidR="0039710B" w:rsidRPr="00FF16FD" w:rsidRDefault="0039710B" w:rsidP="0039710B"/>
    <w:p w:rsidR="0039710B" w:rsidRPr="00083CB1" w:rsidRDefault="0039710B" w:rsidP="0039710B">
      <w:pPr>
        <w:rPr>
          <w:b/>
        </w:rPr>
      </w:pPr>
      <w:r w:rsidRPr="00083CB1">
        <w:rPr>
          <w:b/>
        </w:rPr>
        <w:t>Opdracht 28</w:t>
      </w:r>
      <w:r w:rsidRPr="00083CB1">
        <w:rPr>
          <w:b/>
        </w:rPr>
        <w:tab/>
        <w:t>De groei van China  I</w:t>
      </w:r>
    </w:p>
    <w:p w:rsidR="0039710B" w:rsidRPr="00FF16FD" w:rsidRDefault="0039710B" w:rsidP="0039710B">
      <w:r w:rsidRPr="00FF16FD">
        <w:t>a</w:t>
      </w:r>
      <w:r w:rsidRPr="00FF16FD">
        <w:tab/>
        <w:t>China heeft een enorm exportoverschot.</w:t>
      </w:r>
    </w:p>
    <w:p w:rsidR="0039710B" w:rsidRPr="00FF16FD" w:rsidRDefault="0039710B" w:rsidP="0039710B">
      <w:r w:rsidRPr="00083CB1">
        <w:t>b</w:t>
      </w:r>
      <w:r w:rsidRPr="00083CB1">
        <w:tab/>
        <w:t xml:space="preserve">In de </w:t>
      </w:r>
      <w:r w:rsidRPr="00083CB1">
        <w:rPr>
          <w:i/>
        </w:rPr>
        <w:t>nieuwe internationale arbeidsverdeling</w:t>
      </w:r>
      <w:r w:rsidRPr="00083CB1">
        <w:t xml:space="preserve"> maakt China veel goederen tegen lage lonen. De</w:t>
      </w:r>
      <w:r w:rsidRPr="00FF16FD">
        <w:t xml:space="preserve"> eindproducten worden uitgevoerd naar rijke landen.</w:t>
      </w:r>
    </w:p>
    <w:p w:rsidR="0039710B" w:rsidRPr="00FF16FD" w:rsidRDefault="0039710B" w:rsidP="0039710B"/>
    <w:p w:rsidR="0039710B" w:rsidRPr="00F911E8" w:rsidRDefault="0039710B" w:rsidP="0039710B">
      <w:pPr>
        <w:keepNext/>
        <w:rPr>
          <w:b/>
        </w:rPr>
      </w:pPr>
      <w:r w:rsidRPr="00083CB1">
        <w:rPr>
          <w:b/>
        </w:rPr>
        <w:t>Opdracht 29</w:t>
      </w:r>
      <w:r w:rsidRPr="00083CB1">
        <w:rPr>
          <w:b/>
        </w:rPr>
        <w:tab/>
        <w:t>Centrumregio en randgebieden op regionaal schaalniveau  K</w:t>
      </w:r>
    </w:p>
    <w:p w:rsidR="0039710B" w:rsidRDefault="0039710B" w:rsidP="0039710B">
      <w:pPr>
        <w:keepNext/>
      </w:pPr>
    </w:p>
    <w:p w:rsidR="0039710B" w:rsidRPr="00005180" w:rsidRDefault="0039710B" w:rsidP="0039710B">
      <w:pPr>
        <w:keepNext/>
        <w:tabs>
          <w:tab w:val="right" w:pos="8789"/>
        </w:tabs>
      </w:pPr>
      <w:r w:rsidRPr="00005180">
        <w:t>a</w:t>
      </w:r>
      <w:r w:rsidRPr="00005180">
        <w:tab/>
      </w:r>
      <w:r w:rsidRPr="00005180">
        <w:rPr>
          <w:b/>
          <w:shd w:val="clear" w:color="auto" w:fill="999999"/>
        </w:rPr>
        <w:t>W17</w:t>
      </w:r>
      <w:r>
        <w:rPr>
          <w:b/>
          <w:shd w:val="clear" w:color="auto" w:fill="999999"/>
        </w:rPr>
        <w:t>A</w:t>
      </w:r>
      <w:r w:rsidRPr="00005180">
        <w:rPr>
          <w:shd w:val="clear" w:color="auto" w:fill="999999"/>
        </w:rPr>
        <w:tab/>
        <w:t>Twee regio’s in een land in overgang.</w:t>
      </w:r>
      <w:r>
        <w:rPr>
          <w:shd w:val="clear" w:color="auto" w:fill="999999"/>
        </w:rPr>
        <w:tab/>
      </w:r>
    </w:p>
    <w:p w:rsidR="0039710B" w:rsidRPr="004206E4" w:rsidRDefault="0039710B" w:rsidP="0039710B">
      <w:pPr>
        <w:keepNext/>
      </w:pPr>
    </w:p>
    <w:tbl>
      <w:tblPr>
        <w:tblW w:w="8732" w:type="dxa"/>
        <w:tblInd w:w="340" w:type="dxa"/>
        <w:tblCellMar>
          <w:left w:w="0" w:type="dxa"/>
          <w:right w:w="0" w:type="dxa"/>
        </w:tblCellMar>
        <w:tblLook w:val="04A0" w:firstRow="1" w:lastRow="0" w:firstColumn="1" w:lastColumn="0" w:noHBand="0" w:noVBand="1"/>
      </w:tblPr>
      <w:tblGrid>
        <w:gridCol w:w="2894"/>
        <w:gridCol w:w="2855"/>
        <w:gridCol w:w="2983"/>
      </w:tblGrid>
      <w:tr w:rsidR="0039710B" w:rsidRPr="00083CB1" w:rsidTr="00612789">
        <w:tc>
          <w:tcPr>
            <w:tcW w:w="3085" w:type="dxa"/>
            <w:shd w:val="clear" w:color="auto" w:fill="auto"/>
          </w:tcPr>
          <w:p w:rsidR="0039710B" w:rsidRPr="00F911E8" w:rsidRDefault="0039710B" w:rsidP="00612789">
            <w:pPr>
              <w:keepNext/>
              <w:rPr>
                <w:b/>
              </w:rPr>
            </w:pPr>
            <w:r w:rsidRPr="00083CB1">
              <w:rPr>
                <w:b/>
              </w:rPr>
              <w:t>Regio Praag</w:t>
            </w:r>
          </w:p>
        </w:tc>
        <w:tc>
          <w:tcPr>
            <w:tcW w:w="6127" w:type="dxa"/>
            <w:gridSpan w:val="2"/>
            <w:shd w:val="clear" w:color="auto" w:fill="auto"/>
          </w:tcPr>
          <w:p w:rsidR="0039710B" w:rsidRPr="00F911E8" w:rsidRDefault="0039710B" w:rsidP="00612789">
            <w:pPr>
              <w:keepNext/>
              <w:rPr>
                <w:b/>
              </w:rPr>
            </w:pPr>
            <w:r w:rsidRPr="00083CB1">
              <w:rPr>
                <w:b/>
              </w:rPr>
              <w:t>Regio Most</w:t>
            </w:r>
          </w:p>
        </w:tc>
      </w:tr>
      <w:tr w:rsidR="0039710B" w:rsidRPr="00FF16FD" w:rsidTr="00612789">
        <w:tc>
          <w:tcPr>
            <w:tcW w:w="3085" w:type="dxa"/>
            <w:shd w:val="clear" w:color="auto" w:fill="auto"/>
          </w:tcPr>
          <w:p w:rsidR="0039710B" w:rsidRPr="00FF16FD" w:rsidRDefault="0039710B" w:rsidP="00612789">
            <w:pPr>
              <w:keepNext/>
            </w:pPr>
            <w:r w:rsidRPr="00FF16FD">
              <w:t>Pluspunten</w:t>
            </w:r>
          </w:p>
        </w:tc>
        <w:tc>
          <w:tcPr>
            <w:tcW w:w="2977" w:type="dxa"/>
            <w:shd w:val="clear" w:color="auto" w:fill="auto"/>
          </w:tcPr>
          <w:p w:rsidR="0039710B" w:rsidRPr="00FF16FD" w:rsidRDefault="0039710B" w:rsidP="00612789">
            <w:pPr>
              <w:keepNext/>
            </w:pPr>
            <w:r w:rsidRPr="00FF16FD">
              <w:t>Pluspunten</w:t>
            </w:r>
          </w:p>
        </w:tc>
        <w:tc>
          <w:tcPr>
            <w:tcW w:w="3150" w:type="dxa"/>
            <w:shd w:val="clear" w:color="auto" w:fill="auto"/>
          </w:tcPr>
          <w:p w:rsidR="0039710B" w:rsidRPr="00FF16FD" w:rsidRDefault="0039710B" w:rsidP="00612789">
            <w:pPr>
              <w:keepNext/>
            </w:pPr>
            <w:r w:rsidRPr="00FF16FD">
              <w:t>Minpunten</w:t>
            </w:r>
          </w:p>
        </w:tc>
      </w:tr>
      <w:tr w:rsidR="0039710B" w:rsidRPr="00FF16FD" w:rsidTr="00612789">
        <w:tc>
          <w:tcPr>
            <w:tcW w:w="3085" w:type="dxa"/>
            <w:shd w:val="clear" w:color="auto" w:fill="auto"/>
          </w:tcPr>
          <w:p w:rsidR="0039710B" w:rsidRPr="00FF16FD" w:rsidRDefault="0039710B" w:rsidP="00612789">
            <w:pPr>
              <w:keepNext/>
            </w:pPr>
            <w:r w:rsidRPr="00FF16FD">
              <w:t>1</w:t>
            </w:r>
            <w:r>
              <w:tab/>
            </w:r>
            <w:r w:rsidRPr="00FF16FD">
              <w:t>positie is versterkt</w:t>
            </w:r>
          </w:p>
        </w:tc>
        <w:tc>
          <w:tcPr>
            <w:tcW w:w="2977" w:type="dxa"/>
            <w:shd w:val="clear" w:color="auto" w:fill="auto"/>
          </w:tcPr>
          <w:p w:rsidR="0039710B" w:rsidRPr="00FF16FD" w:rsidRDefault="0039710B" w:rsidP="00612789">
            <w:pPr>
              <w:keepNext/>
            </w:pPr>
            <w:r w:rsidRPr="00FF16FD">
              <w:t>1</w:t>
            </w:r>
            <w:r>
              <w:tab/>
            </w:r>
            <w:r w:rsidRPr="00FF16FD">
              <w:t>luchtverontreiniging is gestopt</w:t>
            </w:r>
          </w:p>
        </w:tc>
        <w:tc>
          <w:tcPr>
            <w:tcW w:w="3150" w:type="dxa"/>
            <w:shd w:val="clear" w:color="auto" w:fill="auto"/>
          </w:tcPr>
          <w:p w:rsidR="0039710B" w:rsidRPr="00FF16FD" w:rsidRDefault="0039710B" w:rsidP="00612789">
            <w:pPr>
              <w:keepNext/>
            </w:pPr>
            <w:r w:rsidRPr="00FF16FD">
              <w:t>1</w:t>
            </w:r>
            <w:r>
              <w:tab/>
            </w:r>
            <w:r w:rsidRPr="00FF16FD">
              <w:t>positie is verzwakt</w:t>
            </w:r>
          </w:p>
        </w:tc>
      </w:tr>
      <w:tr w:rsidR="0039710B" w:rsidRPr="00FF16FD" w:rsidTr="00612789">
        <w:tc>
          <w:tcPr>
            <w:tcW w:w="3085" w:type="dxa"/>
            <w:shd w:val="clear" w:color="auto" w:fill="auto"/>
          </w:tcPr>
          <w:p w:rsidR="0039710B" w:rsidRPr="00FF16FD" w:rsidRDefault="0039710B" w:rsidP="00612789">
            <w:pPr>
              <w:keepNext/>
            </w:pPr>
            <w:r w:rsidRPr="00FF16FD">
              <w:t>2</w:t>
            </w:r>
            <w:r>
              <w:tab/>
            </w:r>
            <w:r w:rsidRPr="00FF16FD">
              <w:t>werkt als magneet</w:t>
            </w:r>
          </w:p>
        </w:tc>
        <w:tc>
          <w:tcPr>
            <w:tcW w:w="2977" w:type="dxa"/>
            <w:shd w:val="clear" w:color="auto" w:fill="auto"/>
          </w:tcPr>
          <w:p w:rsidR="0039710B" w:rsidRPr="00FF16FD" w:rsidRDefault="0039710B" w:rsidP="00612789">
            <w:pPr>
              <w:keepNext/>
            </w:pPr>
            <w:r w:rsidRPr="00FF16FD">
              <w:t>2</w:t>
            </w:r>
            <w:r>
              <w:tab/>
            </w:r>
            <w:r w:rsidRPr="00FF16FD">
              <w:t>ligt centraal in Europa</w:t>
            </w:r>
          </w:p>
        </w:tc>
        <w:tc>
          <w:tcPr>
            <w:tcW w:w="3150" w:type="dxa"/>
            <w:shd w:val="clear" w:color="auto" w:fill="auto"/>
          </w:tcPr>
          <w:p w:rsidR="0039710B" w:rsidRPr="00FF16FD" w:rsidRDefault="0039710B" w:rsidP="00612789">
            <w:pPr>
              <w:keepNext/>
            </w:pPr>
            <w:r w:rsidRPr="00FF16FD">
              <w:t>2</w:t>
            </w:r>
            <w:r>
              <w:tab/>
            </w:r>
            <w:r w:rsidRPr="00FF16FD">
              <w:t>slecht imago, landschap is vernield</w:t>
            </w:r>
          </w:p>
        </w:tc>
      </w:tr>
      <w:tr w:rsidR="0039710B" w:rsidRPr="00FF16FD" w:rsidTr="00612789">
        <w:tc>
          <w:tcPr>
            <w:tcW w:w="3085" w:type="dxa"/>
            <w:shd w:val="clear" w:color="auto" w:fill="auto"/>
          </w:tcPr>
          <w:p w:rsidR="0039710B" w:rsidRPr="00FF16FD" w:rsidRDefault="0039710B" w:rsidP="00612789">
            <w:pPr>
              <w:keepNext/>
            </w:pPr>
            <w:r w:rsidRPr="00FF16FD">
              <w:t>3</w:t>
            </w:r>
            <w:r>
              <w:tab/>
            </w:r>
            <w:r w:rsidRPr="00FF16FD">
              <w:t>veel werk</w:t>
            </w:r>
          </w:p>
        </w:tc>
        <w:tc>
          <w:tcPr>
            <w:tcW w:w="2977" w:type="dxa"/>
            <w:shd w:val="clear" w:color="auto" w:fill="auto"/>
          </w:tcPr>
          <w:p w:rsidR="0039710B" w:rsidRPr="00FF16FD" w:rsidRDefault="0039710B" w:rsidP="00612789">
            <w:pPr>
              <w:keepNext/>
            </w:pPr>
            <w:r w:rsidRPr="00FF16FD">
              <w:t>3</w:t>
            </w:r>
            <w:r>
              <w:tab/>
            </w:r>
            <w:r w:rsidRPr="00FF16FD">
              <w:t>kan door ligging dicht bij Duitsland profiteren van vestigingsvoordelen</w:t>
            </w:r>
          </w:p>
        </w:tc>
        <w:tc>
          <w:tcPr>
            <w:tcW w:w="3150" w:type="dxa"/>
            <w:shd w:val="clear" w:color="auto" w:fill="auto"/>
          </w:tcPr>
          <w:p w:rsidR="0039710B" w:rsidRPr="00FF16FD" w:rsidRDefault="0039710B" w:rsidP="00612789">
            <w:pPr>
              <w:keepNext/>
            </w:pPr>
            <w:r w:rsidRPr="00FF16FD">
              <w:t>3</w:t>
            </w:r>
            <w:r>
              <w:tab/>
            </w:r>
            <w:r w:rsidRPr="00FF16FD">
              <w:t>hoge werkloosheid</w:t>
            </w:r>
          </w:p>
        </w:tc>
      </w:tr>
      <w:tr w:rsidR="0039710B" w:rsidRPr="00FF16FD" w:rsidTr="00612789">
        <w:tc>
          <w:tcPr>
            <w:tcW w:w="3085" w:type="dxa"/>
            <w:shd w:val="clear" w:color="auto" w:fill="auto"/>
          </w:tcPr>
          <w:p w:rsidR="0039710B" w:rsidRPr="00FF16FD" w:rsidRDefault="0039710B" w:rsidP="00612789">
            <w:pPr>
              <w:keepNext/>
            </w:pPr>
            <w:r w:rsidRPr="00FF16FD">
              <w:t>4</w:t>
            </w:r>
            <w:r>
              <w:tab/>
            </w:r>
            <w:r w:rsidRPr="00FF16FD">
              <w:t>prima onderwijskansen</w:t>
            </w:r>
          </w:p>
          <w:p w:rsidR="0039710B" w:rsidRPr="00FF16FD" w:rsidRDefault="0039710B" w:rsidP="00612789">
            <w:pPr>
              <w:keepNext/>
            </w:pPr>
          </w:p>
        </w:tc>
        <w:tc>
          <w:tcPr>
            <w:tcW w:w="2977" w:type="dxa"/>
            <w:shd w:val="clear" w:color="auto" w:fill="auto"/>
          </w:tcPr>
          <w:p w:rsidR="0039710B" w:rsidRPr="00FF16FD" w:rsidRDefault="0039710B" w:rsidP="00612789">
            <w:pPr>
              <w:keepNext/>
            </w:pPr>
          </w:p>
        </w:tc>
        <w:tc>
          <w:tcPr>
            <w:tcW w:w="3150" w:type="dxa"/>
            <w:shd w:val="clear" w:color="auto" w:fill="auto"/>
          </w:tcPr>
          <w:p w:rsidR="0039710B" w:rsidRPr="00FF16FD" w:rsidRDefault="0039710B" w:rsidP="00612789">
            <w:pPr>
              <w:keepNext/>
            </w:pPr>
            <w:r w:rsidRPr="00FF16FD">
              <w:t>4</w:t>
            </w:r>
            <w:r>
              <w:tab/>
            </w:r>
            <w:r w:rsidRPr="00FF16FD">
              <w:t>vertrekoverschot, scholen verliezen leerlingen, middenstand heeft het moeilijk</w:t>
            </w:r>
          </w:p>
        </w:tc>
      </w:tr>
      <w:tr w:rsidR="0039710B" w:rsidRPr="00FF16FD" w:rsidTr="00612789">
        <w:tc>
          <w:tcPr>
            <w:tcW w:w="3085" w:type="dxa"/>
            <w:shd w:val="clear" w:color="auto" w:fill="auto"/>
          </w:tcPr>
          <w:p w:rsidR="0039710B" w:rsidRPr="00FF16FD" w:rsidRDefault="0039710B" w:rsidP="00612789">
            <w:pPr>
              <w:keepNext/>
            </w:pPr>
            <w:r w:rsidRPr="00FF16FD">
              <w:t>5</w:t>
            </w:r>
            <w:r>
              <w:tab/>
            </w:r>
            <w:r w:rsidRPr="00FF16FD">
              <w:t>veel andere voorzieningen</w:t>
            </w:r>
          </w:p>
        </w:tc>
        <w:tc>
          <w:tcPr>
            <w:tcW w:w="2977" w:type="dxa"/>
            <w:shd w:val="clear" w:color="auto" w:fill="auto"/>
          </w:tcPr>
          <w:p w:rsidR="0039710B" w:rsidRPr="00FF16FD" w:rsidRDefault="0039710B" w:rsidP="00612789">
            <w:pPr>
              <w:keepNext/>
            </w:pPr>
          </w:p>
        </w:tc>
        <w:tc>
          <w:tcPr>
            <w:tcW w:w="3150" w:type="dxa"/>
            <w:shd w:val="clear" w:color="auto" w:fill="auto"/>
          </w:tcPr>
          <w:p w:rsidR="0039710B" w:rsidRPr="00FF16FD" w:rsidRDefault="0039710B" w:rsidP="00612789">
            <w:pPr>
              <w:keepNext/>
            </w:pPr>
            <w:r w:rsidRPr="00FF16FD">
              <w:t>5</w:t>
            </w:r>
            <w:r>
              <w:tab/>
            </w:r>
            <w:r w:rsidRPr="00FF16FD">
              <w:t>lager loonniveau</w:t>
            </w:r>
          </w:p>
        </w:tc>
      </w:tr>
      <w:tr w:rsidR="0039710B" w:rsidRPr="00FF16FD" w:rsidTr="00612789">
        <w:tc>
          <w:tcPr>
            <w:tcW w:w="3085" w:type="dxa"/>
            <w:shd w:val="clear" w:color="auto" w:fill="auto"/>
          </w:tcPr>
          <w:p w:rsidR="0039710B" w:rsidRPr="00FF16FD" w:rsidRDefault="0039710B" w:rsidP="00612789">
            <w:pPr>
              <w:keepNext/>
            </w:pPr>
            <w:r w:rsidRPr="00FF16FD">
              <w:t>6</w:t>
            </w:r>
            <w:r>
              <w:tab/>
            </w:r>
            <w:r w:rsidRPr="00FF16FD">
              <w:t>centrale ligging in het land</w:t>
            </w:r>
          </w:p>
        </w:tc>
        <w:tc>
          <w:tcPr>
            <w:tcW w:w="2977" w:type="dxa"/>
            <w:shd w:val="clear" w:color="auto" w:fill="auto"/>
          </w:tcPr>
          <w:p w:rsidR="0039710B" w:rsidRPr="00FF16FD" w:rsidRDefault="0039710B" w:rsidP="00612789">
            <w:pPr>
              <w:keepNext/>
            </w:pPr>
          </w:p>
        </w:tc>
        <w:tc>
          <w:tcPr>
            <w:tcW w:w="3150" w:type="dxa"/>
            <w:shd w:val="clear" w:color="auto" w:fill="auto"/>
          </w:tcPr>
          <w:p w:rsidR="0039710B" w:rsidRPr="00FF16FD" w:rsidRDefault="0039710B" w:rsidP="00612789">
            <w:pPr>
              <w:keepNext/>
            </w:pPr>
            <w:r w:rsidRPr="00FF16FD">
              <w:t>6</w:t>
            </w:r>
            <w:r>
              <w:tab/>
            </w:r>
            <w:r w:rsidRPr="00FF16FD">
              <w:t>hoger sterftecijfer</w:t>
            </w:r>
          </w:p>
        </w:tc>
      </w:tr>
      <w:tr w:rsidR="0039710B" w:rsidRPr="00FF16FD" w:rsidTr="00612789">
        <w:tc>
          <w:tcPr>
            <w:tcW w:w="3085" w:type="dxa"/>
            <w:shd w:val="clear" w:color="auto" w:fill="auto"/>
          </w:tcPr>
          <w:p w:rsidR="0039710B" w:rsidRPr="00FF16FD" w:rsidRDefault="0039710B" w:rsidP="00612789">
            <w:pPr>
              <w:keepNext/>
            </w:pPr>
            <w:r w:rsidRPr="00FF16FD">
              <w:t>7</w:t>
            </w:r>
            <w:r>
              <w:tab/>
            </w:r>
            <w:r w:rsidRPr="00FF16FD">
              <w:t>ligt centraal in Europa</w:t>
            </w:r>
          </w:p>
        </w:tc>
        <w:tc>
          <w:tcPr>
            <w:tcW w:w="2977" w:type="dxa"/>
            <w:shd w:val="clear" w:color="auto" w:fill="auto"/>
          </w:tcPr>
          <w:p w:rsidR="0039710B" w:rsidRPr="00FF16FD" w:rsidRDefault="0039710B" w:rsidP="00612789">
            <w:pPr>
              <w:keepNext/>
            </w:pPr>
          </w:p>
        </w:tc>
        <w:tc>
          <w:tcPr>
            <w:tcW w:w="3150" w:type="dxa"/>
            <w:shd w:val="clear" w:color="auto" w:fill="auto"/>
          </w:tcPr>
          <w:p w:rsidR="0039710B" w:rsidRPr="00FF16FD" w:rsidRDefault="0039710B" w:rsidP="00612789">
            <w:pPr>
              <w:keepNext/>
            </w:pPr>
            <w:r w:rsidRPr="00FF16FD">
              <w:t>7</w:t>
            </w:r>
            <w:r>
              <w:tab/>
            </w:r>
            <w:r w:rsidRPr="00FF16FD">
              <w:t xml:space="preserve">bevolking vergrijst </w:t>
            </w:r>
          </w:p>
        </w:tc>
      </w:tr>
    </w:tbl>
    <w:p w:rsidR="0039710B" w:rsidRPr="00FF16FD" w:rsidRDefault="0039710B" w:rsidP="0039710B">
      <w:pPr>
        <w:keepNext/>
      </w:pPr>
    </w:p>
    <w:p w:rsidR="0039710B" w:rsidRPr="00FF16FD" w:rsidRDefault="0039710B" w:rsidP="0039710B">
      <w:r w:rsidRPr="00FF16FD">
        <w:t>b</w:t>
      </w:r>
      <w:r w:rsidRPr="00FF16FD">
        <w:tab/>
        <w:t>Het landschap is vervuild en aangetast door de mijnbouw. Veel oude stadjes, mooie dorpen en kastelen zijn opgeruimd. Daardoor is het weinig aantrekkelijk voor toeristen.</w:t>
      </w:r>
    </w:p>
    <w:p w:rsidR="0039710B" w:rsidRPr="00FF16FD" w:rsidRDefault="0039710B" w:rsidP="0039710B"/>
    <w:p w:rsidR="0039710B" w:rsidRPr="00083CB1" w:rsidRDefault="0039710B" w:rsidP="0039710B">
      <w:pPr>
        <w:rPr>
          <w:b/>
        </w:rPr>
      </w:pPr>
      <w:r w:rsidRPr="00083CB1">
        <w:rPr>
          <w:b/>
        </w:rPr>
        <w:t>Opdracht 30</w:t>
      </w:r>
      <w:r w:rsidRPr="00083CB1">
        <w:rPr>
          <w:b/>
        </w:rPr>
        <w:tab/>
        <w:t>Wat gaat het worden met Egypte?  K</w:t>
      </w:r>
    </w:p>
    <w:p w:rsidR="0039710B" w:rsidRPr="00FF16FD" w:rsidRDefault="0039710B" w:rsidP="0039710B">
      <w:r w:rsidRPr="00FF16FD">
        <w:t>a</w:t>
      </w:r>
      <w:r w:rsidRPr="00FF16FD">
        <w:tab/>
        <w:t>demografische reden: de snelle bevolkingsgroei</w:t>
      </w:r>
    </w:p>
    <w:p w:rsidR="0039710B" w:rsidRPr="00FF16FD" w:rsidRDefault="0039710B" w:rsidP="0039710B">
      <w:r w:rsidRPr="00FF16FD">
        <w:lastRenderedPageBreak/>
        <w:tab/>
        <w:t>economische reden: de dalende koopkracht</w:t>
      </w:r>
    </w:p>
    <w:p w:rsidR="0039710B" w:rsidRPr="00FF16FD" w:rsidRDefault="0039710B" w:rsidP="0039710B">
      <w:r w:rsidRPr="00083CB1">
        <w:t>b</w:t>
      </w:r>
      <w:r w:rsidRPr="00083CB1">
        <w:tab/>
      </w:r>
      <w:r w:rsidRPr="00083CB1">
        <w:rPr>
          <w:i/>
        </w:rPr>
        <w:t>Voorbeelden van demografische gevolgen</w:t>
      </w:r>
      <w:r w:rsidRPr="00083CB1">
        <w:t xml:space="preserve"> (twee gevraagd):</w:t>
      </w:r>
    </w:p>
    <w:p w:rsidR="0039710B" w:rsidRPr="00FF16FD" w:rsidRDefault="0039710B" w:rsidP="0039710B">
      <w:r w:rsidRPr="00FF16FD">
        <w:tab/>
        <w:t>1</w:t>
      </w:r>
      <w:r>
        <w:tab/>
      </w:r>
      <w:r w:rsidRPr="00FF16FD">
        <w:t>Meer mensen trouwen later of niet, waardoor het geboortecijfer kan afnemen.</w:t>
      </w:r>
    </w:p>
    <w:p w:rsidR="0039710B" w:rsidRPr="00FF16FD" w:rsidRDefault="0039710B" w:rsidP="0039710B">
      <w:r w:rsidRPr="00FF16FD">
        <w:tab/>
        <w:t>2</w:t>
      </w:r>
      <w:r>
        <w:tab/>
      </w:r>
      <w:r w:rsidRPr="00FF16FD">
        <w:t>De emigratie en de gastarbeid zullen toenemen.</w:t>
      </w:r>
    </w:p>
    <w:p w:rsidR="0039710B" w:rsidRPr="00FF16FD" w:rsidRDefault="0039710B" w:rsidP="0039710B">
      <w:r w:rsidRPr="00FF16FD">
        <w:tab/>
        <w:t>3</w:t>
      </w:r>
      <w:r>
        <w:tab/>
      </w:r>
      <w:r w:rsidRPr="00FF16FD">
        <w:t>De trek naar de steden neemt toe, omdat mensen daar werk hopen te vinden.</w:t>
      </w:r>
    </w:p>
    <w:p w:rsidR="0039710B" w:rsidRPr="00FF16FD" w:rsidRDefault="0039710B" w:rsidP="0039710B">
      <w:r w:rsidRPr="00FF16FD">
        <w:tab/>
      </w:r>
      <w:r w:rsidRPr="00083CB1">
        <w:rPr>
          <w:i/>
        </w:rPr>
        <w:t>Voorbeelden van politieke gevolgen</w:t>
      </w:r>
      <w:r w:rsidRPr="00083CB1">
        <w:t xml:space="preserve"> (één gevraagd):</w:t>
      </w:r>
    </w:p>
    <w:p w:rsidR="0039710B" w:rsidRPr="00FF16FD" w:rsidRDefault="0039710B" w:rsidP="0039710B">
      <w:r w:rsidRPr="00FF16FD">
        <w:tab/>
        <w:t>1</w:t>
      </w:r>
      <w:r>
        <w:tab/>
      </w:r>
      <w:r w:rsidRPr="00FF16FD">
        <w:t>Het uitbreken van opstanden.</w:t>
      </w:r>
    </w:p>
    <w:p w:rsidR="0039710B" w:rsidRPr="00FF16FD" w:rsidRDefault="0039710B" w:rsidP="0039710B">
      <w:r w:rsidRPr="00FF16FD">
        <w:tab/>
        <w:t>2</w:t>
      </w:r>
      <w:r>
        <w:tab/>
      </w:r>
      <w:r w:rsidRPr="00FF16FD">
        <w:t>Het ontstaan van radicale bewegingen.</w:t>
      </w:r>
    </w:p>
    <w:p w:rsidR="0039710B" w:rsidRPr="00FF16FD" w:rsidRDefault="0039710B" w:rsidP="0039710B">
      <w:r w:rsidRPr="00FF16FD">
        <w:tab/>
        <w:t>3</w:t>
      </w:r>
      <w:r>
        <w:tab/>
      </w:r>
      <w:r w:rsidRPr="00FF16FD">
        <w:t>Het omverwerpen van de dictatuur van Moebarak (in 2011).</w:t>
      </w:r>
    </w:p>
    <w:p w:rsidR="0039710B" w:rsidRPr="00FF16FD" w:rsidRDefault="0039710B" w:rsidP="0039710B"/>
    <w:p w:rsidR="0039710B" w:rsidRPr="00083CB1" w:rsidRDefault="0039710B" w:rsidP="0039710B">
      <w:pPr>
        <w:rPr>
          <w:b/>
        </w:rPr>
      </w:pPr>
      <w:r w:rsidRPr="00083CB1">
        <w:rPr>
          <w:b/>
        </w:rPr>
        <w:t>Opdracht 31</w:t>
      </w:r>
      <w:r w:rsidRPr="00083CB1">
        <w:rPr>
          <w:b/>
        </w:rPr>
        <w:tab/>
        <w:t>Globalisering en migratie  I/K</w:t>
      </w:r>
    </w:p>
    <w:p w:rsidR="0039710B" w:rsidRDefault="0039710B" w:rsidP="0039710B"/>
    <w:p w:rsidR="0039710B" w:rsidRPr="00585590" w:rsidRDefault="0039710B" w:rsidP="0039710B">
      <w:pPr>
        <w:tabs>
          <w:tab w:val="right" w:pos="9072"/>
        </w:tabs>
      </w:pPr>
      <w:r w:rsidRPr="00585590">
        <w:t>a</w:t>
      </w:r>
      <w:r w:rsidRPr="00585590">
        <w:tab/>
      </w:r>
      <w:r w:rsidRPr="00585590">
        <w:rPr>
          <w:b/>
          <w:shd w:val="clear" w:color="auto" w:fill="999999"/>
        </w:rPr>
        <w:t>W20</w:t>
      </w:r>
      <w:r>
        <w:rPr>
          <w:b/>
          <w:shd w:val="clear" w:color="auto" w:fill="999999"/>
        </w:rPr>
        <w:t>A</w:t>
      </w:r>
      <w:r w:rsidRPr="00585590">
        <w:rPr>
          <w:shd w:val="clear" w:color="auto" w:fill="999999"/>
        </w:rPr>
        <w:tab/>
        <w:t>Complementariteit tussen Egypte en Saudi-Arabië.</w:t>
      </w:r>
      <w:r>
        <w:rPr>
          <w:shd w:val="clear" w:color="auto" w:fill="999999"/>
        </w:rPr>
        <w:tab/>
      </w:r>
    </w:p>
    <w:p w:rsidR="0039710B" w:rsidRPr="004206E4" w:rsidRDefault="0039710B" w:rsidP="0039710B"/>
    <w:tbl>
      <w:tblPr>
        <w:tblW w:w="8732" w:type="dxa"/>
        <w:tblInd w:w="340" w:type="dxa"/>
        <w:tblCellMar>
          <w:left w:w="0" w:type="dxa"/>
          <w:right w:w="0" w:type="dxa"/>
        </w:tblCellMar>
        <w:tblLook w:val="04A0" w:firstRow="1" w:lastRow="0" w:firstColumn="1" w:lastColumn="0" w:noHBand="0" w:noVBand="1"/>
      </w:tblPr>
      <w:tblGrid>
        <w:gridCol w:w="2224"/>
        <w:gridCol w:w="2142"/>
        <w:gridCol w:w="2142"/>
        <w:gridCol w:w="2224"/>
      </w:tblGrid>
      <w:tr w:rsidR="0039710B" w:rsidRPr="00083CB1" w:rsidTr="00612789">
        <w:tc>
          <w:tcPr>
            <w:tcW w:w="2303" w:type="dxa"/>
            <w:shd w:val="clear" w:color="auto" w:fill="auto"/>
          </w:tcPr>
          <w:p w:rsidR="0039710B" w:rsidRPr="00F911E8" w:rsidRDefault="0039710B" w:rsidP="00612789">
            <w:pPr>
              <w:rPr>
                <w:b/>
              </w:rPr>
            </w:pPr>
            <w:r w:rsidRPr="00083CB1">
              <w:rPr>
                <w:b/>
              </w:rPr>
              <w:t>Egypte</w:t>
            </w:r>
          </w:p>
        </w:tc>
        <w:tc>
          <w:tcPr>
            <w:tcW w:w="2303" w:type="dxa"/>
            <w:shd w:val="clear" w:color="auto" w:fill="auto"/>
          </w:tcPr>
          <w:p w:rsidR="0039710B" w:rsidRPr="00F911E8" w:rsidRDefault="0039710B" w:rsidP="00612789">
            <w:pPr>
              <w:rPr>
                <w:b/>
              </w:rPr>
            </w:pPr>
          </w:p>
        </w:tc>
        <w:tc>
          <w:tcPr>
            <w:tcW w:w="2303" w:type="dxa"/>
            <w:shd w:val="clear" w:color="auto" w:fill="auto"/>
          </w:tcPr>
          <w:p w:rsidR="0039710B" w:rsidRPr="00F911E8" w:rsidRDefault="0039710B" w:rsidP="00612789">
            <w:pPr>
              <w:rPr>
                <w:b/>
              </w:rPr>
            </w:pPr>
            <w:r w:rsidRPr="00083CB1">
              <w:rPr>
                <w:b/>
              </w:rPr>
              <w:t>Saudi-Arabië</w:t>
            </w:r>
          </w:p>
        </w:tc>
        <w:tc>
          <w:tcPr>
            <w:tcW w:w="2303" w:type="dxa"/>
            <w:shd w:val="clear" w:color="auto" w:fill="auto"/>
          </w:tcPr>
          <w:p w:rsidR="0039710B" w:rsidRPr="00F911E8" w:rsidRDefault="0039710B" w:rsidP="00612789">
            <w:pPr>
              <w:rPr>
                <w:b/>
              </w:rPr>
            </w:pPr>
          </w:p>
        </w:tc>
      </w:tr>
      <w:tr w:rsidR="0039710B" w:rsidRPr="00FF16FD" w:rsidTr="00612789">
        <w:tc>
          <w:tcPr>
            <w:tcW w:w="2303" w:type="dxa"/>
            <w:shd w:val="clear" w:color="auto" w:fill="auto"/>
          </w:tcPr>
          <w:p w:rsidR="0039710B" w:rsidRPr="00FF16FD" w:rsidRDefault="0039710B" w:rsidP="00612789">
            <w:r w:rsidRPr="00FF16FD">
              <w:t>vraagt</w:t>
            </w:r>
          </w:p>
        </w:tc>
        <w:tc>
          <w:tcPr>
            <w:tcW w:w="2303" w:type="dxa"/>
            <w:shd w:val="clear" w:color="auto" w:fill="auto"/>
          </w:tcPr>
          <w:p w:rsidR="0039710B" w:rsidRPr="00FF16FD" w:rsidRDefault="0039710B" w:rsidP="00612789">
            <w:r w:rsidRPr="00FF16FD">
              <w:t>biedt aan</w:t>
            </w:r>
          </w:p>
        </w:tc>
        <w:tc>
          <w:tcPr>
            <w:tcW w:w="2303" w:type="dxa"/>
            <w:shd w:val="clear" w:color="auto" w:fill="auto"/>
          </w:tcPr>
          <w:p w:rsidR="0039710B" w:rsidRPr="00FF16FD" w:rsidRDefault="0039710B" w:rsidP="00612789">
            <w:r w:rsidRPr="00FF16FD">
              <w:t>vraagt</w:t>
            </w:r>
          </w:p>
        </w:tc>
        <w:tc>
          <w:tcPr>
            <w:tcW w:w="2303" w:type="dxa"/>
            <w:shd w:val="clear" w:color="auto" w:fill="auto"/>
          </w:tcPr>
          <w:p w:rsidR="0039710B" w:rsidRPr="00FF16FD" w:rsidRDefault="0039710B" w:rsidP="00612789">
            <w:r w:rsidRPr="00FF16FD">
              <w:t>biedt aan</w:t>
            </w:r>
          </w:p>
        </w:tc>
      </w:tr>
      <w:tr w:rsidR="0039710B" w:rsidRPr="00FF16FD" w:rsidTr="00612789">
        <w:trPr>
          <w:trHeight w:val="826"/>
        </w:trPr>
        <w:tc>
          <w:tcPr>
            <w:tcW w:w="2303" w:type="dxa"/>
            <w:shd w:val="clear" w:color="auto" w:fill="auto"/>
          </w:tcPr>
          <w:p w:rsidR="0039710B" w:rsidRPr="00FF16FD" w:rsidRDefault="0039710B" w:rsidP="00612789">
            <w:r w:rsidRPr="00FF16FD">
              <w:t>-</w:t>
            </w:r>
            <w:r>
              <w:tab/>
            </w:r>
            <w:r w:rsidRPr="00FF16FD">
              <w:t>aardolie</w:t>
            </w:r>
          </w:p>
          <w:p w:rsidR="0039710B" w:rsidRPr="00FF16FD" w:rsidRDefault="0039710B" w:rsidP="00612789">
            <w:r w:rsidRPr="00FF16FD">
              <w:t>-</w:t>
            </w:r>
            <w:r>
              <w:tab/>
            </w:r>
            <w:r w:rsidRPr="00FF16FD">
              <w:t>aardolieproducten</w:t>
            </w:r>
          </w:p>
        </w:tc>
        <w:tc>
          <w:tcPr>
            <w:tcW w:w="2303" w:type="dxa"/>
            <w:shd w:val="clear" w:color="auto" w:fill="auto"/>
          </w:tcPr>
          <w:p w:rsidR="0039710B" w:rsidRPr="00FF16FD" w:rsidRDefault="0039710B" w:rsidP="00612789">
            <w:r w:rsidRPr="00FF16FD">
              <w:t>-</w:t>
            </w:r>
            <w:r>
              <w:tab/>
            </w:r>
            <w:r w:rsidRPr="00FF16FD">
              <w:t>goedkope arbeidskrachten</w:t>
            </w:r>
          </w:p>
          <w:p w:rsidR="0039710B" w:rsidRPr="00FF16FD" w:rsidRDefault="0039710B" w:rsidP="00612789">
            <w:r w:rsidRPr="00FF16FD">
              <w:t>-</w:t>
            </w:r>
            <w:r>
              <w:tab/>
            </w:r>
            <w:r w:rsidRPr="00FF16FD">
              <w:t>geschoolde arbeidskrachten</w:t>
            </w:r>
          </w:p>
        </w:tc>
        <w:tc>
          <w:tcPr>
            <w:tcW w:w="2303" w:type="dxa"/>
            <w:shd w:val="clear" w:color="auto" w:fill="auto"/>
          </w:tcPr>
          <w:p w:rsidR="0039710B" w:rsidRPr="00FF16FD" w:rsidRDefault="0039710B" w:rsidP="00612789">
            <w:r w:rsidRPr="00FF16FD">
              <w:t>-</w:t>
            </w:r>
            <w:r>
              <w:tab/>
            </w:r>
            <w:r w:rsidRPr="00FF16FD">
              <w:t>goedkope arbeidskrachten</w:t>
            </w:r>
          </w:p>
          <w:p w:rsidR="0039710B" w:rsidRPr="00FF16FD" w:rsidRDefault="0039710B" w:rsidP="00612789">
            <w:r w:rsidRPr="00FF16FD">
              <w:t>-</w:t>
            </w:r>
            <w:r>
              <w:tab/>
            </w:r>
            <w:r w:rsidRPr="00FF16FD">
              <w:t>geschoolde arbeidskrachten</w:t>
            </w:r>
          </w:p>
        </w:tc>
        <w:tc>
          <w:tcPr>
            <w:tcW w:w="2303" w:type="dxa"/>
            <w:shd w:val="clear" w:color="auto" w:fill="auto"/>
          </w:tcPr>
          <w:p w:rsidR="0039710B" w:rsidRPr="00FF16FD" w:rsidRDefault="0039710B" w:rsidP="00612789">
            <w:r w:rsidRPr="00FF16FD">
              <w:t>-</w:t>
            </w:r>
            <w:r>
              <w:tab/>
            </w:r>
            <w:r w:rsidRPr="00FF16FD">
              <w:t>aardolie</w:t>
            </w:r>
          </w:p>
          <w:p w:rsidR="0039710B" w:rsidRPr="00FF16FD" w:rsidRDefault="0039710B" w:rsidP="00612789">
            <w:r w:rsidRPr="00FF16FD">
              <w:t>-</w:t>
            </w:r>
            <w:r>
              <w:tab/>
            </w:r>
            <w:r w:rsidRPr="00FF16FD">
              <w:t>aardolieproducten</w:t>
            </w:r>
          </w:p>
        </w:tc>
      </w:tr>
    </w:tbl>
    <w:p w:rsidR="0039710B" w:rsidRPr="00FF16FD" w:rsidRDefault="0039710B" w:rsidP="0039710B"/>
    <w:p w:rsidR="0039710B" w:rsidRPr="00FF16FD" w:rsidRDefault="0039710B" w:rsidP="0039710B">
      <w:r w:rsidRPr="00FF16FD">
        <w:t>b</w:t>
      </w:r>
      <w:r w:rsidRPr="00FF16FD">
        <w:tab/>
        <w:t>Deze landen liggen betrekkelijk dichtbij. Daardoor zijn de reiskosten lager en is de reistijd korter/is de relatieve afstand kleiner.</w:t>
      </w:r>
    </w:p>
    <w:p w:rsidR="0039710B" w:rsidRPr="00FF16FD" w:rsidRDefault="0039710B" w:rsidP="0039710B">
      <w:r w:rsidRPr="00FF16FD">
        <w:t>c</w:t>
      </w:r>
      <w:r w:rsidRPr="00FF16FD">
        <w:tab/>
        <w:t>Vier pushfactoren gevraagd:</w:t>
      </w:r>
    </w:p>
    <w:p w:rsidR="0039710B" w:rsidRPr="00FF16FD" w:rsidRDefault="0039710B" w:rsidP="0039710B">
      <w:r w:rsidRPr="00FF16FD">
        <w:tab/>
        <w:t>1</w:t>
      </w:r>
      <w:r>
        <w:tab/>
      </w:r>
      <w:r w:rsidRPr="00FF16FD">
        <w:t>dalende koopkracht/toenemende armoede</w:t>
      </w:r>
    </w:p>
    <w:p w:rsidR="0039710B" w:rsidRPr="00FF16FD" w:rsidRDefault="0039710B" w:rsidP="0039710B">
      <w:r w:rsidRPr="00FF16FD">
        <w:tab/>
        <w:t>2</w:t>
      </w:r>
      <w:r>
        <w:tab/>
      </w:r>
      <w:r w:rsidRPr="00FF16FD">
        <w:t>de grote werkloosheid, ook voor mensen met een goede opleiding</w:t>
      </w:r>
    </w:p>
    <w:p w:rsidR="0039710B" w:rsidRPr="00FF16FD" w:rsidRDefault="0039710B" w:rsidP="0039710B">
      <w:r w:rsidRPr="00FF16FD">
        <w:tab/>
        <w:t>3</w:t>
      </w:r>
      <w:r>
        <w:tab/>
      </w:r>
      <w:r w:rsidRPr="00FF16FD">
        <w:t>de onvrijheid/de dictatuur</w:t>
      </w:r>
    </w:p>
    <w:p w:rsidR="0039710B" w:rsidRPr="00FF16FD" w:rsidRDefault="0039710B" w:rsidP="0039710B">
      <w:r w:rsidRPr="00FF16FD">
        <w:tab/>
        <w:t>4</w:t>
      </w:r>
      <w:r>
        <w:tab/>
      </w:r>
      <w:r w:rsidRPr="00FF16FD">
        <w:t>de grote mate van corruptie</w:t>
      </w:r>
    </w:p>
    <w:p w:rsidR="0039710B" w:rsidRPr="00FF16FD" w:rsidRDefault="0039710B" w:rsidP="0039710B">
      <w:r w:rsidRPr="00FF16FD">
        <w:tab/>
        <w:t>5</w:t>
      </w:r>
      <w:r>
        <w:tab/>
      </w:r>
      <w:r w:rsidRPr="00FF16FD">
        <w:t>minder voedselsubsidie</w:t>
      </w:r>
    </w:p>
    <w:p w:rsidR="0039710B" w:rsidRPr="00FF16FD" w:rsidRDefault="0039710B" w:rsidP="0039710B"/>
    <w:p w:rsidR="0039710B" w:rsidRPr="004206E4" w:rsidRDefault="0039710B" w:rsidP="0039710B">
      <w:pPr>
        <w:keepNext/>
      </w:pPr>
      <w:r w:rsidRPr="00083CB1">
        <w:rPr>
          <w:b/>
        </w:rPr>
        <w:t>Opdracht 32</w:t>
      </w:r>
      <w:r w:rsidRPr="00083CB1">
        <w:rPr>
          <w:b/>
        </w:rPr>
        <w:tab/>
        <w:t>Overmakingen  I</w:t>
      </w:r>
      <w:r>
        <w:rPr>
          <w:b/>
        </w:rPr>
        <w:t>  </w:t>
      </w:r>
      <w:r w:rsidRPr="00FF16FD">
        <w:t>VERDIEPING</w:t>
      </w:r>
    </w:p>
    <w:p w:rsidR="0039710B" w:rsidRPr="00FF16FD" w:rsidRDefault="0039710B" w:rsidP="0039710B">
      <w:pPr>
        <w:keepNext/>
      </w:pPr>
      <w:r w:rsidRPr="00083CB1">
        <w:t>a</w:t>
      </w:r>
      <w:r w:rsidRPr="00083CB1">
        <w:tab/>
      </w:r>
      <w:r w:rsidRPr="00083CB1">
        <w:rPr>
          <w:i/>
        </w:rPr>
        <w:t>Voorbeelden van een juist antwoord met toelichting</w:t>
      </w:r>
      <w:r w:rsidRPr="00083CB1">
        <w:t xml:space="preserve"> (drie factoren gevraagd):</w:t>
      </w:r>
    </w:p>
    <w:p w:rsidR="0039710B" w:rsidRPr="00FF16FD" w:rsidRDefault="0039710B" w:rsidP="0039710B">
      <w:pPr>
        <w:pStyle w:val="A2"/>
        <w:keepNext/>
      </w:pPr>
      <w:r w:rsidRPr="00FF16FD">
        <w:tab/>
        <w:t>1</w:t>
      </w:r>
      <w:r>
        <w:tab/>
      </w:r>
      <w:r w:rsidRPr="00FF16FD">
        <w:t>de welvaart in het thuisland: als het in Egypte economisch goed gaat, zullen minder mensen in het buitenland gaan werken (en omgekeerd).</w:t>
      </w:r>
    </w:p>
    <w:p w:rsidR="0039710B" w:rsidRPr="00FF16FD" w:rsidRDefault="0039710B" w:rsidP="0039710B">
      <w:pPr>
        <w:pStyle w:val="A2"/>
      </w:pPr>
      <w:r w:rsidRPr="00FF16FD">
        <w:tab/>
        <w:t>2</w:t>
      </w:r>
      <w:r>
        <w:tab/>
      </w:r>
      <w:r w:rsidRPr="00FF16FD">
        <w:t>de welvaart in het gastland: als de economie in een buitenland achteruitgaat (door een economische crisis bijvoorbeeld), neemt de vraag naar gastarbeiders af (en omgekeerd).</w:t>
      </w:r>
    </w:p>
    <w:p w:rsidR="0039710B" w:rsidRPr="00FF16FD" w:rsidRDefault="0039710B" w:rsidP="0039710B">
      <w:pPr>
        <w:pStyle w:val="A2"/>
      </w:pPr>
      <w:r w:rsidRPr="00FF16FD">
        <w:tab/>
        <w:t>3</w:t>
      </w:r>
      <w:r>
        <w:tab/>
      </w:r>
      <w:r w:rsidRPr="00FF16FD">
        <w:t>de mate van regelgeving in het gastland: als een gastland de toelatingsregels voor arbeidsmigranten moeilijker maakt, zal de gastarbeid afnemen, en omgekeerd.</w:t>
      </w:r>
    </w:p>
    <w:p w:rsidR="0039710B" w:rsidRPr="00FF16FD" w:rsidRDefault="0039710B" w:rsidP="0039710B">
      <w:pPr>
        <w:pStyle w:val="A2"/>
      </w:pPr>
      <w:r w:rsidRPr="00FF16FD">
        <w:tab/>
        <w:t>4</w:t>
      </w:r>
      <w:r>
        <w:tab/>
      </w:r>
      <w:r w:rsidRPr="00FF16FD">
        <w:t>de kwaliteit van de leefomgeving in het gastland: als er sprake is van toenemende discriminatie of onveiligheid, zal de animo om te komen werken, afnemen.</w:t>
      </w:r>
    </w:p>
    <w:p w:rsidR="0039710B" w:rsidRPr="00FF16FD" w:rsidRDefault="0039710B" w:rsidP="0039710B">
      <w:pPr>
        <w:pStyle w:val="A2"/>
      </w:pPr>
      <w:r w:rsidRPr="00FF16FD">
        <w:tab/>
        <w:t>5</w:t>
      </w:r>
      <w:r>
        <w:tab/>
      </w:r>
      <w:r w:rsidRPr="00FF16FD">
        <w:t>de arbeidsomstandigheden in het gastland: als de lonen lager worden/wanneer men langer moet werken voor hetzelfde loon, zal men eerder vertrekken.</w:t>
      </w:r>
    </w:p>
    <w:p w:rsidR="0039710B" w:rsidRPr="00FF16FD" w:rsidRDefault="0039710B" w:rsidP="0039710B">
      <w:r w:rsidRPr="00FF16FD">
        <w:t>b</w:t>
      </w:r>
      <w:r w:rsidRPr="00FF16FD">
        <w:tab/>
        <w:t>De Egyptenaren in de V.S. zijn hoogopgeleid en hebben een goed betaalde baan. Ze kunnen genoeg geld overhouden om naar Egypte te sturen.</w:t>
      </w:r>
    </w:p>
    <w:p w:rsidR="0039710B" w:rsidRPr="00FF16FD" w:rsidRDefault="0039710B" w:rsidP="0039710B">
      <w:r w:rsidRPr="00FF16FD">
        <w:tab/>
        <w:t>Het loon van de laagopgeleide gastarbeiders in de Golfstaten is laag, terwijl de kosten van levensonderhoud er hoog zijn. Deze mensen houden minder geld over om naar Egypte te sturen.</w:t>
      </w:r>
    </w:p>
    <w:p w:rsidR="0039710B" w:rsidRPr="00FF16FD" w:rsidRDefault="0039710B" w:rsidP="0039710B"/>
    <w:p w:rsidR="0039710B" w:rsidRPr="00083CB1" w:rsidRDefault="0039710B" w:rsidP="0039710B">
      <w:pPr>
        <w:rPr>
          <w:b/>
        </w:rPr>
      </w:pPr>
      <w:r w:rsidRPr="00083CB1">
        <w:rPr>
          <w:b/>
        </w:rPr>
        <w:t>Opdracht 33</w:t>
      </w:r>
      <w:r w:rsidRPr="00083CB1">
        <w:rPr>
          <w:b/>
        </w:rPr>
        <w:tab/>
        <w:t>Terugblik op paragraaf 3.3  K/I</w:t>
      </w:r>
    </w:p>
    <w:p w:rsidR="0039710B" w:rsidRDefault="0039710B" w:rsidP="0039710B"/>
    <w:p w:rsidR="0039710B" w:rsidRPr="00585590" w:rsidRDefault="0039710B" w:rsidP="0039710B">
      <w:pPr>
        <w:tabs>
          <w:tab w:val="right" w:pos="5103"/>
        </w:tabs>
      </w:pPr>
      <w:r w:rsidRPr="00585590">
        <w:t>a</w:t>
      </w:r>
      <w:r w:rsidRPr="00585590">
        <w:tab/>
      </w:r>
      <w:r w:rsidRPr="00585590">
        <w:rPr>
          <w:b/>
          <w:shd w:val="clear" w:color="auto" w:fill="999999"/>
        </w:rPr>
        <w:t>W23</w:t>
      </w:r>
      <w:r>
        <w:rPr>
          <w:b/>
          <w:shd w:val="clear" w:color="auto" w:fill="999999"/>
        </w:rPr>
        <w:t>A</w:t>
      </w:r>
      <w:r w:rsidRPr="00585590">
        <w:rPr>
          <w:shd w:val="clear" w:color="auto" w:fill="999999"/>
        </w:rPr>
        <w:tab/>
        <w:t>Noord-Zuidverdeling.</w:t>
      </w:r>
      <w:r>
        <w:rPr>
          <w:shd w:val="clear" w:color="auto" w:fill="999999"/>
        </w:rPr>
        <w:tab/>
      </w:r>
    </w:p>
    <w:p w:rsidR="0039710B" w:rsidRPr="004206E4" w:rsidRDefault="0039710B" w:rsidP="0039710B"/>
    <w:tbl>
      <w:tblPr>
        <w:tblW w:w="0" w:type="dxa"/>
        <w:tblInd w:w="340" w:type="dxa"/>
        <w:tblCellMar>
          <w:left w:w="0" w:type="dxa"/>
          <w:right w:w="0" w:type="dxa"/>
        </w:tblCellMar>
        <w:tblLook w:val="01E0" w:firstRow="1" w:lastRow="1" w:firstColumn="1" w:lastColumn="1" w:noHBand="0" w:noVBand="0"/>
      </w:tblPr>
      <w:tblGrid>
        <w:gridCol w:w="2552"/>
        <w:gridCol w:w="2552"/>
      </w:tblGrid>
      <w:tr w:rsidR="0039710B" w:rsidRPr="00F42D13" w:rsidTr="00612789">
        <w:tc>
          <w:tcPr>
            <w:tcW w:w="2552" w:type="dxa"/>
          </w:tcPr>
          <w:p w:rsidR="0039710B" w:rsidRPr="00F42D13" w:rsidRDefault="0039710B" w:rsidP="00612789">
            <w:pPr>
              <w:tabs>
                <w:tab w:val="clear" w:pos="340"/>
                <w:tab w:val="clear" w:pos="680"/>
                <w:tab w:val="clear" w:pos="1361"/>
              </w:tabs>
              <w:ind w:left="0" w:firstLine="0"/>
              <w:rPr>
                <w:b/>
                <w:highlight w:val="green"/>
              </w:rPr>
            </w:pPr>
            <w:r w:rsidRPr="00F42D13">
              <w:rPr>
                <w:b/>
              </w:rPr>
              <w:t>Kenmerk</w:t>
            </w:r>
          </w:p>
        </w:tc>
        <w:tc>
          <w:tcPr>
            <w:tcW w:w="2552" w:type="dxa"/>
          </w:tcPr>
          <w:p w:rsidR="0039710B" w:rsidRPr="00F42D13" w:rsidRDefault="0039710B" w:rsidP="00612789">
            <w:pPr>
              <w:tabs>
                <w:tab w:val="clear" w:pos="340"/>
                <w:tab w:val="clear" w:pos="680"/>
                <w:tab w:val="clear" w:pos="1361"/>
              </w:tabs>
              <w:ind w:left="0" w:firstLine="0"/>
              <w:rPr>
                <w:b/>
                <w:highlight w:val="green"/>
              </w:rPr>
            </w:pPr>
            <w:r w:rsidRPr="00F42D13">
              <w:rPr>
                <w:b/>
              </w:rPr>
              <w:t>Hoog</w:t>
            </w:r>
          </w:p>
        </w:tc>
      </w:tr>
      <w:tr w:rsidR="0039710B" w:rsidRPr="00847AC4" w:rsidTr="00612789">
        <w:tc>
          <w:tcPr>
            <w:tcW w:w="2552" w:type="dxa"/>
          </w:tcPr>
          <w:p w:rsidR="0039710B" w:rsidRPr="00847AC4" w:rsidRDefault="0039710B" w:rsidP="00612789">
            <w:pPr>
              <w:tabs>
                <w:tab w:val="clear" w:pos="340"/>
                <w:tab w:val="clear" w:pos="680"/>
                <w:tab w:val="clear" w:pos="1361"/>
              </w:tabs>
              <w:ind w:left="0" w:firstLine="0"/>
            </w:pPr>
            <w:r w:rsidRPr="00847AC4">
              <w:t>welvaart</w:t>
            </w:r>
          </w:p>
        </w:tc>
        <w:tc>
          <w:tcPr>
            <w:tcW w:w="2552" w:type="dxa"/>
          </w:tcPr>
          <w:p w:rsidR="0039710B" w:rsidRPr="00847AC4" w:rsidRDefault="0039710B" w:rsidP="00612789">
            <w:pPr>
              <w:tabs>
                <w:tab w:val="clear" w:pos="340"/>
                <w:tab w:val="clear" w:pos="680"/>
                <w:tab w:val="clear" w:pos="1361"/>
              </w:tabs>
              <w:ind w:left="0" w:firstLine="0"/>
            </w:pPr>
            <w:r w:rsidRPr="00847AC4">
              <w:t>Noordlanden/</w:t>
            </w:r>
            <w:r w:rsidRPr="00F42D13">
              <w:rPr>
                <w:strike/>
              </w:rPr>
              <w:t>Zuidlanden</w:t>
            </w:r>
          </w:p>
        </w:tc>
      </w:tr>
      <w:tr w:rsidR="0039710B" w:rsidRPr="00847AC4" w:rsidTr="00612789">
        <w:tc>
          <w:tcPr>
            <w:tcW w:w="2552" w:type="dxa"/>
          </w:tcPr>
          <w:p w:rsidR="0039710B" w:rsidRPr="00847AC4" w:rsidRDefault="0039710B" w:rsidP="00612789">
            <w:pPr>
              <w:tabs>
                <w:tab w:val="clear" w:pos="340"/>
                <w:tab w:val="clear" w:pos="680"/>
                <w:tab w:val="clear" w:pos="1361"/>
              </w:tabs>
              <w:ind w:left="0" w:firstLine="0"/>
            </w:pPr>
            <w:r w:rsidRPr="00847AC4">
              <w:t>landbouwwerk</w:t>
            </w:r>
          </w:p>
        </w:tc>
        <w:tc>
          <w:tcPr>
            <w:tcW w:w="2552" w:type="dxa"/>
          </w:tcPr>
          <w:p w:rsidR="0039710B" w:rsidRPr="00847AC4" w:rsidRDefault="0039710B" w:rsidP="00612789">
            <w:pPr>
              <w:tabs>
                <w:tab w:val="clear" w:pos="340"/>
                <w:tab w:val="clear" w:pos="680"/>
                <w:tab w:val="clear" w:pos="1361"/>
              </w:tabs>
              <w:ind w:left="0" w:firstLine="0"/>
            </w:pPr>
            <w:r w:rsidRPr="00F42D13">
              <w:rPr>
                <w:strike/>
              </w:rPr>
              <w:t>Noordlanden</w:t>
            </w:r>
            <w:r w:rsidRPr="00847AC4">
              <w:t>/Zuidlanden</w:t>
            </w:r>
          </w:p>
        </w:tc>
      </w:tr>
      <w:tr w:rsidR="0039710B" w:rsidRPr="00847AC4" w:rsidTr="00612789">
        <w:tc>
          <w:tcPr>
            <w:tcW w:w="2552" w:type="dxa"/>
          </w:tcPr>
          <w:p w:rsidR="0039710B" w:rsidRPr="00847AC4" w:rsidRDefault="0039710B" w:rsidP="00612789">
            <w:pPr>
              <w:tabs>
                <w:tab w:val="clear" w:pos="340"/>
                <w:tab w:val="clear" w:pos="680"/>
                <w:tab w:val="clear" w:pos="1361"/>
              </w:tabs>
              <w:ind w:left="0" w:firstLine="0"/>
            </w:pPr>
            <w:r w:rsidRPr="00847AC4">
              <w:t>geboorten</w:t>
            </w:r>
          </w:p>
        </w:tc>
        <w:tc>
          <w:tcPr>
            <w:tcW w:w="2552" w:type="dxa"/>
          </w:tcPr>
          <w:p w:rsidR="0039710B" w:rsidRPr="00847AC4" w:rsidRDefault="0039710B" w:rsidP="00612789">
            <w:pPr>
              <w:tabs>
                <w:tab w:val="clear" w:pos="340"/>
                <w:tab w:val="clear" w:pos="680"/>
                <w:tab w:val="clear" w:pos="1361"/>
              </w:tabs>
              <w:ind w:left="0" w:firstLine="0"/>
            </w:pPr>
            <w:r w:rsidRPr="00F42D13">
              <w:rPr>
                <w:strike/>
              </w:rPr>
              <w:t>Noordlanden</w:t>
            </w:r>
            <w:r w:rsidRPr="00847AC4">
              <w:t>/Zuidlanden</w:t>
            </w:r>
          </w:p>
        </w:tc>
      </w:tr>
      <w:tr w:rsidR="0039710B" w:rsidRPr="00847AC4" w:rsidTr="00612789">
        <w:tc>
          <w:tcPr>
            <w:tcW w:w="2552" w:type="dxa"/>
          </w:tcPr>
          <w:p w:rsidR="0039710B" w:rsidRPr="00847AC4" w:rsidRDefault="0039710B" w:rsidP="00612789">
            <w:pPr>
              <w:tabs>
                <w:tab w:val="clear" w:pos="340"/>
                <w:tab w:val="clear" w:pos="680"/>
                <w:tab w:val="clear" w:pos="1361"/>
              </w:tabs>
              <w:ind w:left="0" w:firstLine="0"/>
            </w:pPr>
            <w:r w:rsidRPr="00847AC4">
              <w:t>zuigelingensterfte</w:t>
            </w:r>
          </w:p>
        </w:tc>
        <w:tc>
          <w:tcPr>
            <w:tcW w:w="2552" w:type="dxa"/>
          </w:tcPr>
          <w:p w:rsidR="0039710B" w:rsidRPr="00847AC4" w:rsidRDefault="0039710B" w:rsidP="00612789">
            <w:pPr>
              <w:tabs>
                <w:tab w:val="clear" w:pos="340"/>
                <w:tab w:val="clear" w:pos="680"/>
                <w:tab w:val="clear" w:pos="1361"/>
              </w:tabs>
              <w:ind w:left="0" w:firstLine="0"/>
            </w:pPr>
            <w:r w:rsidRPr="00F42D13">
              <w:rPr>
                <w:strike/>
              </w:rPr>
              <w:t>Noordlanden</w:t>
            </w:r>
            <w:r w:rsidRPr="00847AC4">
              <w:t>/Zuidlanden</w:t>
            </w:r>
          </w:p>
        </w:tc>
      </w:tr>
      <w:tr w:rsidR="0039710B" w:rsidRPr="00847AC4" w:rsidTr="00612789">
        <w:tc>
          <w:tcPr>
            <w:tcW w:w="2552" w:type="dxa"/>
          </w:tcPr>
          <w:p w:rsidR="0039710B" w:rsidRPr="00847AC4" w:rsidRDefault="0039710B" w:rsidP="00612789">
            <w:pPr>
              <w:tabs>
                <w:tab w:val="clear" w:pos="340"/>
                <w:tab w:val="clear" w:pos="680"/>
                <w:tab w:val="clear" w:pos="1361"/>
              </w:tabs>
              <w:ind w:left="0" w:firstLine="0"/>
            </w:pPr>
            <w:r w:rsidRPr="00847AC4">
              <w:t>analfabetisme</w:t>
            </w:r>
          </w:p>
        </w:tc>
        <w:tc>
          <w:tcPr>
            <w:tcW w:w="2552" w:type="dxa"/>
          </w:tcPr>
          <w:p w:rsidR="0039710B" w:rsidRPr="00847AC4" w:rsidRDefault="0039710B" w:rsidP="00612789">
            <w:pPr>
              <w:tabs>
                <w:tab w:val="clear" w:pos="340"/>
                <w:tab w:val="clear" w:pos="680"/>
                <w:tab w:val="clear" w:pos="1361"/>
              </w:tabs>
              <w:ind w:left="0" w:firstLine="0"/>
            </w:pPr>
            <w:r w:rsidRPr="00F42D13">
              <w:rPr>
                <w:strike/>
              </w:rPr>
              <w:t>Noordlanden</w:t>
            </w:r>
            <w:r w:rsidRPr="00847AC4">
              <w:t>/Zuidlanden</w:t>
            </w:r>
          </w:p>
        </w:tc>
      </w:tr>
      <w:tr w:rsidR="0039710B" w:rsidRPr="00847AC4" w:rsidTr="00612789">
        <w:tc>
          <w:tcPr>
            <w:tcW w:w="2552" w:type="dxa"/>
          </w:tcPr>
          <w:p w:rsidR="0039710B" w:rsidRPr="00847AC4" w:rsidRDefault="0039710B" w:rsidP="00612789">
            <w:pPr>
              <w:tabs>
                <w:tab w:val="clear" w:pos="340"/>
                <w:tab w:val="clear" w:pos="680"/>
                <w:tab w:val="clear" w:pos="1361"/>
              </w:tabs>
              <w:ind w:left="0" w:firstLine="0"/>
            </w:pPr>
            <w:r w:rsidRPr="00847AC4">
              <w:t>gezondheidszorg</w:t>
            </w:r>
          </w:p>
        </w:tc>
        <w:tc>
          <w:tcPr>
            <w:tcW w:w="2552" w:type="dxa"/>
          </w:tcPr>
          <w:p w:rsidR="0039710B" w:rsidRPr="00847AC4" w:rsidRDefault="0039710B" w:rsidP="00612789">
            <w:pPr>
              <w:tabs>
                <w:tab w:val="clear" w:pos="340"/>
                <w:tab w:val="clear" w:pos="680"/>
                <w:tab w:val="clear" w:pos="1361"/>
              </w:tabs>
              <w:ind w:left="0" w:firstLine="0"/>
            </w:pPr>
            <w:r w:rsidRPr="00847AC4">
              <w:t>Noordlanden/</w:t>
            </w:r>
            <w:r w:rsidRPr="00F42D13">
              <w:rPr>
                <w:strike/>
              </w:rPr>
              <w:t>Zuidlanden</w:t>
            </w:r>
          </w:p>
        </w:tc>
      </w:tr>
      <w:tr w:rsidR="0039710B" w:rsidRPr="00F42D13" w:rsidTr="00612789">
        <w:tc>
          <w:tcPr>
            <w:tcW w:w="2552" w:type="dxa"/>
          </w:tcPr>
          <w:p w:rsidR="0039710B" w:rsidRPr="00847AC4" w:rsidRDefault="0039710B" w:rsidP="00612789">
            <w:pPr>
              <w:tabs>
                <w:tab w:val="clear" w:pos="340"/>
                <w:tab w:val="clear" w:pos="680"/>
                <w:tab w:val="clear" w:pos="1361"/>
              </w:tabs>
              <w:ind w:left="0" w:firstLine="0"/>
            </w:pPr>
            <w:r w:rsidRPr="00847AC4">
              <w:t>levensomstandigheden</w:t>
            </w:r>
          </w:p>
        </w:tc>
        <w:tc>
          <w:tcPr>
            <w:tcW w:w="2552" w:type="dxa"/>
          </w:tcPr>
          <w:p w:rsidR="0039710B" w:rsidRPr="00F42D13" w:rsidRDefault="0039710B" w:rsidP="00612789">
            <w:pPr>
              <w:tabs>
                <w:tab w:val="clear" w:pos="340"/>
                <w:tab w:val="clear" w:pos="680"/>
                <w:tab w:val="clear" w:pos="1361"/>
              </w:tabs>
              <w:ind w:left="0" w:firstLine="0"/>
              <w:rPr>
                <w:highlight w:val="green"/>
              </w:rPr>
            </w:pPr>
            <w:r w:rsidRPr="00847AC4">
              <w:t>Noordlanden/</w:t>
            </w:r>
            <w:r w:rsidRPr="00F42D13">
              <w:rPr>
                <w:strike/>
              </w:rPr>
              <w:t>Zuidlanden</w:t>
            </w:r>
          </w:p>
        </w:tc>
      </w:tr>
    </w:tbl>
    <w:p w:rsidR="0039710B" w:rsidRDefault="0039710B" w:rsidP="0039710B"/>
    <w:p w:rsidR="0039710B" w:rsidRPr="00FF16FD" w:rsidRDefault="0039710B" w:rsidP="0039710B">
      <w:r w:rsidRPr="00FF16FD">
        <w:t>b</w:t>
      </w:r>
      <w:r w:rsidRPr="00FF16FD">
        <w:tab/>
        <w:t>Afrika.</w:t>
      </w:r>
    </w:p>
    <w:p w:rsidR="0039710B" w:rsidRPr="00FF16FD" w:rsidRDefault="0039710B" w:rsidP="0039710B">
      <w:r w:rsidRPr="00FF16FD">
        <w:t>c</w:t>
      </w:r>
      <w:r w:rsidRPr="00FF16FD">
        <w:tab/>
        <w:t>Op alle ontwikkelingskenmerken scoren de Zuidlanden lager dan de Noordlanden.</w:t>
      </w:r>
    </w:p>
    <w:p w:rsidR="0039710B" w:rsidRDefault="0039710B" w:rsidP="0039710B"/>
    <w:p w:rsidR="0039710B" w:rsidRPr="00FF16FD" w:rsidRDefault="0039710B" w:rsidP="0039710B"/>
    <w:p w:rsidR="0039710B" w:rsidRPr="00083CB1" w:rsidRDefault="0039710B" w:rsidP="0039710B">
      <w:pPr>
        <w:rPr>
          <w:b/>
          <w:sz w:val="28"/>
          <w:szCs w:val="28"/>
        </w:rPr>
      </w:pPr>
      <w:r w:rsidRPr="00083CB1">
        <w:rPr>
          <w:b/>
          <w:sz w:val="28"/>
          <w:szCs w:val="28"/>
        </w:rPr>
        <w:t>Afsluiting</w:t>
      </w:r>
    </w:p>
    <w:p w:rsidR="0039710B" w:rsidRPr="00FF16FD" w:rsidRDefault="0039710B" w:rsidP="0039710B"/>
    <w:p w:rsidR="0039710B" w:rsidRPr="00083CB1" w:rsidRDefault="0039710B" w:rsidP="0039710B">
      <w:pPr>
        <w:rPr>
          <w:b/>
        </w:rPr>
      </w:pPr>
      <w:r w:rsidRPr="00083CB1">
        <w:rPr>
          <w:b/>
        </w:rPr>
        <w:t>Slotopdracht</w:t>
      </w:r>
    </w:p>
    <w:p w:rsidR="0039710B" w:rsidRPr="00FF16FD" w:rsidRDefault="0039710B" w:rsidP="0039710B">
      <w:r w:rsidRPr="00FF16FD">
        <w:t>a</w:t>
      </w:r>
      <w:r w:rsidRPr="00FF16FD">
        <w:tab/>
        <w:t>De Pakistaanse econoom Mahbub ul Haq heeft de Human Development Index in 1990 ontwikkeld.</w:t>
      </w:r>
    </w:p>
    <w:p w:rsidR="0039710B" w:rsidRPr="00FF16FD" w:rsidRDefault="0039710B" w:rsidP="0039710B">
      <w:r w:rsidRPr="00FF16FD">
        <w:t>b</w:t>
      </w:r>
      <w:r w:rsidRPr="00FF16FD">
        <w:tab/>
        <w:t>Het BNP per hoofd van de bevolking.</w:t>
      </w:r>
    </w:p>
    <w:p w:rsidR="0039710B" w:rsidRDefault="0039710B" w:rsidP="0039710B"/>
    <w:p w:rsidR="0039710B" w:rsidRPr="00377855" w:rsidRDefault="0039710B" w:rsidP="0039710B">
      <w:pPr>
        <w:tabs>
          <w:tab w:val="right" w:pos="7796"/>
        </w:tabs>
      </w:pPr>
      <w:r w:rsidRPr="00377855">
        <w:t>c</w:t>
      </w:r>
      <w:r w:rsidRPr="00377855">
        <w:tab/>
      </w:r>
      <w:r w:rsidRPr="00226558">
        <w:rPr>
          <w:b/>
          <w:shd w:val="clear" w:color="auto" w:fill="999999"/>
        </w:rPr>
        <w:t>W24A</w:t>
      </w:r>
      <w:r w:rsidRPr="00377855">
        <w:rPr>
          <w:shd w:val="clear" w:color="auto" w:fill="999999"/>
        </w:rPr>
        <w:tab/>
        <w:t>VN-index menselijke ontwikkeling.</w:t>
      </w:r>
      <w:r>
        <w:rPr>
          <w:shd w:val="clear" w:color="auto" w:fill="999999"/>
        </w:rPr>
        <w:tab/>
      </w:r>
    </w:p>
    <w:p w:rsidR="0039710B" w:rsidRPr="004206E4" w:rsidRDefault="0039710B" w:rsidP="0039710B"/>
    <w:tbl>
      <w:tblPr>
        <w:tblW w:w="8732" w:type="dxa"/>
        <w:tblInd w:w="340" w:type="dxa"/>
        <w:tblCellMar>
          <w:left w:w="0" w:type="dxa"/>
          <w:right w:w="0" w:type="dxa"/>
        </w:tblCellMar>
        <w:tblLook w:val="04A0" w:firstRow="1" w:lastRow="0" w:firstColumn="1" w:lastColumn="0" w:noHBand="0" w:noVBand="1"/>
      </w:tblPr>
      <w:tblGrid>
        <w:gridCol w:w="1904"/>
        <w:gridCol w:w="4745"/>
        <w:gridCol w:w="2083"/>
      </w:tblGrid>
      <w:tr w:rsidR="0039710B" w:rsidRPr="00023345" w:rsidTr="00612789">
        <w:tc>
          <w:tcPr>
            <w:tcW w:w="1951" w:type="dxa"/>
            <w:shd w:val="clear" w:color="auto" w:fill="auto"/>
          </w:tcPr>
          <w:p w:rsidR="0039710B" w:rsidRPr="00023345" w:rsidRDefault="0039710B" w:rsidP="00612789">
            <w:pPr>
              <w:rPr>
                <w:b/>
              </w:rPr>
            </w:pPr>
            <w:r w:rsidRPr="00083CB1">
              <w:rPr>
                <w:b/>
              </w:rPr>
              <w:t>Kenmerk</w:t>
            </w:r>
          </w:p>
        </w:tc>
        <w:tc>
          <w:tcPr>
            <w:tcW w:w="5103" w:type="dxa"/>
            <w:shd w:val="clear" w:color="auto" w:fill="auto"/>
          </w:tcPr>
          <w:p w:rsidR="0039710B" w:rsidRPr="00023345" w:rsidRDefault="0039710B" w:rsidP="00612789">
            <w:pPr>
              <w:rPr>
                <w:b/>
              </w:rPr>
            </w:pPr>
            <w:r w:rsidRPr="00083CB1">
              <w:rPr>
                <w:b/>
              </w:rPr>
              <w:t>Criterium</w:t>
            </w:r>
          </w:p>
        </w:tc>
        <w:tc>
          <w:tcPr>
            <w:tcW w:w="2234" w:type="dxa"/>
            <w:shd w:val="clear" w:color="auto" w:fill="auto"/>
          </w:tcPr>
          <w:p w:rsidR="0039710B" w:rsidRPr="00083CB1" w:rsidRDefault="0039710B" w:rsidP="00612789">
            <w:pPr>
              <w:rPr>
                <w:b/>
              </w:rPr>
            </w:pPr>
            <w:r w:rsidRPr="00083CB1">
              <w:rPr>
                <w:b/>
              </w:rPr>
              <w:t xml:space="preserve">Gewicht </w:t>
            </w:r>
          </w:p>
        </w:tc>
      </w:tr>
      <w:tr w:rsidR="0039710B" w:rsidRPr="00FF16FD" w:rsidTr="00612789">
        <w:tc>
          <w:tcPr>
            <w:tcW w:w="1951" w:type="dxa"/>
            <w:shd w:val="clear" w:color="auto" w:fill="auto"/>
          </w:tcPr>
          <w:p w:rsidR="0039710B" w:rsidRPr="00FF16FD" w:rsidRDefault="0039710B" w:rsidP="00612789">
            <w:r w:rsidRPr="00FF16FD">
              <w:t>volksgezondheid</w:t>
            </w:r>
          </w:p>
        </w:tc>
        <w:tc>
          <w:tcPr>
            <w:tcW w:w="5103" w:type="dxa"/>
            <w:shd w:val="clear" w:color="auto" w:fill="auto"/>
          </w:tcPr>
          <w:p w:rsidR="0039710B" w:rsidRPr="00FF16FD" w:rsidRDefault="0039710B" w:rsidP="00612789">
            <w:r w:rsidRPr="00FF16FD">
              <w:t>gemiddelde levensverwachting bij de geboorte</w:t>
            </w:r>
          </w:p>
        </w:tc>
        <w:tc>
          <w:tcPr>
            <w:tcW w:w="2234" w:type="dxa"/>
            <w:shd w:val="clear" w:color="auto" w:fill="auto"/>
          </w:tcPr>
          <w:p w:rsidR="0039710B" w:rsidRPr="00FF16FD" w:rsidRDefault="0039710B" w:rsidP="00612789"/>
        </w:tc>
      </w:tr>
      <w:tr w:rsidR="0039710B" w:rsidRPr="00FF16FD" w:rsidTr="00612789">
        <w:tc>
          <w:tcPr>
            <w:tcW w:w="1951" w:type="dxa"/>
            <w:shd w:val="clear" w:color="auto" w:fill="auto"/>
          </w:tcPr>
          <w:p w:rsidR="0039710B" w:rsidRPr="00FF16FD" w:rsidRDefault="0039710B" w:rsidP="00612789">
            <w:r w:rsidRPr="00FF16FD">
              <w:t>kennis</w:t>
            </w:r>
          </w:p>
        </w:tc>
        <w:tc>
          <w:tcPr>
            <w:tcW w:w="5103" w:type="dxa"/>
            <w:shd w:val="clear" w:color="auto" w:fill="auto"/>
          </w:tcPr>
          <w:p w:rsidR="0039710B" w:rsidRPr="00FF16FD" w:rsidRDefault="0039710B" w:rsidP="00612789">
            <w:r w:rsidRPr="00FF16FD">
              <w:t>analfabetisme</w:t>
            </w:r>
          </w:p>
          <w:p w:rsidR="0039710B" w:rsidRPr="00FF16FD" w:rsidRDefault="0039710B" w:rsidP="00612789"/>
        </w:tc>
        <w:tc>
          <w:tcPr>
            <w:tcW w:w="2234" w:type="dxa"/>
            <w:shd w:val="clear" w:color="auto" w:fill="auto"/>
          </w:tcPr>
          <w:p w:rsidR="0039710B" w:rsidRPr="00FF16FD" w:rsidRDefault="0039710B" w:rsidP="00612789"/>
        </w:tc>
      </w:tr>
      <w:tr w:rsidR="0039710B" w:rsidRPr="00FF16FD" w:rsidTr="00612789">
        <w:tc>
          <w:tcPr>
            <w:tcW w:w="1951" w:type="dxa"/>
            <w:shd w:val="clear" w:color="auto" w:fill="auto"/>
          </w:tcPr>
          <w:p w:rsidR="0039710B" w:rsidRPr="00FF16FD" w:rsidRDefault="0039710B" w:rsidP="00612789">
            <w:r w:rsidRPr="00FF16FD">
              <w:t>levensstandaard</w:t>
            </w:r>
          </w:p>
        </w:tc>
        <w:tc>
          <w:tcPr>
            <w:tcW w:w="5103" w:type="dxa"/>
            <w:shd w:val="clear" w:color="auto" w:fill="auto"/>
          </w:tcPr>
          <w:p w:rsidR="0039710B" w:rsidRPr="00FF16FD" w:rsidRDefault="0039710B" w:rsidP="00612789">
            <w:r w:rsidRPr="00FF16FD">
              <w:t>Bruto Nationaal Product in dollars per inwoner</w:t>
            </w:r>
          </w:p>
        </w:tc>
        <w:tc>
          <w:tcPr>
            <w:tcW w:w="2234" w:type="dxa"/>
            <w:shd w:val="clear" w:color="auto" w:fill="auto"/>
          </w:tcPr>
          <w:p w:rsidR="0039710B" w:rsidRPr="00FF16FD" w:rsidRDefault="0039710B" w:rsidP="00612789"/>
        </w:tc>
      </w:tr>
    </w:tbl>
    <w:p w:rsidR="0039710B" w:rsidRPr="00FF16FD" w:rsidRDefault="0039710B" w:rsidP="0039710B"/>
    <w:p w:rsidR="0039710B" w:rsidRPr="00FF16FD" w:rsidRDefault="0039710B" w:rsidP="0039710B">
      <w:r w:rsidRPr="00FF16FD">
        <w:t>d</w:t>
      </w:r>
      <w:r w:rsidRPr="00FF16FD">
        <w:tab/>
        <w:t>Het is niet mogelijk om daarvoor voldoende en betrouwbare cijfers te verzamelen (er is nu al een aantal landen volgens de site waarover geen gegevens bekend zijn, zoals Noord-Korea.)</w:t>
      </w:r>
    </w:p>
    <w:p w:rsidR="0039710B" w:rsidRPr="00FF16FD" w:rsidRDefault="0039710B" w:rsidP="0039710B">
      <w:r w:rsidRPr="00FF16FD">
        <w:t>e</w:t>
      </w:r>
      <w:r w:rsidRPr="00FF16FD">
        <w:tab/>
        <w:t>Eigen antwoord. Welke argumenten heb je voor je keuze?</w:t>
      </w:r>
    </w:p>
    <w:p w:rsidR="0039710B" w:rsidRPr="00FF16FD" w:rsidRDefault="0039710B" w:rsidP="0039710B">
      <w:r w:rsidRPr="00FF16FD">
        <w:tab/>
        <w:t>Een redenering kan zijn dat alles begint bij volksgezondheid: wie ziek is, kan niet werken en dan houdt het op.</w:t>
      </w:r>
    </w:p>
    <w:p w:rsidR="0039710B" w:rsidRPr="00FF16FD" w:rsidRDefault="0039710B" w:rsidP="0039710B">
      <w:r w:rsidRPr="00FF16FD">
        <w:tab/>
        <w:t>Een argument dat ervoor pleit om kennis zwaarder te laten wegen, is dat scholing en technische ervaring doorslaggevend zijn voor een efficiënte productie.</w:t>
      </w:r>
    </w:p>
    <w:p w:rsidR="0039710B" w:rsidRPr="00FF16FD" w:rsidRDefault="0039710B" w:rsidP="0039710B">
      <w:r w:rsidRPr="00FF16FD">
        <w:tab/>
        <w:t>Een argument voor het zwaar laten tellen van de levensstandaard, is dat koopkracht en afzetmarkt motoren van de economie zijn. Zonder geld komt er van gezondheidszorg en onderwijs niet veel terecht. Maar je weet dat een hoog BBP niet alles zegt. In landen waar de verdeling erg ongelijk is (zoals rijke olielanden met een dictator), ziet het er niet goed uit voor onderwijs en gezondheidszorg.</w:t>
      </w:r>
    </w:p>
    <w:p w:rsidR="0039710B" w:rsidRPr="00FF16FD" w:rsidRDefault="0039710B" w:rsidP="0039710B"/>
    <w:p w:rsidR="0039710B" w:rsidRPr="00B141CB" w:rsidRDefault="0039710B" w:rsidP="0039710B">
      <w:pPr>
        <w:keepNext/>
        <w:rPr>
          <w:b/>
          <w:sz w:val="28"/>
          <w:szCs w:val="28"/>
        </w:rPr>
      </w:pPr>
      <w:r w:rsidRPr="00B141CB">
        <w:rPr>
          <w:b/>
          <w:sz w:val="28"/>
          <w:szCs w:val="28"/>
        </w:rPr>
        <w:t>Extra</w:t>
      </w:r>
      <w:r w:rsidRPr="00B141CB">
        <w:rPr>
          <w:b/>
          <w:sz w:val="28"/>
          <w:szCs w:val="28"/>
        </w:rPr>
        <w:tab/>
      </w:r>
      <w:r w:rsidRPr="00B141CB">
        <w:rPr>
          <w:sz w:val="28"/>
          <w:szCs w:val="28"/>
        </w:rPr>
        <w:t>Casus</w:t>
      </w:r>
    </w:p>
    <w:p w:rsidR="0039710B" w:rsidRPr="00806D62" w:rsidRDefault="0039710B" w:rsidP="0039710B">
      <w:pPr>
        <w:keepNext/>
        <w:rPr>
          <w:sz w:val="28"/>
          <w:szCs w:val="28"/>
        </w:rPr>
      </w:pPr>
      <w:r w:rsidRPr="00B141CB">
        <w:rPr>
          <w:sz w:val="28"/>
          <w:szCs w:val="28"/>
        </w:rPr>
        <w:t>Werken met hypothesen</w:t>
      </w:r>
    </w:p>
    <w:p w:rsidR="0039710B" w:rsidRPr="00FF16FD" w:rsidRDefault="0039710B" w:rsidP="0039710B"/>
    <w:p w:rsidR="0039710B" w:rsidRPr="00083CB1" w:rsidRDefault="0039710B" w:rsidP="0039710B">
      <w:pPr>
        <w:rPr>
          <w:b/>
        </w:rPr>
      </w:pPr>
      <w:r w:rsidRPr="00083CB1">
        <w:rPr>
          <w:b/>
        </w:rPr>
        <w:t>Opdracht 1</w:t>
      </w:r>
    </w:p>
    <w:p w:rsidR="0039710B" w:rsidRPr="00FF16FD" w:rsidRDefault="0039710B" w:rsidP="0039710B">
      <w:r>
        <w:t>a</w:t>
      </w:r>
      <w:r>
        <w:tab/>
        <w:t>–</w:t>
      </w:r>
    </w:p>
    <w:p w:rsidR="0039710B" w:rsidRPr="00FF16FD" w:rsidRDefault="0039710B" w:rsidP="0039710B">
      <w:r w:rsidRPr="00FF16FD">
        <w:t>b</w:t>
      </w:r>
      <w:r w:rsidRPr="00FF16FD">
        <w:tab/>
        <w:t>In arme landen leven veel keuterboertjes die ongeschoold zijn en geen geld hebben om in hun bedrijfje te steken. Ze krijgen weinig geld voor hun producten en blijven arm.</w:t>
      </w:r>
    </w:p>
    <w:p w:rsidR="0039710B" w:rsidRPr="00FF16FD" w:rsidRDefault="0039710B" w:rsidP="0039710B">
      <w:r w:rsidRPr="00FF16FD">
        <w:tab/>
        <w:t>In de rijke landen is de arbeidsproductiviteit door de mechanisatie erg hoog, waardoor er een hoog BBP/inw. is.</w:t>
      </w:r>
    </w:p>
    <w:p w:rsidR="0039710B" w:rsidRPr="00FF16FD" w:rsidRDefault="0039710B" w:rsidP="0039710B"/>
    <w:p w:rsidR="0039710B" w:rsidRPr="00083CB1" w:rsidRDefault="0039710B" w:rsidP="0039710B">
      <w:pPr>
        <w:rPr>
          <w:b/>
        </w:rPr>
      </w:pPr>
      <w:r w:rsidRPr="00083CB1">
        <w:rPr>
          <w:b/>
        </w:rPr>
        <w:t>Opdracht 2</w:t>
      </w:r>
    </w:p>
    <w:p w:rsidR="0039710B" w:rsidRPr="00FF16FD" w:rsidRDefault="0039710B" w:rsidP="0039710B">
      <w:r>
        <w:tab/>
      </w:r>
      <w:r w:rsidRPr="00FF16FD">
        <w:t>212A ‘Werken in de landbouw’ en 213A ‘Bruto Nationaal Product (BNP)’.</w:t>
      </w:r>
    </w:p>
    <w:p w:rsidR="0039710B" w:rsidRPr="00FF16FD" w:rsidRDefault="0039710B" w:rsidP="0039710B"/>
    <w:p w:rsidR="0039710B" w:rsidRPr="00083CB1" w:rsidRDefault="0039710B" w:rsidP="0039710B">
      <w:pPr>
        <w:rPr>
          <w:b/>
        </w:rPr>
      </w:pPr>
      <w:r w:rsidRPr="00083CB1">
        <w:rPr>
          <w:b/>
        </w:rPr>
        <w:t>Opdracht 3</w:t>
      </w:r>
    </w:p>
    <w:p w:rsidR="0039710B" w:rsidRPr="00806D62" w:rsidRDefault="0039710B" w:rsidP="0039710B">
      <w:pPr>
        <w:rPr>
          <w:i/>
        </w:rPr>
      </w:pPr>
      <w:r w:rsidRPr="00377855">
        <w:rPr>
          <w:i/>
        </w:rPr>
        <w:tab/>
      </w:r>
      <w:r w:rsidRPr="00B141CB">
        <w:rPr>
          <w:i/>
        </w:rPr>
        <w:t>Voorbeeld van een goed antwoord is:</w:t>
      </w:r>
    </w:p>
    <w:p w:rsidR="0039710B" w:rsidRPr="00FF16FD" w:rsidRDefault="0039710B" w:rsidP="0039710B">
      <w:r>
        <w:tab/>
      </w:r>
      <w:r w:rsidRPr="00FF16FD">
        <w:t>Naarmate het BNP per inwoner hoger is, zal het percentage mensen dat in de landbouw werkt, lager zijn.</w:t>
      </w:r>
    </w:p>
    <w:p w:rsidR="0039710B" w:rsidRPr="00FF16FD" w:rsidRDefault="0039710B" w:rsidP="0039710B"/>
    <w:p w:rsidR="0039710B" w:rsidRPr="00083CB1" w:rsidRDefault="0039710B" w:rsidP="0039710B">
      <w:pPr>
        <w:rPr>
          <w:b/>
        </w:rPr>
      </w:pPr>
      <w:r w:rsidRPr="00083CB1">
        <w:rPr>
          <w:b/>
        </w:rPr>
        <w:t>Opdracht 4</w:t>
      </w:r>
    </w:p>
    <w:p w:rsidR="0039710B" w:rsidRPr="004206E4" w:rsidRDefault="0039710B" w:rsidP="0039710B"/>
    <w:p w:rsidR="0039710B" w:rsidRPr="00377855" w:rsidRDefault="0039710B" w:rsidP="0039710B">
      <w:pPr>
        <w:tabs>
          <w:tab w:val="right" w:pos="7031"/>
        </w:tabs>
        <w:ind w:right="-567"/>
        <w:rPr>
          <w:shd w:val="clear" w:color="auto" w:fill="999999"/>
        </w:rPr>
      </w:pPr>
      <w:r w:rsidRPr="00377855">
        <w:tab/>
      </w:r>
      <w:r w:rsidRPr="00377855">
        <w:rPr>
          <w:b/>
          <w:shd w:val="clear" w:color="auto" w:fill="999999"/>
        </w:rPr>
        <w:t>W25</w:t>
      </w:r>
      <w:r>
        <w:rPr>
          <w:b/>
          <w:shd w:val="clear" w:color="auto" w:fill="999999"/>
        </w:rPr>
        <w:t>A</w:t>
      </w:r>
      <w:r w:rsidRPr="00377855">
        <w:rPr>
          <w:shd w:val="clear" w:color="auto" w:fill="999999"/>
        </w:rPr>
        <w:tab/>
        <w:t>Spreidingsdiagram met betrekking tot BNP/inw. en % werkzaam</w:t>
      </w:r>
      <w:r>
        <w:rPr>
          <w:shd w:val="clear" w:color="auto" w:fill="999999"/>
        </w:rPr>
        <w:tab/>
      </w:r>
      <w:r w:rsidRPr="00377855">
        <w:rPr>
          <w:shd w:val="clear" w:color="auto" w:fill="999999"/>
        </w:rPr>
        <w:t xml:space="preserve"> in landbouw in Europa.</w:t>
      </w:r>
    </w:p>
    <w:p w:rsidR="0039710B" w:rsidRPr="00FF16FD" w:rsidRDefault="0039710B" w:rsidP="0039710B"/>
    <w:p w:rsidR="0039710B" w:rsidRPr="00FF16FD" w:rsidRDefault="0039710B" w:rsidP="0039710B">
      <w:r>
        <w:rPr>
          <w:noProof/>
        </w:rPr>
        <w:drawing>
          <wp:anchor distT="0" distB="0" distL="114300" distR="114300" simplePos="0" relativeHeight="251666432" behindDoc="0" locked="0" layoutInCell="1" allowOverlap="1">
            <wp:simplePos x="0" y="0"/>
            <wp:positionH relativeFrom="column">
              <wp:posOffset>220006</wp:posOffset>
            </wp:positionH>
            <wp:positionV relativeFrom="paragraph">
              <wp:posOffset>3664</wp:posOffset>
            </wp:positionV>
            <wp:extent cx="4023182" cy="2804074"/>
            <wp:effectExtent l="5376" t="3664" r="4962" b="3407"/>
            <wp:wrapNone/>
            <wp:docPr id="25" name="Grafiek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anchor>
        </w:drawing>
      </w:r>
    </w:p>
    <w:p w:rsidR="0039710B" w:rsidRPr="00FF16FD" w:rsidRDefault="0039710B" w:rsidP="0039710B"/>
    <w:p w:rsidR="0039710B" w:rsidRPr="00083CB1" w:rsidRDefault="0039710B" w:rsidP="0039710B">
      <w:pPr>
        <w:rPr>
          <w:b/>
        </w:rPr>
      </w:pPr>
    </w:p>
    <w:p w:rsidR="0039710B" w:rsidRPr="00083CB1" w:rsidRDefault="0039710B" w:rsidP="0039710B">
      <w:pPr>
        <w:rPr>
          <w:b/>
        </w:rPr>
      </w:pPr>
    </w:p>
    <w:p w:rsidR="0039710B" w:rsidRPr="00083CB1" w:rsidRDefault="0039710B" w:rsidP="0039710B">
      <w:pPr>
        <w:rPr>
          <w:b/>
        </w:rPr>
      </w:pPr>
    </w:p>
    <w:p w:rsidR="0039710B" w:rsidRPr="00083CB1" w:rsidRDefault="0039710B" w:rsidP="0039710B">
      <w:pPr>
        <w:rPr>
          <w:b/>
        </w:rPr>
      </w:pPr>
    </w:p>
    <w:p w:rsidR="0039710B" w:rsidRPr="00083CB1" w:rsidRDefault="0039710B" w:rsidP="0039710B">
      <w:pPr>
        <w:rPr>
          <w:b/>
        </w:rPr>
      </w:pPr>
    </w:p>
    <w:p w:rsidR="0039710B" w:rsidRPr="00083CB1" w:rsidRDefault="0039710B" w:rsidP="0039710B">
      <w:pPr>
        <w:rPr>
          <w:b/>
        </w:rPr>
      </w:pPr>
    </w:p>
    <w:p w:rsidR="0039710B" w:rsidRPr="00083CB1" w:rsidRDefault="0039710B" w:rsidP="0039710B">
      <w:pPr>
        <w:rPr>
          <w:b/>
        </w:rPr>
      </w:pPr>
    </w:p>
    <w:p w:rsidR="0039710B" w:rsidRPr="00083CB1" w:rsidRDefault="0039710B" w:rsidP="0039710B">
      <w:pPr>
        <w:rPr>
          <w:b/>
        </w:rPr>
      </w:pPr>
    </w:p>
    <w:p w:rsidR="0039710B" w:rsidRPr="00083CB1" w:rsidRDefault="0039710B" w:rsidP="0039710B">
      <w:pPr>
        <w:rPr>
          <w:b/>
        </w:rPr>
      </w:pPr>
    </w:p>
    <w:p w:rsidR="0039710B" w:rsidRPr="00083CB1" w:rsidRDefault="0039710B" w:rsidP="0039710B">
      <w:pPr>
        <w:rPr>
          <w:b/>
        </w:rPr>
      </w:pPr>
    </w:p>
    <w:p w:rsidR="0039710B" w:rsidRPr="00083CB1" w:rsidRDefault="0039710B" w:rsidP="0039710B">
      <w:pPr>
        <w:rPr>
          <w:b/>
        </w:rPr>
      </w:pPr>
    </w:p>
    <w:p w:rsidR="0039710B" w:rsidRPr="00083CB1" w:rsidRDefault="0039710B" w:rsidP="0039710B">
      <w:pPr>
        <w:rPr>
          <w:b/>
        </w:rPr>
      </w:pPr>
    </w:p>
    <w:p w:rsidR="0039710B" w:rsidRPr="00083CB1" w:rsidRDefault="0039710B" w:rsidP="0039710B">
      <w:pPr>
        <w:rPr>
          <w:b/>
        </w:rPr>
      </w:pPr>
    </w:p>
    <w:p w:rsidR="0039710B" w:rsidRPr="00083CB1" w:rsidRDefault="0039710B" w:rsidP="0039710B">
      <w:pPr>
        <w:rPr>
          <w:b/>
        </w:rPr>
      </w:pPr>
    </w:p>
    <w:p w:rsidR="0039710B" w:rsidRPr="00083CB1" w:rsidRDefault="0039710B" w:rsidP="0039710B">
      <w:pPr>
        <w:rPr>
          <w:b/>
        </w:rPr>
      </w:pPr>
    </w:p>
    <w:p w:rsidR="0039710B" w:rsidRPr="00083CB1" w:rsidRDefault="0039710B" w:rsidP="0039710B">
      <w:pPr>
        <w:rPr>
          <w:b/>
        </w:rPr>
      </w:pPr>
    </w:p>
    <w:p w:rsidR="0039710B" w:rsidRPr="00083CB1" w:rsidRDefault="0039710B" w:rsidP="0039710B">
      <w:pPr>
        <w:rPr>
          <w:b/>
        </w:rPr>
      </w:pPr>
    </w:p>
    <w:p w:rsidR="0039710B" w:rsidRPr="00083CB1" w:rsidRDefault="0039710B" w:rsidP="0039710B">
      <w:pPr>
        <w:rPr>
          <w:b/>
        </w:rPr>
      </w:pPr>
    </w:p>
    <w:p w:rsidR="0039710B" w:rsidRPr="00083CB1" w:rsidRDefault="0039710B" w:rsidP="0039710B">
      <w:pPr>
        <w:rPr>
          <w:b/>
        </w:rPr>
      </w:pPr>
      <w:r w:rsidRPr="00083CB1">
        <w:rPr>
          <w:b/>
        </w:rPr>
        <w:t>Opdracht 5</w:t>
      </w:r>
    </w:p>
    <w:p w:rsidR="0039710B" w:rsidRPr="00FF16FD" w:rsidRDefault="0039710B" w:rsidP="0039710B">
      <w:r>
        <w:tab/>
      </w:r>
      <w:r w:rsidRPr="00FF16FD">
        <w:t>Er is sprake van een tamelijk sterk verband tussen de twee variabelen. (Dit verband wordt een negatieve correlatie genoemd: terwijl de ene variabele afneemt, neemt de andere toe.)</w:t>
      </w:r>
    </w:p>
    <w:p w:rsidR="0039710B" w:rsidRPr="004206E4" w:rsidRDefault="0039710B" w:rsidP="0039710B"/>
    <w:p w:rsidR="0039710B" w:rsidRPr="00083CB1" w:rsidRDefault="0039710B" w:rsidP="0039710B">
      <w:pPr>
        <w:rPr>
          <w:b/>
        </w:rPr>
      </w:pPr>
      <w:r w:rsidRPr="00083CB1">
        <w:rPr>
          <w:b/>
        </w:rPr>
        <w:t>Opdracht 6</w:t>
      </w:r>
    </w:p>
    <w:p w:rsidR="0039710B" w:rsidRPr="00FF16FD" w:rsidRDefault="0039710B" w:rsidP="0039710B">
      <w:r w:rsidRPr="00FF16FD">
        <w:t>a</w:t>
      </w:r>
      <w:r w:rsidRPr="00FF16FD">
        <w:tab/>
        <w:t>Er is een duidelijk verband tussen welvaart en het percentage mensen dat in de landbouw werkt: hoe hoger het inkomen per hoofd, des te lager het aandeel van de beroepsbevolking is dat in de landbouw werkt.</w:t>
      </w:r>
    </w:p>
    <w:p w:rsidR="0039710B" w:rsidRPr="00FF16FD" w:rsidRDefault="0039710B" w:rsidP="0039710B">
      <w:r w:rsidRPr="00FF16FD">
        <w:t>b</w:t>
      </w:r>
      <w:r w:rsidRPr="00FF16FD">
        <w:tab/>
        <w:t>Het gaat om een oorzakelijk verband: een kwestie van oorzaak en gevolg dus. Een lage welvaart gaat samen met een laag ontwikkelingspeil van de boeren, kleine zelfvoorzienende bedrijfjes, een slechte infrastructuur en een geringe koopkracht. Bij gebrek aan ander werk blijven veel mensen in de landbouw werken. Omdat zoveel mensen zo weinig verdienen, blijft de welvaart ook laag. Er is sprake van een vicieuze cirkel.</w:t>
      </w:r>
    </w:p>
    <w:p w:rsidR="0039710B" w:rsidRPr="00FF16FD" w:rsidRDefault="0039710B" w:rsidP="0039710B">
      <w:r w:rsidRPr="00FF16FD">
        <w:t>c</w:t>
      </w:r>
      <w:r w:rsidRPr="00FF16FD">
        <w:tab/>
        <w:t>Het geldt algemeen. Het beeld van Europa wijkt niet af van dat van de wereld, zoals de statistiek achter in de atlas laat zien (GB 236).</w:t>
      </w:r>
    </w:p>
    <w:p w:rsidR="0039710B" w:rsidRPr="00FF16FD" w:rsidRDefault="0039710B" w:rsidP="0039710B">
      <w:r w:rsidRPr="00FF16FD">
        <w:t>d</w:t>
      </w:r>
      <w:r w:rsidRPr="00FF16FD">
        <w:tab/>
        <w:t>Het reliëf. Het land is erg bergachtig en niet geschikt voor intensieve landbouw.</w:t>
      </w:r>
    </w:p>
    <w:p w:rsidR="0039710B" w:rsidRPr="007778E9" w:rsidRDefault="0039710B" w:rsidP="0039710B">
      <w:r w:rsidRPr="00B141CB">
        <w:t>e</w:t>
      </w:r>
      <w:r w:rsidRPr="00B141CB">
        <w:tab/>
        <w:t xml:space="preserve">Bij B, </w:t>
      </w:r>
      <w:r w:rsidRPr="00B141CB">
        <w:rPr>
          <w:i/>
        </w:rPr>
        <w:t>Relaties leggen tussen verschijnselen of gebieden</w:t>
      </w:r>
      <w:r w:rsidRPr="00B141CB">
        <w:t>.</w:t>
      </w:r>
    </w:p>
    <w:p w:rsidR="0039710B" w:rsidRDefault="0039710B" w:rsidP="0039710B">
      <w:pPr>
        <w:pStyle w:val="0108SJBodytekst"/>
        <w:tabs>
          <w:tab w:val="left" w:pos="397"/>
        </w:tabs>
        <w:rPr>
          <w:rFonts w:ascii="Arial" w:hAnsi="Arial" w:cs="Arial"/>
        </w:rPr>
      </w:pPr>
    </w:p>
    <w:tbl>
      <w:tblPr>
        <w:tblpPr w:leftFromText="142" w:rightFromText="142" w:bottomFromText="397" w:vertAnchor="page" w:horzAnchor="margin" w:tblpY="3423"/>
        <w:tblW w:w="9639" w:type="dxa"/>
        <w:tblBorders>
          <w:top w:val="single" w:sz="12" w:space="0" w:color="008080"/>
          <w:left w:val="single" w:sz="12" w:space="0" w:color="008080"/>
          <w:bottom w:val="single" w:sz="12" w:space="0" w:color="008080"/>
          <w:right w:val="single" w:sz="12" w:space="0" w:color="008080"/>
          <w:insideH w:val="nil"/>
          <w:insideV w:val="nil"/>
        </w:tblBorders>
        <w:tblCellMar>
          <w:left w:w="0" w:type="dxa"/>
          <w:right w:w="0" w:type="dxa"/>
        </w:tblCellMar>
        <w:tblLook w:val="00A0" w:firstRow="1" w:lastRow="0" w:firstColumn="1" w:lastColumn="0" w:noHBand="0" w:noVBand="0"/>
      </w:tblPr>
      <w:tblGrid>
        <w:gridCol w:w="2256"/>
        <w:gridCol w:w="7383"/>
      </w:tblGrid>
      <w:tr w:rsidR="0039710B" w:rsidTr="00612789">
        <w:trPr>
          <w:trHeight w:val="1021"/>
        </w:trPr>
        <w:tc>
          <w:tcPr>
            <w:tcW w:w="2256" w:type="dxa"/>
            <w:tcBorders>
              <w:top w:val="single" w:sz="4" w:space="0" w:color="000000"/>
              <w:left w:val="nil"/>
              <w:bottom w:val="single" w:sz="18" w:space="0" w:color="000000"/>
              <w:right w:val="single" w:sz="4" w:space="0" w:color="000000"/>
            </w:tcBorders>
            <w:tcMar>
              <w:top w:w="0" w:type="dxa"/>
              <w:left w:w="0" w:type="dxa"/>
              <w:bottom w:w="0" w:type="dxa"/>
              <w:right w:w="284" w:type="dxa"/>
            </w:tcMar>
            <w:vAlign w:val="center"/>
          </w:tcPr>
          <w:p w:rsidR="0039710B" w:rsidRDefault="0039710B" w:rsidP="00612789">
            <w:pPr>
              <w:tabs>
                <w:tab w:val="left" w:pos="397"/>
              </w:tabs>
              <w:rPr>
                <w:b/>
                <w:bCs/>
                <w:i/>
                <w:iCs/>
                <w:color w:val="FFFFFF"/>
              </w:rPr>
            </w:pPr>
          </w:p>
        </w:tc>
        <w:tc>
          <w:tcPr>
            <w:tcW w:w="7383" w:type="dxa"/>
            <w:tcBorders>
              <w:top w:val="single" w:sz="4" w:space="0" w:color="000000"/>
              <w:left w:val="single" w:sz="4" w:space="0" w:color="000000"/>
              <w:bottom w:val="single" w:sz="18" w:space="0" w:color="000000"/>
              <w:right w:val="nil"/>
            </w:tcBorders>
            <w:shd w:val="clear" w:color="auto" w:fill="E6E6E6"/>
            <w:tcMar>
              <w:top w:w="0" w:type="dxa"/>
              <w:left w:w="284" w:type="dxa"/>
              <w:bottom w:w="0" w:type="dxa"/>
              <w:right w:w="0" w:type="dxa"/>
            </w:tcMar>
            <w:vAlign w:val="center"/>
          </w:tcPr>
          <w:p w:rsidR="0039710B" w:rsidRDefault="0039710B" w:rsidP="00612789">
            <w:pPr>
              <w:pStyle w:val="0101SJKopniveau1"/>
              <w:tabs>
                <w:tab w:val="left" w:pos="397"/>
              </w:tabs>
              <w:rPr>
                <w:rFonts w:cs="Arial"/>
                <w:sz w:val="36"/>
                <w:szCs w:val="36"/>
              </w:rPr>
            </w:pPr>
            <w:r>
              <w:rPr>
                <w:rFonts w:cs="Arial"/>
                <w:sz w:val="36"/>
                <w:szCs w:val="36"/>
              </w:rPr>
              <w:t>De Geo</w:t>
            </w:r>
          </w:p>
        </w:tc>
      </w:tr>
      <w:tr w:rsidR="0039710B" w:rsidTr="00612789">
        <w:trPr>
          <w:trHeight w:hRule="exact" w:val="595"/>
        </w:trPr>
        <w:tc>
          <w:tcPr>
            <w:tcW w:w="2256" w:type="dxa"/>
            <w:tcBorders>
              <w:top w:val="single" w:sz="18" w:space="0" w:color="000000"/>
              <w:left w:val="nil"/>
              <w:bottom w:val="single" w:sz="4" w:space="0" w:color="000000"/>
              <w:right w:val="single" w:sz="4" w:space="0" w:color="000000"/>
            </w:tcBorders>
            <w:tcMar>
              <w:top w:w="0" w:type="dxa"/>
              <w:left w:w="0" w:type="dxa"/>
              <w:bottom w:w="0" w:type="dxa"/>
              <w:right w:w="284" w:type="dxa"/>
            </w:tcMar>
          </w:tcPr>
          <w:p w:rsidR="0039710B" w:rsidRPr="007B7C3F" w:rsidRDefault="0039710B" w:rsidP="00612789">
            <w:pPr>
              <w:pStyle w:val="0105SNKopniveau5"/>
              <w:tabs>
                <w:tab w:val="left" w:pos="397"/>
              </w:tabs>
              <w:spacing w:before="0" w:after="0" w:line="460" w:lineRule="exact"/>
              <w:jc w:val="right"/>
              <w:rPr>
                <w:rFonts w:cs="Arial"/>
                <w:sz w:val="20"/>
                <w:szCs w:val="20"/>
              </w:rPr>
            </w:pPr>
            <w:r>
              <w:rPr>
                <w:rFonts w:cs="Arial"/>
                <w:sz w:val="20"/>
                <w:szCs w:val="20"/>
              </w:rPr>
              <w:t>havo</w:t>
            </w:r>
          </w:p>
        </w:tc>
        <w:tc>
          <w:tcPr>
            <w:tcW w:w="7383" w:type="dxa"/>
            <w:tcBorders>
              <w:top w:val="single" w:sz="18" w:space="0" w:color="000000"/>
              <w:left w:val="single" w:sz="4" w:space="0" w:color="000000"/>
              <w:bottom w:val="single" w:sz="4" w:space="0" w:color="000000"/>
              <w:right w:val="nil"/>
            </w:tcBorders>
            <w:tcMar>
              <w:top w:w="0" w:type="dxa"/>
              <w:left w:w="284" w:type="dxa"/>
              <w:bottom w:w="0" w:type="dxa"/>
              <w:right w:w="0" w:type="dxa"/>
            </w:tcMar>
          </w:tcPr>
          <w:p w:rsidR="0039710B" w:rsidRDefault="0039710B" w:rsidP="00612789">
            <w:pPr>
              <w:pStyle w:val="0105SNKopniveau5"/>
              <w:tabs>
                <w:tab w:val="left" w:pos="397"/>
              </w:tabs>
              <w:spacing w:before="0" w:after="0" w:line="460" w:lineRule="exact"/>
              <w:rPr>
                <w:rFonts w:cs="Arial"/>
                <w:sz w:val="20"/>
                <w:szCs w:val="20"/>
              </w:rPr>
            </w:pPr>
            <w:r>
              <w:rPr>
                <w:rFonts w:cs="Arial"/>
                <w:sz w:val="20"/>
                <w:szCs w:val="20"/>
              </w:rPr>
              <w:t>Aardrijkskunde voor de tweede fase</w:t>
            </w:r>
          </w:p>
        </w:tc>
      </w:tr>
      <w:tr w:rsidR="0039710B" w:rsidTr="00612789">
        <w:trPr>
          <w:trHeight w:hRule="exact" w:val="595"/>
        </w:trPr>
        <w:tc>
          <w:tcPr>
            <w:tcW w:w="2256" w:type="dxa"/>
            <w:tcBorders>
              <w:top w:val="single" w:sz="4" w:space="0" w:color="000000"/>
              <w:left w:val="nil"/>
              <w:bottom w:val="single" w:sz="18" w:space="0" w:color="000000"/>
              <w:right w:val="nil"/>
            </w:tcBorders>
            <w:tcMar>
              <w:top w:w="0" w:type="dxa"/>
              <w:left w:w="0" w:type="dxa"/>
              <w:bottom w:w="0" w:type="dxa"/>
              <w:right w:w="284" w:type="dxa"/>
            </w:tcMar>
          </w:tcPr>
          <w:p w:rsidR="0039710B" w:rsidRDefault="0039710B" w:rsidP="00612789">
            <w:pPr>
              <w:tabs>
                <w:tab w:val="left" w:pos="397"/>
              </w:tabs>
              <w:rPr>
                <w:b/>
                <w:bCs/>
                <w:i/>
                <w:iCs/>
                <w:color w:val="FFFFFF"/>
              </w:rPr>
            </w:pPr>
          </w:p>
        </w:tc>
        <w:tc>
          <w:tcPr>
            <w:tcW w:w="7383" w:type="dxa"/>
            <w:tcBorders>
              <w:top w:val="single" w:sz="4" w:space="0" w:color="000000"/>
              <w:left w:val="nil"/>
              <w:bottom w:val="single" w:sz="18" w:space="0" w:color="000000"/>
              <w:right w:val="nil"/>
            </w:tcBorders>
            <w:tcMar>
              <w:top w:w="0" w:type="dxa"/>
              <w:left w:w="284" w:type="dxa"/>
              <w:bottom w:w="0" w:type="dxa"/>
              <w:right w:w="0" w:type="dxa"/>
            </w:tcMar>
          </w:tcPr>
          <w:p w:rsidR="0039710B" w:rsidRDefault="0039710B" w:rsidP="00612789">
            <w:pPr>
              <w:pStyle w:val="0105SNKopniveau5"/>
              <w:tabs>
                <w:tab w:val="left" w:pos="397"/>
              </w:tabs>
              <w:spacing w:before="0" w:after="0" w:line="460" w:lineRule="exact"/>
              <w:rPr>
                <w:rFonts w:cs="Arial"/>
                <w:sz w:val="20"/>
                <w:szCs w:val="20"/>
              </w:rPr>
            </w:pPr>
            <w:r>
              <w:rPr>
                <w:rFonts w:cs="Arial"/>
                <w:sz w:val="20"/>
                <w:szCs w:val="20"/>
              </w:rPr>
              <w:t>Arm en rijk</w:t>
            </w:r>
          </w:p>
        </w:tc>
      </w:tr>
      <w:tr w:rsidR="0039710B" w:rsidTr="00612789">
        <w:trPr>
          <w:trHeight w:hRule="exact" w:val="595"/>
        </w:trPr>
        <w:tc>
          <w:tcPr>
            <w:tcW w:w="2256" w:type="dxa"/>
            <w:tcBorders>
              <w:top w:val="single" w:sz="4" w:space="0" w:color="000000"/>
              <w:left w:val="nil"/>
              <w:bottom w:val="single" w:sz="18" w:space="0" w:color="000000"/>
              <w:right w:val="nil"/>
            </w:tcBorders>
            <w:tcMar>
              <w:top w:w="0" w:type="dxa"/>
              <w:left w:w="0" w:type="dxa"/>
              <w:bottom w:w="0" w:type="dxa"/>
              <w:right w:w="284" w:type="dxa"/>
            </w:tcMar>
          </w:tcPr>
          <w:p w:rsidR="0039710B" w:rsidRDefault="0039710B" w:rsidP="00612789">
            <w:pPr>
              <w:tabs>
                <w:tab w:val="left" w:pos="397"/>
              </w:tabs>
              <w:rPr>
                <w:b/>
                <w:bCs/>
                <w:i/>
                <w:iCs/>
                <w:color w:val="FFFFFF"/>
              </w:rPr>
            </w:pPr>
          </w:p>
        </w:tc>
        <w:tc>
          <w:tcPr>
            <w:tcW w:w="7383" w:type="dxa"/>
            <w:tcBorders>
              <w:top w:val="single" w:sz="4" w:space="0" w:color="000000"/>
              <w:left w:val="nil"/>
              <w:bottom w:val="single" w:sz="18" w:space="0" w:color="000000"/>
              <w:right w:val="nil"/>
            </w:tcBorders>
            <w:tcMar>
              <w:top w:w="0" w:type="dxa"/>
              <w:left w:w="284" w:type="dxa"/>
              <w:bottom w:w="0" w:type="dxa"/>
              <w:right w:w="0" w:type="dxa"/>
            </w:tcMar>
          </w:tcPr>
          <w:p w:rsidR="0039710B" w:rsidRDefault="0039710B" w:rsidP="00612789">
            <w:pPr>
              <w:pStyle w:val="0105SNKopniveau5"/>
              <w:tabs>
                <w:tab w:val="left" w:pos="397"/>
              </w:tabs>
              <w:spacing w:before="0" w:after="0" w:line="460" w:lineRule="exact"/>
              <w:rPr>
                <w:rFonts w:cs="Arial"/>
                <w:sz w:val="20"/>
                <w:szCs w:val="20"/>
              </w:rPr>
            </w:pPr>
            <w:r>
              <w:rPr>
                <w:rFonts w:cs="Arial"/>
                <w:sz w:val="20"/>
                <w:szCs w:val="20"/>
              </w:rPr>
              <w:t>Antwoorden werkboek hoofdstuk 4</w:t>
            </w:r>
          </w:p>
        </w:tc>
      </w:tr>
    </w:tbl>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Pr="00D82F33" w:rsidRDefault="00C85D73" w:rsidP="0039710B">
      <w:pPr>
        <w:pStyle w:val="0108SJBodytekst"/>
        <w:tabs>
          <w:tab w:val="left" w:pos="397"/>
        </w:tabs>
        <w:ind w:left="2552"/>
        <w:rPr>
          <w:rStyle w:val="Hyperlink"/>
          <w:rFonts w:ascii="Arial" w:hAnsi="Arial" w:cs="Arial"/>
          <w:color w:val="auto"/>
        </w:rPr>
      </w:pPr>
      <w:hyperlink r:id="rId42" w:history="1">
        <w:r w:rsidR="0039710B" w:rsidRPr="00D82F33">
          <w:rPr>
            <w:rStyle w:val="Hyperlink"/>
            <w:rFonts w:ascii="Arial" w:hAnsi="Arial" w:cs="Arial"/>
            <w:color w:val="auto"/>
          </w:rPr>
          <w:t>www.degeo-online.nl</w:t>
        </w:r>
      </w:hyperlink>
    </w:p>
    <w:p w:rsidR="0039710B" w:rsidRPr="00D82F33" w:rsidRDefault="0039710B" w:rsidP="0039710B">
      <w:pPr>
        <w:pStyle w:val="0108SJBodytekst"/>
        <w:tabs>
          <w:tab w:val="left" w:pos="397"/>
        </w:tabs>
        <w:ind w:left="2552"/>
        <w:rPr>
          <w:rStyle w:val="Hyperlink"/>
          <w:rFonts w:ascii="Arial" w:hAnsi="Arial" w:cs="Arial"/>
          <w:color w:val="auto"/>
        </w:rPr>
      </w:pPr>
    </w:p>
    <w:p w:rsidR="0039710B" w:rsidRPr="00D82F33" w:rsidRDefault="0039710B" w:rsidP="0039710B">
      <w:pPr>
        <w:pStyle w:val="0108SJBodytekst"/>
        <w:tabs>
          <w:tab w:val="left" w:pos="397"/>
        </w:tabs>
        <w:ind w:left="2552"/>
        <w:rPr>
          <w:rStyle w:val="Hyperlink"/>
          <w:rFonts w:ascii="Arial" w:hAnsi="Arial" w:cs="Arial"/>
          <w:color w:val="auto"/>
        </w:rPr>
      </w:pPr>
      <w:r w:rsidRPr="00D82F33">
        <w:rPr>
          <w:rStyle w:val="Hyperlink"/>
          <w:rFonts w:ascii="Arial" w:hAnsi="Arial" w:cs="Arial"/>
          <w:color w:val="auto"/>
        </w:rPr>
        <w:t>vierde druk</w:t>
      </w: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tabs>
          <w:tab w:val="left" w:pos="397"/>
        </w:tabs>
        <w:jc w:val="center"/>
        <w:rPr>
          <w:b/>
        </w:rPr>
        <w:sectPr w:rsidR="0039710B" w:rsidSect="001D46B4">
          <w:headerReference w:type="even" r:id="rId43"/>
          <w:headerReference w:type="default" r:id="rId44"/>
          <w:footerReference w:type="even" r:id="rId45"/>
          <w:footerReference w:type="default" r:id="rId46"/>
          <w:headerReference w:type="first" r:id="rId47"/>
          <w:footerReference w:type="first" r:id="rId48"/>
          <w:pgSz w:w="11906" w:h="16838"/>
          <w:pgMar w:top="814" w:right="1417" w:bottom="1417" w:left="1417" w:header="284" w:footer="737" w:gutter="0"/>
          <w:cols w:space="708"/>
          <w:titlePg/>
          <w:docGrid w:linePitch="360"/>
        </w:sectPr>
      </w:pPr>
      <w:r>
        <w:rPr>
          <w:noProof/>
        </w:rPr>
        <w:drawing>
          <wp:inline distT="0" distB="0" distL="0" distR="0">
            <wp:extent cx="2676525" cy="1143000"/>
            <wp:effectExtent l="19050" t="0" r="9525" b="0"/>
            <wp:docPr id="1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a:blip r:embed="rId15" cstate="print"/>
                    <a:srcRect/>
                    <a:stretch>
                      <a:fillRect/>
                    </a:stretch>
                  </pic:blipFill>
                  <pic:spPr bwMode="auto">
                    <a:xfrm>
                      <a:off x="0" y="0"/>
                      <a:ext cx="2676525" cy="1143000"/>
                    </a:xfrm>
                    <a:prstGeom prst="rect">
                      <a:avLst/>
                    </a:prstGeom>
                    <a:noFill/>
                    <a:ln w="9525">
                      <a:noFill/>
                      <a:miter lim="800000"/>
                      <a:headEnd/>
                      <a:tailEnd/>
                    </a:ln>
                  </pic:spPr>
                </pic:pic>
              </a:graphicData>
            </a:graphic>
          </wp:inline>
        </w:drawing>
      </w:r>
    </w:p>
    <w:tbl>
      <w:tblPr>
        <w:tblW w:w="10206" w:type="dxa"/>
        <w:tblInd w:w="-567" w:type="dxa"/>
        <w:tblLook w:val="01E0" w:firstRow="1" w:lastRow="1" w:firstColumn="1" w:lastColumn="1" w:noHBand="0" w:noVBand="0"/>
      </w:tblPr>
      <w:tblGrid>
        <w:gridCol w:w="10206"/>
      </w:tblGrid>
      <w:tr w:rsidR="0039710B" w:rsidRPr="00165FC6" w:rsidTr="00612789">
        <w:tc>
          <w:tcPr>
            <w:tcW w:w="10206" w:type="dxa"/>
            <w:shd w:val="solid" w:color="auto" w:fill="auto"/>
          </w:tcPr>
          <w:p w:rsidR="0039710B" w:rsidRPr="00F37D09" w:rsidRDefault="0039710B" w:rsidP="00612789">
            <w:pPr>
              <w:tabs>
                <w:tab w:val="clear" w:pos="340"/>
                <w:tab w:val="clear" w:pos="680"/>
                <w:tab w:val="left" w:pos="567"/>
                <w:tab w:val="left" w:pos="907"/>
              </w:tabs>
              <w:ind w:left="0" w:firstLine="0"/>
              <w:rPr>
                <w:sz w:val="40"/>
                <w:szCs w:val="40"/>
              </w:rPr>
            </w:pPr>
            <w:r>
              <w:rPr>
                <w:rStyle w:val="Arial10ptVet"/>
                <w:sz w:val="40"/>
                <w:szCs w:val="40"/>
              </w:rPr>
              <w:lastRenderedPageBreak/>
              <w:tab/>
              <w:t>4</w:t>
            </w:r>
            <w:r w:rsidRPr="00F37D09">
              <w:rPr>
                <w:rStyle w:val="Arial10ptVet"/>
                <w:sz w:val="40"/>
                <w:szCs w:val="40"/>
              </w:rPr>
              <w:tab/>
            </w:r>
            <w:r>
              <w:rPr>
                <w:b/>
                <w:sz w:val="40"/>
                <w:szCs w:val="40"/>
              </w:rPr>
              <w:t>Een krimpende wereld</w:t>
            </w:r>
            <w:r w:rsidRPr="00F37D09">
              <w:rPr>
                <w:b/>
                <w:sz w:val="40"/>
                <w:szCs w:val="40"/>
              </w:rPr>
              <w:t xml:space="preserve"> </w:t>
            </w:r>
          </w:p>
        </w:tc>
      </w:tr>
    </w:tbl>
    <w:p w:rsidR="0039710B" w:rsidRPr="00073756" w:rsidRDefault="0039710B" w:rsidP="0039710B"/>
    <w:p w:rsidR="0039710B" w:rsidRPr="00523694" w:rsidRDefault="0039710B" w:rsidP="0039710B"/>
    <w:p w:rsidR="0039710B" w:rsidRPr="006747EB" w:rsidRDefault="0039710B" w:rsidP="0039710B">
      <w:pPr>
        <w:rPr>
          <w:b/>
          <w:sz w:val="28"/>
          <w:szCs w:val="28"/>
        </w:rPr>
      </w:pPr>
      <w:r w:rsidRPr="006747EB">
        <w:rPr>
          <w:b/>
          <w:sz w:val="28"/>
          <w:szCs w:val="28"/>
        </w:rPr>
        <w:t>Oriëntatie</w:t>
      </w:r>
    </w:p>
    <w:p w:rsidR="0039710B" w:rsidRPr="007E6A3C" w:rsidRDefault="0039710B" w:rsidP="0039710B"/>
    <w:p w:rsidR="0039710B" w:rsidRPr="006747EB" w:rsidRDefault="0039710B" w:rsidP="0039710B">
      <w:pPr>
        <w:rPr>
          <w:b/>
        </w:rPr>
      </w:pPr>
      <w:r w:rsidRPr="006747EB">
        <w:rPr>
          <w:b/>
        </w:rPr>
        <w:t>Opdracht 1</w:t>
      </w:r>
      <w:r w:rsidRPr="006747EB">
        <w:rPr>
          <w:b/>
        </w:rPr>
        <w:tab/>
        <w:t>Over een krimpende wereld en digitalisering  I</w:t>
      </w:r>
    </w:p>
    <w:p w:rsidR="0039710B" w:rsidRPr="007E6A3C" w:rsidRDefault="0039710B" w:rsidP="0039710B">
      <w:r w:rsidRPr="006747EB">
        <w:t>a</w:t>
      </w:r>
      <w:r w:rsidRPr="006747EB">
        <w:tab/>
        <w:t xml:space="preserve">Dankzij een hoge </w:t>
      </w:r>
      <w:r w:rsidRPr="006747EB">
        <w:rPr>
          <w:i/>
        </w:rPr>
        <w:t>technologische ontwikkeling</w:t>
      </w:r>
      <w:r w:rsidRPr="006747EB">
        <w:t xml:space="preserve"> ontstonden vooral in de drie mondiale kerngebieden vele </w:t>
      </w:r>
      <w:r w:rsidRPr="006747EB">
        <w:rPr>
          <w:i/>
        </w:rPr>
        <w:t>transnationale en multinationale ondernemingen</w:t>
      </w:r>
      <w:r w:rsidRPr="006747EB">
        <w:t xml:space="preserve"> waartussen het grootste deel van het </w:t>
      </w:r>
      <w:r w:rsidRPr="006747EB">
        <w:rPr>
          <w:i/>
        </w:rPr>
        <w:t>handelsverkeer</w:t>
      </w:r>
      <w:r w:rsidRPr="006747EB">
        <w:t xml:space="preserve"> plaatsvindt en de meeste uitwisseling van informatie zich via </w:t>
      </w:r>
      <w:r w:rsidRPr="006747EB">
        <w:rPr>
          <w:i/>
        </w:rPr>
        <w:t>internet</w:t>
      </w:r>
      <w:r w:rsidRPr="006747EB">
        <w:t xml:space="preserve"> afspeelt.</w:t>
      </w:r>
    </w:p>
    <w:p w:rsidR="0039710B" w:rsidRPr="007E6A3C" w:rsidRDefault="0039710B" w:rsidP="0039710B">
      <w:r w:rsidRPr="007E6A3C">
        <w:t>b</w:t>
      </w:r>
      <w:r w:rsidRPr="007E6A3C">
        <w:tab/>
        <w:t>Noord-Amerika, West-Europa en Zuidoost-Azië.</w:t>
      </w:r>
    </w:p>
    <w:p w:rsidR="0039710B" w:rsidRPr="007E6A3C" w:rsidRDefault="0039710B" w:rsidP="0039710B"/>
    <w:p w:rsidR="0039710B" w:rsidRPr="006747EB" w:rsidRDefault="0039710B" w:rsidP="0039710B">
      <w:pPr>
        <w:rPr>
          <w:b/>
        </w:rPr>
      </w:pPr>
      <w:r w:rsidRPr="006747EB">
        <w:rPr>
          <w:b/>
        </w:rPr>
        <w:t>Opdracht 2</w:t>
      </w:r>
      <w:r w:rsidRPr="006747EB">
        <w:rPr>
          <w:b/>
        </w:rPr>
        <w:tab/>
        <w:t>Afstanden en reistijden  I</w:t>
      </w:r>
    </w:p>
    <w:p w:rsidR="0039710B" w:rsidRPr="007E6A3C" w:rsidRDefault="0039710B" w:rsidP="0039710B">
      <w:r w:rsidRPr="007E6A3C">
        <w:t>a</w:t>
      </w:r>
      <w:r w:rsidRPr="007E6A3C">
        <w:tab/>
        <w:t>Met GB 13E, de anamorfosekaart.</w:t>
      </w:r>
    </w:p>
    <w:p w:rsidR="0039710B" w:rsidRPr="007E6A3C" w:rsidRDefault="0039710B" w:rsidP="0039710B">
      <w:r w:rsidRPr="007E6A3C">
        <w:t>b</w:t>
      </w:r>
      <w:r w:rsidRPr="007E6A3C">
        <w:tab/>
        <w:t>De relatieve afstand: er is gemeten in reistijd en niet hemelsbreed in kilometers.</w:t>
      </w:r>
    </w:p>
    <w:p w:rsidR="0039710B" w:rsidRPr="007E6A3C" w:rsidRDefault="0039710B" w:rsidP="0039710B">
      <w:r w:rsidRPr="007E6A3C">
        <w:t>c</w:t>
      </w:r>
      <w:r w:rsidRPr="007E6A3C">
        <w:tab/>
        <w:t>Voor het vliegtuig.</w:t>
      </w:r>
    </w:p>
    <w:p w:rsidR="0039710B" w:rsidRPr="007E6A3C" w:rsidRDefault="0039710B" w:rsidP="0039710B">
      <w:r w:rsidRPr="007E6A3C">
        <w:t>d</w:t>
      </w:r>
      <w:r w:rsidRPr="007E6A3C">
        <w:tab/>
        <w:t>Van de auto of de trein.</w:t>
      </w:r>
    </w:p>
    <w:p w:rsidR="0039710B" w:rsidRPr="007E6A3C" w:rsidRDefault="0039710B" w:rsidP="0039710B"/>
    <w:p w:rsidR="0039710B" w:rsidRPr="006747EB" w:rsidRDefault="0039710B" w:rsidP="0039710B">
      <w:pPr>
        <w:rPr>
          <w:b/>
        </w:rPr>
      </w:pPr>
      <w:r w:rsidRPr="006747EB">
        <w:rPr>
          <w:b/>
        </w:rPr>
        <w:t>Opdracht 3</w:t>
      </w:r>
      <w:r w:rsidRPr="006747EB">
        <w:rPr>
          <w:b/>
        </w:rPr>
        <w:tab/>
        <w:t>Schaalvergroting in containerschepen  I</w:t>
      </w:r>
    </w:p>
    <w:p w:rsidR="0039710B" w:rsidRPr="007E6A3C" w:rsidRDefault="0039710B" w:rsidP="0039710B">
      <w:r w:rsidRPr="007E6A3C">
        <w:t>a</w:t>
      </w:r>
      <w:r w:rsidRPr="007E6A3C">
        <w:tab/>
        <w:t>Het Panamakanaal is een van de belangrijkste scheepvaartroutes voor containervervoer.</w:t>
      </w:r>
    </w:p>
    <w:p w:rsidR="0039710B" w:rsidRPr="007E6A3C" w:rsidRDefault="0039710B" w:rsidP="0039710B">
      <w:r w:rsidRPr="007E6A3C">
        <w:t>b</w:t>
      </w:r>
      <w:r w:rsidRPr="007E6A3C">
        <w:tab/>
        <w:t>Het Suezkanaal.</w:t>
      </w:r>
    </w:p>
    <w:p w:rsidR="0039710B" w:rsidRPr="007E6A3C" w:rsidRDefault="0039710B" w:rsidP="0039710B"/>
    <w:p w:rsidR="0039710B" w:rsidRDefault="0039710B" w:rsidP="0039710B"/>
    <w:tbl>
      <w:tblPr>
        <w:tblW w:w="10206" w:type="dxa"/>
        <w:tblInd w:w="-567" w:type="dxa"/>
        <w:shd w:val="solid" w:color="auto" w:fill="auto"/>
        <w:tblLook w:val="01E0" w:firstRow="1" w:lastRow="1" w:firstColumn="1" w:lastColumn="1" w:noHBand="0" w:noVBand="0"/>
      </w:tblPr>
      <w:tblGrid>
        <w:gridCol w:w="10206"/>
      </w:tblGrid>
      <w:tr w:rsidR="0039710B" w:rsidRPr="002E113F" w:rsidTr="00612789">
        <w:tc>
          <w:tcPr>
            <w:tcW w:w="0" w:type="auto"/>
            <w:shd w:val="solid" w:color="auto" w:fill="auto"/>
          </w:tcPr>
          <w:p w:rsidR="0039710B" w:rsidRPr="00B65183" w:rsidRDefault="0039710B" w:rsidP="00612789">
            <w:pPr>
              <w:tabs>
                <w:tab w:val="clear" w:pos="680"/>
                <w:tab w:val="clear" w:pos="1361"/>
                <w:tab w:val="left" w:pos="907"/>
              </w:tabs>
              <w:ind w:left="0" w:firstLine="0"/>
              <w:rPr>
                <w:rStyle w:val="Arial10ptVet"/>
                <w:sz w:val="28"/>
                <w:szCs w:val="28"/>
              </w:rPr>
            </w:pPr>
            <w:r w:rsidRPr="00B65183">
              <w:rPr>
                <w:rStyle w:val="Arial10ptVet"/>
                <w:sz w:val="28"/>
                <w:szCs w:val="28"/>
              </w:rPr>
              <w:tab/>
            </w:r>
            <w:r>
              <w:rPr>
                <w:rStyle w:val="Arial10ptVet"/>
                <w:sz w:val="28"/>
                <w:szCs w:val="28"/>
              </w:rPr>
              <w:t>4</w:t>
            </w:r>
            <w:r w:rsidRPr="00B65183">
              <w:rPr>
                <w:rStyle w:val="Arial10ptVet"/>
                <w:sz w:val="28"/>
                <w:szCs w:val="28"/>
              </w:rPr>
              <w:t>.1</w:t>
            </w:r>
            <w:r w:rsidRPr="00B65183">
              <w:rPr>
                <w:rStyle w:val="Arial10ptVet"/>
                <w:sz w:val="28"/>
                <w:szCs w:val="28"/>
              </w:rPr>
              <w:tab/>
            </w:r>
            <w:r>
              <w:rPr>
                <w:b/>
                <w:sz w:val="28"/>
                <w:szCs w:val="28"/>
              </w:rPr>
              <w:t>Een nieuwe tweedeling</w:t>
            </w:r>
            <w:r w:rsidRPr="00B65183">
              <w:rPr>
                <w:b/>
                <w:color w:val="FFFFFF"/>
                <w:sz w:val="28"/>
                <w:szCs w:val="28"/>
              </w:rPr>
              <w:t xml:space="preserve"> </w:t>
            </w:r>
          </w:p>
        </w:tc>
      </w:tr>
    </w:tbl>
    <w:p w:rsidR="0039710B" w:rsidRPr="007E6A3C" w:rsidRDefault="0039710B" w:rsidP="0039710B"/>
    <w:p w:rsidR="0039710B" w:rsidRPr="006747EB" w:rsidRDefault="0039710B" w:rsidP="0039710B">
      <w:pPr>
        <w:rPr>
          <w:b/>
        </w:rPr>
      </w:pPr>
      <w:r w:rsidRPr="006747EB">
        <w:rPr>
          <w:b/>
        </w:rPr>
        <w:t>Opdracht 4</w:t>
      </w:r>
      <w:r w:rsidRPr="006747EB">
        <w:rPr>
          <w:b/>
        </w:rPr>
        <w:tab/>
        <w:t>Diffusie van talen en godsdiensten  K/I</w:t>
      </w:r>
    </w:p>
    <w:p w:rsidR="0039710B" w:rsidRPr="00523694" w:rsidRDefault="0039710B" w:rsidP="0039710B">
      <w:r w:rsidRPr="007E6A3C">
        <w:t>a</w:t>
      </w:r>
      <w:r w:rsidRPr="007E6A3C">
        <w:tab/>
        <w:t>Het protestantisme en het rooms-katholicisme.</w:t>
      </w:r>
    </w:p>
    <w:p w:rsidR="0039710B" w:rsidRPr="007E6A3C" w:rsidRDefault="0039710B" w:rsidP="0039710B">
      <w:r w:rsidRPr="007E6A3C">
        <w:t>b</w:t>
      </w:r>
      <w:r w:rsidRPr="007E6A3C">
        <w:tab/>
        <w:t>Arabische, Franse, Engelse en Portugese (en Spaanse en Nederlandse) invloeden.</w:t>
      </w:r>
    </w:p>
    <w:p w:rsidR="0039710B" w:rsidRPr="007E6A3C" w:rsidRDefault="0039710B" w:rsidP="0039710B"/>
    <w:p w:rsidR="0039710B" w:rsidRPr="006747EB" w:rsidRDefault="0039710B" w:rsidP="0039710B">
      <w:pPr>
        <w:rPr>
          <w:b/>
        </w:rPr>
      </w:pPr>
      <w:r w:rsidRPr="006747EB">
        <w:rPr>
          <w:b/>
        </w:rPr>
        <w:t>Opdracht 5</w:t>
      </w:r>
      <w:r w:rsidRPr="006747EB">
        <w:rPr>
          <w:b/>
        </w:rPr>
        <w:tab/>
        <w:t>Cultuurgebieden  I</w:t>
      </w:r>
    </w:p>
    <w:p w:rsidR="0039710B" w:rsidRPr="007E6A3C" w:rsidRDefault="0039710B" w:rsidP="0039710B">
      <w:r w:rsidRPr="007E6A3C">
        <w:t>a</w:t>
      </w:r>
      <w:r w:rsidRPr="007E6A3C">
        <w:tab/>
        <w:t>Twee kenmerken gevraagd:</w:t>
      </w:r>
    </w:p>
    <w:p w:rsidR="0039710B" w:rsidRDefault="0039710B" w:rsidP="0039710B">
      <w:r w:rsidRPr="007E6A3C">
        <w:tab/>
        <w:t>1</w:t>
      </w:r>
      <w:r>
        <w:tab/>
      </w:r>
      <w:r w:rsidRPr="007E6A3C">
        <w:t>taal</w:t>
      </w:r>
    </w:p>
    <w:p w:rsidR="0039710B" w:rsidRPr="007E6A3C" w:rsidRDefault="0039710B" w:rsidP="0039710B">
      <w:r>
        <w:tab/>
      </w:r>
      <w:r w:rsidRPr="007E6A3C">
        <w:t>2</w:t>
      </w:r>
      <w:r>
        <w:tab/>
      </w:r>
      <w:r w:rsidRPr="007E6A3C">
        <w:t>godsdienst</w:t>
      </w:r>
    </w:p>
    <w:p w:rsidR="0039710B" w:rsidRPr="007E6A3C" w:rsidRDefault="0039710B" w:rsidP="0039710B">
      <w:r w:rsidRPr="007E6A3C">
        <w:t>b</w:t>
      </w:r>
      <w:r w:rsidRPr="007E6A3C">
        <w:tab/>
        <w:t>Op taal: Latijns-Amerika.</w:t>
      </w:r>
    </w:p>
    <w:p w:rsidR="0039710B" w:rsidRPr="007E6A3C" w:rsidRDefault="0039710B" w:rsidP="0039710B">
      <w:r w:rsidRPr="007E6A3C">
        <w:tab/>
        <w:t>Op godsdienst: de islamitische wereld.</w:t>
      </w:r>
    </w:p>
    <w:p w:rsidR="0039710B" w:rsidRPr="007E6A3C" w:rsidRDefault="0039710B" w:rsidP="0039710B">
      <w:r w:rsidRPr="007E6A3C">
        <w:t>c</w:t>
      </w:r>
      <w:r w:rsidRPr="007E6A3C">
        <w:tab/>
        <w:t>Op huidskleur.</w:t>
      </w:r>
    </w:p>
    <w:p w:rsidR="0039710B" w:rsidRPr="007E6A3C" w:rsidRDefault="0039710B" w:rsidP="0039710B">
      <w:r w:rsidRPr="007E6A3C">
        <w:t>d</w:t>
      </w:r>
      <w:r w:rsidRPr="007E6A3C">
        <w:tab/>
        <w:t>Dit is niet juist, want:</w:t>
      </w:r>
    </w:p>
    <w:p w:rsidR="0039710B" w:rsidRPr="007E6A3C" w:rsidRDefault="0039710B" w:rsidP="0039710B">
      <w:r w:rsidRPr="007E6A3C">
        <w:tab/>
        <w:t>-</w:t>
      </w:r>
      <w:r>
        <w:tab/>
      </w:r>
      <w:r w:rsidRPr="007E6A3C">
        <w:t>je moet voor de indeling een cultuurkenmerk gebruiken; dat is meestal niet het geval;</w:t>
      </w:r>
    </w:p>
    <w:p w:rsidR="0039710B" w:rsidRPr="007E6A3C" w:rsidRDefault="0039710B" w:rsidP="0039710B">
      <w:pPr>
        <w:pStyle w:val="A2"/>
      </w:pPr>
      <w:r w:rsidRPr="007E6A3C">
        <w:tab/>
        <w:t>-</w:t>
      </w:r>
      <w:r>
        <w:tab/>
      </w:r>
      <w:r w:rsidRPr="007E6A3C">
        <w:t>je moet voor de indeling hetzelfde kenmerk (dezelfde kenmerken) gebruiken; dat is niet gebeurd.</w:t>
      </w:r>
    </w:p>
    <w:p w:rsidR="0039710B" w:rsidRPr="007E6A3C" w:rsidRDefault="0039710B" w:rsidP="0039710B"/>
    <w:p w:rsidR="0039710B" w:rsidRPr="006747EB" w:rsidRDefault="0039710B" w:rsidP="0039710B">
      <w:pPr>
        <w:rPr>
          <w:b/>
        </w:rPr>
      </w:pPr>
      <w:r w:rsidRPr="006747EB">
        <w:rPr>
          <w:b/>
        </w:rPr>
        <w:t>Opdracht 6</w:t>
      </w:r>
      <w:r w:rsidRPr="006747EB">
        <w:rPr>
          <w:b/>
        </w:rPr>
        <w:tab/>
        <w:t>Botsingen tussen culturen  K/I</w:t>
      </w:r>
    </w:p>
    <w:p w:rsidR="0039710B" w:rsidRPr="007E6A3C" w:rsidRDefault="0039710B" w:rsidP="0039710B">
      <w:r w:rsidRPr="007E6A3C">
        <w:t>a</w:t>
      </w:r>
      <w:r w:rsidRPr="007E6A3C">
        <w:tab/>
        <w:t>In veel gebieden nemen de welvaart en de mobiliteit toe. Door globalisering, migratiestromen en diffusieprocessen gaan culturen steeds meer op elkaar lijken.</w:t>
      </w:r>
    </w:p>
    <w:p w:rsidR="0039710B" w:rsidRDefault="0039710B" w:rsidP="0039710B"/>
    <w:p w:rsidR="0039710B" w:rsidRPr="00522AE2" w:rsidRDefault="0039710B" w:rsidP="0039710B">
      <w:pPr>
        <w:tabs>
          <w:tab w:val="right" w:pos="7484"/>
        </w:tabs>
      </w:pPr>
      <w:r w:rsidRPr="00522AE2">
        <w:t>b</w:t>
      </w:r>
      <w:r w:rsidRPr="00522AE2">
        <w:tab/>
      </w:r>
      <w:r w:rsidRPr="00522AE2">
        <w:rPr>
          <w:b/>
          <w:shd w:val="clear" w:color="auto" w:fill="999999"/>
        </w:rPr>
        <w:t>W3</w:t>
      </w:r>
      <w:r>
        <w:rPr>
          <w:b/>
          <w:shd w:val="clear" w:color="auto" w:fill="999999"/>
        </w:rPr>
        <w:t>A</w:t>
      </w:r>
      <w:r w:rsidRPr="00522AE2">
        <w:rPr>
          <w:shd w:val="clear" w:color="auto" w:fill="999999"/>
        </w:rPr>
        <w:tab/>
        <w:t>Conflicten tussen cultuurgebieden.</w:t>
      </w:r>
      <w:r>
        <w:rPr>
          <w:shd w:val="clear" w:color="auto" w:fill="999999"/>
        </w:rPr>
        <w:tab/>
      </w:r>
    </w:p>
    <w:p w:rsidR="0039710B" w:rsidRPr="00523694" w:rsidRDefault="0039710B" w:rsidP="0039710B"/>
    <w:tbl>
      <w:tblPr>
        <w:tblW w:w="0" w:type="auto"/>
        <w:tblInd w:w="340" w:type="dxa"/>
        <w:tblCellMar>
          <w:left w:w="0" w:type="dxa"/>
          <w:right w:w="0" w:type="dxa"/>
        </w:tblCellMar>
        <w:tblLook w:val="01E0" w:firstRow="1" w:lastRow="1" w:firstColumn="1" w:lastColumn="1" w:noHBand="0" w:noVBand="0"/>
      </w:tblPr>
      <w:tblGrid>
        <w:gridCol w:w="2552"/>
        <w:gridCol w:w="4820"/>
      </w:tblGrid>
      <w:tr w:rsidR="0039710B" w:rsidRPr="00523694" w:rsidTr="00612789">
        <w:tc>
          <w:tcPr>
            <w:tcW w:w="2552" w:type="dxa"/>
          </w:tcPr>
          <w:p w:rsidR="0039710B" w:rsidRPr="00523694" w:rsidRDefault="0039710B" w:rsidP="00612789">
            <w:pPr>
              <w:ind w:left="0" w:firstLine="0"/>
            </w:pPr>
            <w:r w:rsidRPr="00053500">
              <w:rPr>
                <w:b/>
              </w:rPr>
              <w:t>Sociaal-culturele factor</w:t>
            </w:r>
          </w:p>
        </w:tc>
        <w:tc>
          <w:tcPr>
            <w:tcW w:w="4820" w:type="dxa"/>
          </w:tcPr>
          <w:p w:rsidR="0039710B" w:rsidRPr="00523694" w:rsidRDefault="0039710B" w:rsidP="00612789">
            <w:pPr>
              <w:ind w:left="0" w:firstLine="0"/>
            </w:pPr>
            <w:r w:rsidRPr="00053500">
              <w:rPr>
                <w:b/>
              </w:rPr>
              <w:t>Voorbeelden</w:t>
            </w:r>
          </w:p>
        </w:tc>
      </w:tr>
      <w:tr w:rsidR="0039710B" w:rsidRPr="00523694" w:rsidTr="00612789">
        <w:tc>
          <w:tcPr>
            <w:tcW w:w="2552" w:type="dxa"/>
          </w:tcPr>
          <w:p w:rsidR="0039710B" w:rsidRPr="00523694" w:rsidRDefault="0039710B" w:rsidP="00612789">
            <w:pPr>
              <w:ind w:left="0" w:firstLine="0"/>
            </w:pPr>
            <w:r w:rsidRPr="00523694">
              <w:t>eigen taal</w:t>
            </w:r>
          </w:p>
        </w:tc>
        <w:tc>
          <w:tcPr>
            <w:tcW w:w="4820" w:type="dxa"/>
          </w:tcPr>
          <w:p w:rsidR="0039710B" w:rsidRPr="00523694" w:rsidRDefault="0039710B" w:rsidP="00612789">
            <w:pPr>
              <w:ind w:left="0" w:firstLine="0"/>
            </w:pPr>
            <w:r w:rsidRPr="00523694">
              <w:t>Baskisch, Vlaams, Waals, Litouws, enzovoort</w:t>
            </w:r>
          </w:p>
        </w:tc>
      </w:tr>
      <w:tr w:rsidR="0039710B" w:rsidRPr="00523694" w:rsidTr="00612789">
        <w:tc>
          <w:tcPr>
            <w:tcW w:w="2552" w:type="dxa"/>
          </w:tcPr>
          <w:p w:rsidR="0039710B" w:rsidRPr="00523694" w:rsidRDefault="0039710B" w:rsidP="00612789">
            <w:pPr>
              <w:ind w:left="0" w:firstLine="0"/>
            </w:pPr>
            <w:r w:rsidRPr="00523694">
              <w:t>etnische minderheid</w:t>
            </w:r>
          </w:p>
        </w:tc>
        <w:tc>
          <w:tcPr>
            <w:tcW w:w="4820" w:type="dxa"/>
          </w:tcPr>
          <w:p w:rsidR="0039710B" w:rsidRPr="00523694" w:rsidRDefault="0039710B" w:rsidP="00612789">
            <w:pPr>
              <w:ind w:left="0" w:firstLine="0"/>
            </w:pPr>
            <w:r w:rsidRPr="00523694">
              <w:t>Hongaren, Grieken, Albanezen, Kroaten, enzovoort</w:t>
            </w:r>
          </w:p>
        </w:tc>
      </w:tr>
      <w:tr w:rsidR="0039710B" w:rsidRPr="00523694" w:rsidTr="00612789">
        <w:tc>
          <w:tcPr>
            <w:tcW w:w="2552" w:type="dxa"/>
          </w:tcPr>
          <w:p w:rsidR="0039710B" w:rsidRPr="00523694" w:rsidRDefault="0039710B" w:rsidP="00612789">
            <w:pPr>
              <w:ind w:left="0" w:firstLine="0"/>
            </w:pPr>
            <w:r w:rsidRPr="00523694">
              <w:t>andere godsdienst</w:t>
            </w:r>
          </w:p>
        </w:tc>
        <w:tc>
          <w:tcPr>
            <w:tcW w:w="4820" w:type="dxa"/>
          </w:tcPr>
          <w:p w:rsidR="0039710B" w:rsidRPr="00523694" w:rsidRDefault="0039710B" w:rsidP="00612789">
            <w:pPr>
              <w:ind w:left="0" w:firstLine="0"/>
            </w:pPr>
            <w:r w:rsidRPr="00523694">
              <w:t>moslims, oosters-orthodox</w:t>
            </w:r>
          </w:p>
        </w:tc>
      </w:tr>
    </w:tbl>
    <w:p w:rsidR="0039710B" w:rsidRPr="00523694" w:rsidRDefault="0039710B" w:rsidP="0039710B"/>
    <w:p w:rsidR="0039710B" w:rsidRPr="007E6A3C" w:rsidRDefault="0039710B" w:rsidP="0039710B">
      <w:r w:rsidRPr="007E6A3C">
        <w:t>c</w:t>
      </w:r>
      <w:r w:rsidRPr="007E6A3C">
        <w:tab/>
        <w:t>GB 209B, ‘Culturele conflictgebieden’.</w:t>
      </w:r>
    </w:p>
    <w:p w:rsidR="0039710B" w:rsidRPr="007E6A3C" w:rsidRDefault="0039710B" w:rsidP="0039710B"/>
    <w:p w:rsidR="0039710B" w:rsidRPr="006747EB" w:rsidRDefault="0039710B" w:rsidP="0039710B">
      <w:pPr>
        <w:rPr>
          <w:b/>
        </w:rPr>
      </w:pPr>
      <w:r w:rsidRPr="006747EB">
        <w:rPr>
          <w:b/>
        </w:rPr>
        <w:t>Opdracht 7</w:t>
      </w:r>
      <w:r w:rsidRPr="006747EB">
        <w:rPr>
          <w:b/>
        </w:rPr>
        <w:tab/>
        <w:t>Diffusie en conflict  I</w:t>
      </w:r>
    </w:p>
    <w:p w:rsidR="0039710B" w:rsidRPr="007E6A3C" w:rsidRDefault="0039710B" w:rsidP="0039710B">
      <w:r w:rsidRPr="007E6A3C">
        <w:t>a</w:t>
      </w:r>
      <w:r w:rsidRPr="007E6A3C">
        <w:tab/>
        <w:t>Vier redenen gevraagd:</w:t>
      </w:r>
    </w:p>
    <w:p w:rsidR="0039710B" w:rsidRPr="007E6A3C" w:rsidRDefault="0039710B" w:rsidP="0039710B">
      <w:r w:rsidRPr="007E6A3C">
        <w:tab/>
        <w:t>1</w:t>
      </w:r>
      <w:r>
        <w:tab/>
      </w:r>
      <w:r w:rsidRPr="007E6A3C">
        <w:t>Zo’n bevolking kan zeer geïsoleerd wonen (op een eiland of door gebergtes omgeven).</w:t>
      </w:r>
    </w:p>
    <w:p w:rsidR="0039710B" w:rsidRPr="007E6A3C" w:rsidRDefault="0039710B" w:rsidP="0039710B">
      <w:r w:rsidRPr="007E6A3C">
        <w:tab/>
        <w:t>2</w:t>
      </w:r>
      <w:r>
        <w:tab/>
      </w:r>
      <w:r w:rsidRPr="007E6A3C">
        <w:t>De godsdienst van de groep kan zeer behoudend zijn/fundamentalistisch.</w:t>
      </w:r>
    </w:p>
    <w:p w:rsidR="0039710B" w:rsidRPr="007E6A3C" w:rsidRDefault="0039710B" w:rsidP="0039710B">
      <w:r w:rsidRPr="007E6A3C">
        <w:tab/>
        <w:t>3</w:t>
      </w:r>
      <w:r>
        <w:tab/>
      </w:r>
      <w:r w:rsidRPr="007E6A3C">
        <w:t>De samenleving kan sterk zelfvoorzienend agrarisch zijn.</w:t>
      </w:r>
    </w:p>
    <w:p w:rsidR="0039710B" w:rsidRPr="007E6A3C" w:rsidRDefault="0039710B" w:rsidP="0039710B">
      <w:pPr>
        <w:pStyle w:val="A2"/>
      </w:pPr>
      <w:r w:rsidRPr="007E6A3C">
        <w:tab/>
        <w:t>4</w:t>
      </w:r>
      <w:r>
        <w:tab/>
      </w:r>
      <w:r w:rsidRPr="007E6A3C">
        <w:t>Door armoede is men onderontwikkeld en beschikt men niet over moderne communicatiemiddelen.</w:t>
      </w:r>
    </w:p>
    <w:p w:rsidR="0039710B" w:rsidRPr="007E6A3C" w:rsidRDefault="0039710B" w:rsidP="0039710B">
      <w:r w:rsidRPr="007E6A3C">
        <w:lastRenderedPageBreak/>
        <w:tab/>
        <w:t>5</w:t>
      </w:r>
      <w:r>
        <w:tab/>
      </w:r>
      <w:r w:rsidRPr="007E6A3C">
        <w:t>Een politiek systeem kan de bevolking afsluiten van de wereld (bijvoorbeeld in Noord-Korea).</w:t>
      </w:r>
    </w:p>
    <w:p w:rsidR="0039710B" w:rsidRPr="007E6A3C" w:rsidRDefault="0039710B" w:rsidP="0039710B">
      <w:pPr>
        <w:pStyle w:val="A2"/>
      </w:pPr>
      <w:r w:rsidRPr="007E6A3C">
        <w:tab/>
        <w:t>6</w:t>
      </w:r>
      <w:r>
        <w:tab/>
      </w:r>
      <w:r w:rsidRPr="007E6A3C">
        <w:t>Men is bang voor verlies van de regionale identiteit of voelt zich op een andere manier bedreigd of tekortgedaan.</w:t>
      </w:r>
    </w:p>
    <w:p w:rsidR="0039710B" w:rsidRPr="007E6A3C" w:rsidRDefault="0039710B" w:rsidP="0039710B">
      <w:r w:rsidRPr="007E6A3C">
        <w:t>b</w:t>
      </w:r>
      <w:r w:rsidRPr="007E6A3C">
        <w:tab/>
        <w:t>Situatie: De arbeiders op figuur 4.4 verdienen weinig en blijven ver achter bij de bewoners van de wolkenkrabbers of bij de mensen die geld en tijd hebben om duur te winkelen in Jakarta.</w:t>
      </w:r>
    </w:p>
    <w:p w:rsidR="0039710B" w:rsidRPr="007E6A3C" w:rsidRDefault="0039710B" w:rsidP="0039710B">
      <w:r w:rsidRPr="007E6A3C">
        <w:tab/>
        <w:t>Algemeen principe: Grote verschillen in welvaart, kansen en ontwikkeling roepen conflicten op in de samenleving.</w:t>
      </w:r>
    </w:p>
    <w:p w:rsidR="0039710B" w:rsidRPr="007E6A3C" w:rsidRDefault="0039710B" w:rsidP="0039710B"/>
    <w:p w:rsidR="0039710B" w:rsidRPr="006747EB" w:rsidRDefault="0039710B" w:rsidP="0039710B">
      <w:pPr>
        <w:rPr>
          <w:b/>
        </w:rPr>
      </w:pPr>
      <w:r w:rsidRPr="006747EB">
        <w:rPr>
          <w:b/>
        </w:rPr>
        <w:t>Opdracht 8</w:t>
      </w:r>
      <w:r w:rsidRPr="006747EB">
        <w:rPr>
          <w:b/>
        </w:rPr>
        <w:tab/>
        <w:t>Lingua franca  K</w:t>
      </w:r>
    </w:p>
    <w:p w:rsidR="0039710B" w:rsidRPr="006747EB" w:rsidRDefault="0039710B" w:rsidP="0039710B">
      <w:r w:rsidRPr="006747EB">
        <w:t>a</w:t>
      </w:r>
      <w:r w:rsidRPr="006747EB">
        <w:tab/>
      </w:r>
      <w:r w:rsidRPr="006747EB">
        <w:rPr>
          <w:i/>
        </w:rPr>
        <w:t>Voorbeelden</w:t>
      </w:r>
      <w:r w:rsidRPr="006747EB">
        <w:t xml:space="preserve"> (drie gevraagd):</w:t>
      </w:r>
    </w:p>
    <w:p w:rsidR="0039710B" w:rsidRPr="006747EB" w:rsidRDefault="0039710B" w:rsidP="0039710B">
      <w:pPr>
        <w:pStyle w:val="A2"/>
      </w:pPr>
      <w:r w:rsidRPr="006747EB">
        <w:tab/>
        <w:t>1</w:t>
      </w:r>
      <w:r w:rsidRPr="006747EB">
        <w:tab/>
        <w:t>In de internationale transportwereld (bijvoorbeeld luchthavengebouwen, vrachtvervoer per schip) en de economische wereld (global shift, Pacific Rim) wordt bijna altijd Engels gebruikt.</w:t>
      </w:r>
    </w:p>
    <w:p w:rsidR="0039710B" w:rsidRPr="007E6A3C" w:rsidRDefault="0039710B" w:rsidP="0039710B">
      <w:pPr>
        <w:pStyle w:val="A2"/>
      </w:pPr>
      <w:r w:rsidRPr="006747EB">
        <w:tab/>
        <w:t>2</w:t>
      </w:r>
      <w:r w:rsidRPr="006747EB">
        <w:tab/>
        <w:t xml:space="preserve">Gezaghebbende wetenschappelijke publicaties en samenvattingen zijn bijna altijd in het Engels gesteld (bijvoorbeeld de tijdschriften </w:t>
      </w:r>
      <w:r w:rsidRPr="006747EB">
        <w:rPr>
          <w:i/>
        </w:rPr>
        <w:t>Science</w:t>
      </w:r>
      <w:r w:rsidRPr="006747EB">
        <w:t xml:space="preserve"> en </w:t>
      </w:r>
      <w:r w:rsidRPr="006747EB">
        <w:rPr>
          <w:i/>
        </w:rPr>
        <w:t>Nature</w:t>
      </w:r>
      <w:r w:rsidRPr="006747EB">
        <w:t>).</w:t>
      </w:r>
    </w:p>
    <w:p w:rsidR="0039710B" w:rsidRPr="007E6A3C" w:rsidRDefault="0039710B" w:rsidP="0039710B">
      <w:pPr>
        <w:pStyle w:val="A2"/>
      </w:pPr>
      <w:r w:rsidRPr="007E6A3C">
        <w:tab/>
        <w:t>3</w:t>
      </w:r>
      <w:r>
        <w:tab/>
      </w:r>
      <w:r w:rsidRPr="007E6A3C">
        <w:t>De meeste nieuwe leenwoorden komen uit het Engels (cool, computer, database, delete, downloaden, enzovoort).</w:t>
      </w:r>
    </w:p>
    <w:p w:rsidR="0039710B" w:rsidRPr="007E6A3C" w:rsidRDefault="0039710B" w:rsidP="0039710B">
      <w:pPr>
        <w:pStyle w:val="A2"/>
      </w:pPr>
      <w:r w:rsidRPr="007E6A3C">
        <w:tab/>
        <w:t>4</w:t>
      </w:r>
      <w:r>
        <w:tab/>
      </w:r>
      <w:r w:rsidRPr="007E6A3C">
        <w:t>Instructies in programmeertalen gaan meestal terug op Engelstalige woorden (GOTO, inherit, enzovoort).</w:t>
      </w:r>
    </w:p>
    <w:p w:rsidR="0039710B" w:rsidRPr="007E6A3C" w:rsidRDefault="0039710B" w:rsidP="0039710B">
      <w:pPr>
        <w:pStyle w:val="A2"/>
      </w:pPr>
      <w:r w:rsidRPr="007E6A3C">
        <w:tab/>
        <w:t>5</w:t>
      </w:r>
      <w:r>
        <w:tab/>
      </w:r>
      <w:r w:rsidRPr="007E6A3C">
        <w:t>Mensen die cool, modern, en vooral als strakke zakenlieden willen overkomen, vervangen woorden uit hun eigen taal vaak door Engelse woorden.</w:t>
      </w:r>
    </w:p>
    <w:p w:rsidR="0039710B" w:rsidRPr="002F2517" w:rsidRDefault="0039710B" w:rsidP="0039710B">
      <w:pPr>
        <w:rPr>
          <w:lang w:val="en-US"/>
        </w:rPr>
      </w:pPr>
      <w:r w:rsidRPr="002F2517">
        <w:rPr>
          <w:lang w:val="en-US"/>
        </w:rPr>
        <w:t>b</w:t>
      </w:r>
      <w:r w:rsidRPr="002F2517">
        <w:rPr>
          <w:lang w:val="en-US"/>
        </w:rPr>
        <w:tab/>
        <w:t>Kolkata was Calcutta.</w:t>
      </w:r>
    </w:p>
    <w:p w:rsidR="0039710B" w:rsidRPr="002F2517" w:rsidRDefault="0039710B" w:rsidP="0039710B">
      <w:pPr>
        <w:rPr>
          <w:lang w:val="en-US"/>
        </w:rPr>
      </w:pPr>
      <w:r w:rsidRPr="002F2517">
        <w:rPr>
          <w:lang w:val="en-US"/>
        </w:rPr>
        <w:tab/>
        <w:t>Mumbai was Bombay.</w:t>
      </w:r>
    </w:p>
    <w:p w:rsidR="0039710B" w:rsidRPr="002F2517" w:rsidRDefault="0039710B" w:rsidP="0039710B">
      <w:pPr>
        <w:rPr>
          <w:lang w:val="en-US"/>
        </w:rPr>
      </w:pPr>
    </w:p>
    <w:p w:rsidR="0039710B" w:rsidRPr="006747EB" w:rsidRDefault="0039710B" w:rsidP="0039710B">
      <w:pPr>
        <w:rPr>
          <w:b/>
        </w:rPr>
      </w:pPr>
      <w:r w:rsidRPr="006747EB">
        <w:rPr>
          <w:b/>
        </w:rPr>
        <w:t>Opdracht 9</w:t>
      </w:r>
      <w:r w:rsidRPr="006747EB">
        <w:rPr>
          <w:b/>
        </w:rPr>
        <w:tab/>
        <w:t>Tijd-ruimte zichtbaar gemaakt  I</w:t>
      </w:r>
    </w:p>
    <w:p w:rsidR="0039710B" w:rsidRPr="007E6A3C" w:rsidRDefault="0039710B" w:rsidP="0039710B">
      <w:r w:rsidRPr="007E6A3C">
        <w:t>a</w:t>
      </w:r>
      <w:r w:rsidRPr="007E6A3C">
        <w:tab/>
        <w:t>Tours, Marseille en Lille.</w:t>
      </w:r>
    </w:p>
    <w:p w:rsidR="0039710B" w:rsidRPr="007E6A3C" w:rsidRDefault="0039710B" w:rsidP="0039710B">
      <w:r w:rsidRPr="007E6A3C">
        <w:t>b</w:t>
      </w:r>
      <w:r w:rsidRPr="007E6A3C">
        <w:tab/>
        <w:t>Het vervoer per vliegtuig is wel sneller, maar het is ook duurder. Beide argumenten tellen mee bij het verkleinen van de relatieve afstand.</w:t>
      </w:r>
    </w:p>
    <w:p w:rsidR="0039710B" w:rsidRPr="007E6A3C" w:rsidRDefault="0039710B" w:rsidP="0039710B"/>
    <w:p w:rsidR="0039710B" w:rsidRPr="006747EB" w:rsidRDefault="0039710B" w:rsidP="0039710B">
      <w:pPr>
        <w:rPr>
          <w:b/>
        </w:rPr>
      </w:pPr>
      <w:r w:rsidRPr="006747EB">
        <w:rPr>
          <w:b/>
        </w:rPr>
        <w:t>Opdracht 10</w:t>
      </w:r>
      <w:r w:rsidRPr="006747EB">
        <w:rPr>
          <w:b/>
        </w:rPr>
        <w:tab/>
        <w:t>Mondiale stedelijke netwerken  K</w:t>
      </w:r>
    </w:p>
    <w:p w:rsidR="0039710B" w:rsidRPr="007E6A3C" w:rsidRDefault="0039710B" w:rsidP="0039710B">
      <w:r>
        <w:tab/>
      </w:r>
      <w:r w:rsidRPr="007E6A3C">
        <w:t>Op GB 214A en B staan wel verbindingen getekend.</w:t>
      </w:r>
    </w:p>
    <w:p w:rsidR="0039710B" w:rsidRPr="007E6A3C" w:rsidRDefault="0039710B" w:rsidP="0039710B">
      <w:r>
        <w:tab/>
      </w:r>
      <w:r w:rsidRPr="007E6A3C">
        <w:t>Op figuur 4.6 zijn alleen de belangrijkste schakels in het netwerk ingetekend, omdat de kaart anders veel te vol zou worden.</w:t>
      </w:r>
    </w:p>
    <w:p w:rsidR="0039710B" w:rsidRPr="007E6A3C" w:rsidRDefault="0039710B" w:rsidP="0039710B"/>
    <w:p w:rsidR="0039710B" w:rsidRPr="006747EB" w:rsidRDefault="0039710B" w:rsidP="0039710B">
      <w:pPr>
        <w:rPr>
          <w:b/>
        </w:rPr>
      </w:pPr>
      <w:r w:rsidRPr="006747EB">
        <w:rPr>
          <w:b/>
        </w:rPr>
        <w:t>Opdracht 11</w:t>
      </w:r>
      <w:r w:rsidRPr="006747EB">
        <w:rPr>
          <w:b/>
        </w:rPr>
        <w:tab/>
        <w:t>Terugblik op paragraaf 4.1  K</w:t>
      </w:r>
    </w:p>
    <w:p w:rsidR="0039710B" w:rsidRPr="00523694" w:rsidRDefault="0039710B" w:rsidP="0039710B"/>
    <w:p w:rsidR="0039710B" w:rsidRPr="00522AE2" w:rsidRDefault="0039710B" w:rsidP="0039710B">
      <w:pPr>
        <w:rPr>
          <w:shd w:val="clear" w:color="auto" w:fill="999999"/>
        </w:rPr>
      </w:pPr>
      <w:r>
        <w:tab/>
      </w:r>
      <w:r w:rsidRPr="00522AE2">
        <w:rPr>
          <w:b/>
          <w:shd w:val="clear" w:color="auto" w:fill="999999"/>
        </w:rPr>
        <w:t>W7</w:t>
      </w:r>
      <w:r>
        <w:rPr>
          <w:b/>
          <w:shd w:val="clear" w:color="auto" w:fill="999999"/>
        </w:rPr>
        <w:t>A</w:t>
      </w:r>
      <w:r>
        <w:rPr>
          <w:shd w:val="clear" w:color="auto" w:fill="999999"/>
        </w:rPr>
        <w:tab/>
      </w:r>
      <w:r w:rsidRPr="00522AE2">
        <w:rPr>
          <w:shd w:val="clear" w:color="auto" w:fill="999999"/>
        </w:rPr>
        <w:tab/>
        <w:t>Mind map bij paragraaf 4.1.</w:t>
      </w:r>
    </w:p>
    <w:p w:rsidR="0039710B" w:rsidRPr="00523694" w:rsidRDefault="0039710B" w:rsidP="0039710B">
      <w:pPr>
        <w:ind w:left="0" w:firstLine="0"/>
      </w:pPr>
    </w:p>
    <w:p w:rsidR="0039710B" w:rsidRPr="007E6A3C" w:rsidRDefault="0039710B" w:rsidP="0039710B">
      <w:r>
        <w:rPr>
          <w:noProof/>
        </w:rPr>
        <w:drawing>
          <wp:anchor distT="0" distB="0" distL="114300" distR="114300" simplePos="0" relativeHeight="251668480" behindDoc="0" locked="0" layoutInCell="1" allowOverlap="1">
            <wp:simplePos x="0" y="0"/>
            <wp:positionH relativeFrom="column">
              <wp:posOffset>215900</wp:posOffset>
            </wp:positionH>
            <wp:positionV relativeFrom="paragraph">
              <wp:posOffset>7620</wp:posOffset>
            </wp:positionV>
            <wp:extent cx="5596255" cy="3256915"/>
            <wp:effectExtent l="19050" t="0" r="4445" b="0"/>
            <wp:wrapNone/>
            <wp:docPr id="24" name="Afbeelding 8" descr="tijdruimte1terugblikAnt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ijdruimte1terugblikAntw"/>
                    <pic:cNvPicPr>
                      <a:picLocks noChangeAspect="1" noChangeArrowheads="1"/>
                    </pic:cNvPicPr>
                  </pic:nvPicPr>
                  <pic:blipFill>
                    <a:blip r:embed="rId49" cstate="print"/>
                    <a:srcRect l="2390" r="342" b="600"/>
                    <a:stretch>
                      <a:fillRect/>
                    </a:stretch>
                  </pic:blipFill>
                  <pic:spPr bwMode="auto">
                    <a:xfrm>
                      <a:off x="0" y="0"/>
                      <a:ext cx="5596255" cy="3256915"/>
                    </a:xfrm>
                    <a:prstGeom prst="rect">
                      <a:avLst/>
                    </a:prstGeom>
                    <a:noFill/>
                    <a:ln w="9525">
                      <a:noFill/>
                      <a:miter lim="800000"/>
                      <a:headEnd/>
                      <a:tailEnd/>
                    </a:ln>
                  </pic:spPr>
                </pic:pic>
              </a:graphicData>
            </a:graphic>
          </wp:anchor>
        </w:drawing>
      </w:r>
    </w:p>
    <w:p w:rsidR="0039710B" w:rsidRPr="007E6A3C"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p w:rsidR="0039710B" w:rsidRDefault="0039710B" w:rsidP="0039710B"/>
    <w:tbl>
      <w:tblPr>
        <w:tblW w:w="10206" w:type="dxa"/>
        <w:tblInd w:w="-567" w:type="dxa"/>
        <w:shd w:val="solid" w:color="auto" w:fill="auto"/>
        <w:tblLook w:val="01E0" w:firstRow="1" w:lastRow="1" w:firstColumn="1" w:lastColumn="1" w:noHBand="0" w:noVBand="0"/>
      </w:tblPr>
      <w:tblGrid>
        <w:gridCol w:w="10206"/>
      </w:tblGrid>
      <w:tr w:rsidR="0039710B" w:rsidRPr="002E113F" w:rsidTr="00612789">
        <w:tc>
          <w:tcPr>
            <w:tcW w:w="0" w:type="auto"/>
            <w:shd w:val="solid" w:color="auto" w:fill="auto"/>
          </w:tcPr>
          <w:p w:rsidR="0039710B" w:rsidRPr="00B65183" w:rsidRDefault="0039710B" w:rsidP="00612789">
            <w:pPr>
              <w:tabs>
                <w:tab w:val="clear" w:pos="680"/>
                <w:tab w:val="clear" w:pos="1361"/>
                <w:tab w:val="left" w:pos="907"/>
              </w:tabs>
              <w:ind w:left="0" w:firstLine="0"/>
              <w:rPr>
                <w:rStyle w:val="Arial10ptVet"/>
                <w:sz w:val="28"/>
                <w:szCs w:val="28"/>
              </w:rPr>
            </w:pPr>
            <w:r w:rsidRPr="00B65183">
              <w:rPr>
                <w:rStyle w:val="Arial10ptVet"/>
                <w:sz w:val="28"/>
                <w:szCs w:val="28"/>
              </w:rPr>
              <w:tab/>
            </w:r>
            <w:r>
              <w:rPr>
                <w:rStyle w:val="Arial10ptVet"/>
                <w:sz w:val="28"/>
                <w:szCs w:val="28"/>
              </w:rPr>
              <w:t>4</w:t>
            </w:r>
            <w:r w:rsidRPr="00B65183">
              <w:rPr>
                <w:rStyle w:val="Arial10ptVet"/>
                <w:sz w:val="28"/>
                <w:szCs w:val="28"/>
              </w:rPr>
              <w:t>.</w:t>
            </w:r>
            <w:r>
              <w:rPr>
                <w:rStyle w:val="Arial10ptVet"/>
                <w:sz w:val="28"/>
                <w:szCs w:val="28"/>
              </w:rPr>
              <w:t>2</w:t>
            </w:r>
            <w:r w:rsidRPr="00B65183">
              <w:rPr>
                <w:rStyle w:val="Arial10ptVet"/>
                <w:sz w:val="28"/>
                <w:szCs w:val="28"/>
              </w:rPr>
              <w:tab/>
            </w:r>
            <w:r>
              <w:rPr>
                <w:b/>
                <w:sz w:val="28"/>
                <w:szCs w:val="28"/>
              </w:rPr>
              <w:t>Handel en investeringen</w:t>
            </w:r>
            <w:r w:rsidRPr="00B65183">
              <w:rPr>
                <w:b/>
                <w:color w:val="FFFFFF"/>
                <w:sz w:val="28"/>
                <w:szCs w:val="28"/>
              </w:rPr>
              <w:t xml:space="preserve"> </w:t>
            </w:r>
          </w:p>
        </w:tc>
      </w:tr>
    </w:tbl>
    <w:p w:rsidR="0039710B" w:rsidRPr="007778E9" w:rsidRDefault="0039710B" w:rsidP="0039710B"/>
    <w:p w:rsidR="0039710B" w:rsidRPr="006747EB" w:rsidRDefault="0039710B" w:rsidP="0039710B">
      <w:pPr>
        <w:rPr>
          <w:b/>
        </w:rPr>
      </w:pPr>
      <w:r w:rsidRPr="006747EB">
        <w:rPr>
          <w:b/>
        </w:rPr>
        <w:t>Opdracht 12</w:t>
      </w:r>
      <w:r w:rsidRPr="006747EB">
        <w:rPr>
          <w:b/>
        </w:rPr>
        <w:tab/>
        <w:t>Verschuiving in het wereldsysteem  I</w:t>
      </w:r>
    </w:p>
    <w:p w:rsidR="0039710B" w:rsidRPr="007E6A3C" w:rsidRDefault="0039710B" w:rsidP="0039710B">
      <w:r w:rsidRPr="007E6A3C">
        <w:lastRenderedPageBreak/>
        <w:t>a</w:t>
      </w:r>
      <w:r w:rsidRPr="007E6A3C">
        <w:tab/>
        <w:t>Figuur 4.7 laat zien dat met name Zuidoost-Azië (d.w.z. Oost- en Zuidoost- en Zuid-Azië) veel gebruikmaakt van internet. Dat is een aanwijzing voor de toename van de kapitaal- en goederenstromen buiten de oorspronkelijke triade.</w:t>
      </w:r>
    </w:p>
    <w:p w:rsidR="0039710B" w:rsidRPr="007E6A3C" w:rsidRDefault="0039710B" w:rsidP="0039710B">
      <w:r w:rsidRPr="007E6A3C">
        <w:t>b</w:t>
      </w:r>
      <w:r w:rsidRPr="007E6A3C">
        <w:tab/>
        <w:t>Figuur 4.9 laat zien dat China in totaal BNP op de derde plaats van de handelsblokken in de wereld staat.</w:t>
      </w:r>
    </w:p>
    <w:p w:rsidR="0039710B" w:rsidRPr="007E6A3C" w:rsidRDefault="0039710B" w:rsidP="0039710B">
      <w:r w:rsidRPr="007E6A3C">
        <w:t>c</w:t>
      </w:r>
      <w:r w:rsidRPr="007E6A3C">
        <w:tab/>
        <w:t>Figuur 4.11 laat zien dat het aandeel in het mondiale BNP van China in de toekomst het grootst zal zijn. Het aandeel van India en Brazilië zal ook sterk toenemen. Het belang van de V.S. en het V.K. zal naar verhouding afnemen.</w:t>
      </w:r>
    </w:p>
    <w:p w:rsidR="0039710B" w:rsidRPr="007E6A3C" w:rsidRDefault="0039710B" w:rsidP="0039710B">
      <w:r w:rsidRPr="007E6A3C">
        <w:t>d</w:t>
      </w:r>
      <w:r w:rsidRPr="007E6A3C">
        <w:tab/>
        <w:t>De lage loonkosten.</w:t>
      </w:r>
    </w:p>
    <w:p w:rsidR="0039710B" w:rsidRPr="007E6A3C" w:rsidRDefault="0039710B" w:rsidP="0039710B"/>
    <w:p w:rsidR="0039710B" w:rsidRPr="006747EB" w:rsidRDefault="0039710B" w:rsidP="0039710B">
      <w:pPr>
        <w:rPr>
          <w:b/>
        </w:rPr>
      </w:pPr>
      <w:r w:rsidRPr="006747EB">
        <w:rPr>
          <w:b/>
        </w:rPr>
        <w:t>Opdracht 13</w:t>
      </w:r>
      <w:r w:rsidRPr="006747EB">
        <w:rPr>
          <w:b/>
        </w:rPr>
        <w:tab/>
        <w:t>De triade in kaartprojecties  V</w:t>
      </w:r>
    </w:p>
    <w:p w:rsidR="0039710B" w:rsidRPr="007E6A3C" w:rsidRDefault="0039710B" w:rsidP="0039710B">
      <w:r w:rsidRPr="007E6A3C">
        <w:t>a</w:t>
      </w:r>
      <w:r w:rsidRPr="007E6A3C">
        <w:tab/>
        <w:t>De Noordpool.</w:t>
      </w:r>
    </w:p>
    <w:p w:rsidR="0039710B" w:rsidRPr="007E6A3C" w:rsidRDefault="0039710B" w:rsidP="0039710B">
      <w:r w:rsidRPr="007E6A3C">
        <w:t>b</w:t>
      </w:r>
      <w:r w:rsidRPr="007E6A3C">
        <w:tab/>
        <w:t>Veruit de meeste interactie/wisselwerking vindt plaats tussen de Noordlanden (en daarvan vooral tussen de triadelanden).</w:t>
      </w:r>
    </w:p>
    <w:p w:rsidR="0039710B" w:rsidRPr="007E6A3C" w:rsidRDefault="0039710B" w:rsidP="0039710B">
      <w:r w:rsidRPr="007E6A3C">
        <w:t>c</w:t>
      </w:r>
      <w:r w:rsidRPr="007E6A3C">
        <w:tab/>
        <w:t>De Mercatorprojectie.</w:t>
      </w:r>
    </w:p>
    <w:p w:rsidR="0039710B" w:rsidRPr="007E6A3C" w:rsidRDefault="0039710B" w:rsidP="0039710B">
      <w:r w:rsidRPr="007E6A3C">
        <w:t>d</w:t>
      </w:r>
      <w:r w:rsidRPr="007E6A3C">
        <w:tab/>
        <w:t>Daarmee zouden de Noordlanden kleiner worden afgebeeld, in overeenstemming met hun werkelijke oppervlakte. Het zou de tegenstelling tussen de hoogontwikkelde kernlanden (de triade) en de achterblijvende Zuidlanden nog scherper laten zien.</w:t>
      </w:r>
    </w:p>
    <w:p w:rsidR="0039710B" w:rsidRPr="007E6A3C" w:rsidRDefault="0039710B" w:rsidP="0039710B"/>
    <w:p w:rsidR="0039710B" w:rsidRPr="006747EB" w:rsidRDefault="0039710B" w:rsidP="0039710B">
      <w:pPr>
        <w:rPr>
          <w:b/>
        </w:rPr>
      </w:pPr>
      <w:r w:rsidRPr="006747EB">
        <w:rPr>
          <w:b/>
        </w:rPr>
        <w:t>Opdracht 14</w:t>
      </w:r>
      <w:r w:rsidRPr="006747EB">
        <w:rPr>
          <w:b/>
        </w:rPr>
        <w:tab/>
        <w:t>De ASEAN  K</w:t>
      </w:r>
    </w:p>
    <w:p w:rsidR="0039710B" w:rsidRPr="007E6A3C" w:rsidRDefault="0039710B" w:rsidP="0039710B">
      <w:r w:rsidRPr="007E6A3C">
        <w:t>a</w:t>
      </w:r>
      <w:r w:rsidRPr="007E6A3C">
        <w:tab/>
        <w:t xml:space="preserve">Op GB </w:t>
      </w:r>
      <w:smartTag w:uri="urn:schemas-microsoft-com:office:smarttags" w:element="metricconverter">
        <w:smartTagPr>
          <w:attr w:name="ProductID" w:val="206C"/>
        </w:smartTagPr>
        <w:r w:rsidRPr="007E6A3C">
          <w:t>206C</w:t>
        </w:r>
      </w:smartTag>
      <w:r w:rsidRPr="007E6A3C">
        <w:t>.</w:t>
      </w:r>
    </w:p>
    <w:p w:rsidR="0039710B" w:rsidRPr="002F2517" w:rsidRDefault="0039710B" w:rsidP="0039710B">
      <w:pPr>
        <w:rPr>
          <w:lang w:val="en-US"/>
        </w:rPr>
      </w:pPr>
      <w:r w:rsidRPr="007E6A3C">
        <w:tab/>
      </w:r>
      <w:r w:rsidRPr="002F2517">
        <w:rPr>
          <w:lang w:val="en-US"/>
        </w:rPr>
        <w:t>Myanmar (Birma), Thailand, Maleisië, Singapore, Indonesië, Filipijnen, Cambodja, Laos, Vietnam en Brunei.</w:t>
      </w:r>
    </w:p>
    <w:p w:rsidR="0039710B" w:rsidRPr="007E6A3C" w:rsidRDefault="0039710B" w:rsidP="0039710B">
      <w:r w:rsidRPr="006747EB">
        <w:t>b</w:t>
      </w:r>
      <w:r w:rsidRPr="006747EB">
        <w:tab/>
      </w:r>
      <w:r w:rsidRPr="006747EB">
        <w:rPr>
          <w:i/>
        </w:rPr>
        <w:t>Voorbeelden van juiste antwoorden</w:t>
      </w:r>
      <w:r w:rsidRPr="006747EB">
        <w:t xml:space="preserve"> (drie gevraagd):</w:t>
      </w:r>
    </w:p>
    <w:p w:rsidR="0039710B" w:rsidRDefault="0039710B" w:rsidP="0039710B">
      <w:r w:rsidRPr="007E6A3C">
        <w:tab/>
        <w:t>1</w:t>
      </w:r>
      <w:r>
        <w:tab/>
      </w:r>
      <w:r w:rsidRPr="007E6A3C">
        <w:t>kleding</w:t>
      </w:r>
    </w:p>
    <w:p w:rsidR="0039710B" w:rsidRDefault="0039710B" w:rsidP="0039710B">
      <w:r>
        <w:tab/>
      </w:r>
      <w:r w:rsidRPr="007E6A3C">
        <w:t>2</w:t>
      </w:r>
      <w:r>
        <w:tab/>
      </w:r>
      <w:r w:rsidRPr="007E6A3C">
        <w:t>industrieproducten</w:t>
      </w:r>
    </w:p>
    <w:p w:rsidR="0039710B" w:rsidRDefault="0039710B" w:rsidP="0039710B">
      <w:r>
        <w:tab/>
      </w:r>
      <w:r w:rsidRPr="007E6A3C">
        <w:t>3</w:t>
      </w:r>
      <w:r>
        <w:tab/>
      </w:r>
      <w:r w:rsidRPr="007E6A3C">
        <w:t>textiel</w:t>
      </w:r>
    </w:p>
    <w:p w:rsidR="0039710B" w:rsidRPr="007E6A3C" w:rsidRDefault="0039710B" w:rsidP="0039710B">
      <w:r>
        <w:tab/>
      </w:r>
      <w:r w:rsidRPr="007E6A3C">
        <w:t>4</w:t>
      </w:r>
      <w:r>
        <w:tab/>
      </w:r>
      <w:r w:rsidRPr="007E6A3C">
        <w:t>kurk- en houtproducten</w:t>
      </w:r>
    </w:p>
    <w:p w:rsidR="0039710B" w:rsidRPr="007E6A3C" w:rsidRDefault="0039710B" w:rsidP="0039710B">
      <w:r w:rsidRPr="007E6A3C">
        <w:tab/>
        <w:t>Deze producten worden door laaggeschoolde arbeiders tegen lage lonen geproduceerd.</w:t>
      </w:r>
    </w:p>
    <w:p w:rsidR="0039710B" w:rsidRPr="007E6A3C" w:rsidRDefault="0039710B" w:rsidP="0039710B">
      <w:r w:rsidRPr="007E6A3C">
        <w:t>c</w:t>
      </w:r>
      <w:r w:rsidRPr="007E6A3C">
        <w:tab/>
        <w:t>China heeft in een communistisch stelsel een vrijemarkteconomie met open grenzen ingevoerd.</w:t>
      </w:r>
    </w:p>
    <w:p w:rsidR="0039710B" w:rsidRPr="007E6A3C" w:rsidRDefault="0039710B" w:rsidP="0039710B"/>
    <w:p w:rsidR="0039710B" w:rsidRPr="006747EB" w:rsidRDefault="0039710B" w:rsidP="0039710B">
      <w:pPr>
        <w:rPr>
          <w:b/>
        </w:rPr>
      </w:pPr>
      <w:r w:rsidRPr="006747EB">
        <w:rPr>
          <w:b/>
        </w:rPr>
        <w:t>Opdracht 15</w:t>
      </w:r>
      <w:r w:rsidRPr="006747EB">
        <w:rPr>
          <w:b/>
        </w:rPr>
        <w:tab/>
        <w:t>Groeilanden  K/I</w:t>
      </w:r>
    </w:p>
    <w:p w:rsidR="0039710B" w:rsidRPr="007E6A3C" w:rsidRDefault="0039710B" w:rsidP="0039710B">
      <w:r w:rsidRPr="007E6A3C">
        <w:t>a</w:t>
      </w:r>
      <w:r w:rsidRPr="007E6A3C">
        <w:tab/>
        <w:t>Deze vier zijn de BRIC-landen.</w:t>
      </w:r>
    </w:p>
    <w:p w:rsidR="0039710B" w:rsidRPr="007E6A3C" w:rsidRDefault="0039710B" w:rsidP="0039710B">
      <w:r w:rsidRPr="007E6A3C">
        <w:t>b</w:t>
      </w:r>
      <w:r w:rsidRPr="007E6A3C">
        <w:tab/>
        <w:t>In de rijke, hoogontwikkelde landen is het voorspelde groeitempo laag. In de opkomende ontwikkelingslanden met nog een betrekkelijk laag BNP/inwoner ligt dit tempo hoger.</w:t>
      </w:r>
    </w:p>
    <w:p w:rsidR="0039710B" w:rsidRPr="007E6A3C" w:rsidRDefault="0039710B" w:rsidP="0039710B"/>
    <w:p w:rsidR="0039710B" w:rsidRPr="006747EB" w:rsidRDefault="0039710B" w:rsidP="0039710B">
      <w:pPr>
        <w:rPr>
          <w:b/>
        </w:rPr>
      </w:pPr>
      <w:r w:rsidRPr="006747EB">
        <w:rPr>
          <w:b/>
        </w:rPr>
        <w:t>Opdracht 16</w:t>
      </w:r>
      <w:r w:rsidRPr="006747EB">
        <w:rPr>
          <w:b/>
        </w:rPr>
        <w:tab/>
        <w:t>Olie en groei  K</w:t>
      </w:r>
    </w:p>
    <w:p w:rsidR="0039710B" w:rsidRPr="007E6A3C" w:rsidRDefault="0039710B" w:rsidP="0039710B">
      <w:r>
        <w:tab/>
      </w:r>
      <w:r w:rsidRPr="007E6A3C">
        <w:t>Rusland, Mexico, Saudi-Arabië en Nigeria.</w:t>
      </w:r>
    </w:p>
    <w:p w:rsidR="0039710B" w:rsidRPr="007E6A3C" w:rsidRDefault="0039710B" w:rsidP="0039710B">
      <w:r>
        <w:tab/>
      </w:r>
      <w:r w:rsidRPr="007E6A3C">
        <w:t>Deze landen produceren (nog) meer olie en gas dan ze zelf nodig hebben. Dankzij de export stroomt er veel geld deze landen binnen.</w:t>
      </w:r>
    </w:p>
    <w:p w:rsidR="0039710B" w:rsidRPr="007E6A3C" w:rsidRDefault="0039710B" w:rsidP="0039710B"/>
    <w:p w:rsidR="0039710B" w:rsidRPr="006747EB" w:rsidRDefault="0039710B" w:rsidP="0039710B">
      <w:pPr>
        <w:rPr>
          <w:b/>
        </w:rPr>
      </w:pPr>
      <w:r w:rsidRPr="006747EB">
        <w:rPr>
          <w:b/>
        </w:rPr>
        <w:t>Opdracht 17</w:t>
      </w:r>
      <w:r w:rsidRPr="006747EB">
        <w:rPr>
          <w:b/>
        </w:rPr>
        <w:tab/>
        <w:t>Autoproductie  I</w:t>
      </w:r>
    </w:p>
    <w:p w:rsidR="0039710B" w:rsidRPr="007E6A3C" w:rsidRDefault="0039710B" w:rsidP="0039710B">
      <w:r>
        <w:tab/>
      </w:r>
      <w:r w:rsidRPr="007E6A3C">
        <w:t>In Maleisië zijn de arbeidskosten laag. Daar kan nog veel werk met de hand worden uitgevoerd.In Nederland vervangen robots de dure arbeidskrachten.</w:t>
      </w:r>
    </w:p>
    <w:p w:rsidR="0039710B" w:rsidRPr="007E6A3C" w:rsidRDefault="0039710B" w:rsidP="0039710B"/>
    <w:p w:rsidR="0039710B" w:rsidRPr="006747EB" w:rsidRDefault="0039710B" w:rsidP="0039710B">
      <w:pPr>
        <w:rPr>
          <w:b/>
        </w:rPr>
      </w:pPr>
      <w:r w:rsidRPr="006747EB">
        <w:rPr>
          <w:b/>
        </w:rPr>
        <w:t>Opdracht 18</w:t>
      </w:r>
      <w:r w:rsidRPr="006747EB">
        <w:rPr>
          <w:b/>
        </w:rPr>
        <w:tab/>
        <w:t>Schakels in het productieproces  I</w:t>
      </w:r>
    </w:p>
    <w:p w:rsidR="0039710B" w:rsidRPr="007E6A3C" w:rsidRDefault="0039710B" w:rsidP="0039710B">
      <w:r w:rsidRPr="007E6A3C">
        <w:t>a</w:t>
      </w:r>
      <w:r w:rsidRPr="007E6A3C">
        <w:tab/>
        <w:t>Bij de productie van papier.</w:t>
      </w:r>
    </w:p>
    <w:p w:rsidR="0039710B" w:rsidRDefault="0039710B" w:rsidP="0039710B"/>
    <w:p w:rsidR="0039710B" w:rsidRPr="00522AE2" w:rsidRDefault="0039710B" w:rsidP="0039710B">
      <w:pPr>
        <w:keepNext/>
        <w:tabs>
          <w:tab w:val="right" w:pos="8902"/>
        </w:tabs>
      </w:pPr>
      <w:r w:rsidRPr="00522AE2">
        <w:t>b/c</w:t>
      </w:r>
      <w:r w:rsidRPr="00522AE2">
        <w:tab/>
      </w:r>
      <w:r w:rsidRPr="00522AE2">
        <w:rPr>
          <w:b/>
          <w:shd w:val="clear" w:color="auto" w:fill="999999"/>
        </w:rPr>
        <w:t>W9</w:t>
      </w:r>
      <w:r>
        <w:rPr>
          <w:b/>
          <w:shd w:val="clear" w:color="auto" w:fill="999999"/>
        </w:rPr>
        <w:t>A</w:t>
      </w:r>
      <w:r>
        <w:rPr>
          <w:shd w:val="clear" w:color="auto" w:fill="999999"/>
        </w:rPr>
        <w:tab/>
      </w:r>
      <w:r w:rsidRPr="00522AE2">
        <w:rPr>
          <w:shd w:val="clear" w:color="auto" w:fill="999999"/>
        </w:rPr>
        <w:t>Productieketen van papier.</w:t>
      </w:r>
      <w:r>
        <w:rPr>
          <w:shd w:val="clear" w:color="auto" w:fill="999999"/>
        </w:rPr>
        <w:tab/>
      </w:r>
    </w:p>
    <w:p w:rsidR="0039710B" w:rsidRPr="00523694" w:rsidRDefault="0039710B" w:rsidP="0039710B">
      <w:pPr>
        <w:keepNext/>
      </w:pPr>
    </w:p>
    <w:tbl>
      <w:tblPr>
        <w:tblW w:w="8732" w:type="dxa"/>
        <w:tblInd w:w="340" w:type="dxa"/>
        <w:tblCellMar>
          <w:left w:w="0" w:type="dxa"/>
          <w:right w:w="0" w:type="dxa"/>
        </w:tblCellMar>
        <w:tblLook w:val="01E0" w:firstRow="1" w:lastRow="1" w:firstColumn="1" w:lastColumn="1" w:noHBand="0" w:noVBand="0"/>
      </w:tblPr>
      <w:tblGrid>
        <w:gridCol w:w="1557"/>
        <w:gridCol w:w="989"/>
        <w:gridCol w:w="1160"/>
        <w:gridCol w:w="1079"/>
        <w:gridCol w:w="1079"/>
        <w:gridCol w:w="776"/>
        <w:gridCol w:w="1111"/>
        <w:gridCol w:w="981"/>
      </w:tblGrid>
      <w:tr w:rsidR="0039710B" w:rsidRPr="00053500" w:rsidTr="00612789">
        <w:tc>
          <w:tcPr>
            <w:tcW w:w="1595" w:type="dxa"/>
          </w:tcPr>
          <w:p w:rsidR="0039710B" w:rsidRPr="00053500" w:rsidRDefault="0039710B" w:rsidP="00612789">
            <w:pPr>
              <w:keepNext/>
              <w:ind w:left="0" w:firstLine="0"/>
              <w:rPr>
                <w:b/>
              </w:rPr>
            </w:pPr>
          </w:p>
        </w:tc>
        <w:tc>
          <w:tcPr>
            <w:tcW w:w="1056" w:type="dxa"/>
          </w:tcPr>
          <w:p w:rsidR="0039710B" w:rsidRPr="00053500" w:rsidRDefault="0039710B" w:rsidP="00612789">
            <w:pPr>
              <w:keepNext/>
              <w:ind w:left="0" w:firstLine="0"/>
              <w:rPr>
                <w:b/>
              </w:rPr>
            </w:pPr>
            <w:r w:rsidRPr="00053500">
              <w:rPr>
                <w:b/>
              </w:rPr>
              <w:t>Bomen</w:t>
            </w:r>
          </w:p>
        </w:tc>
        <w:tc>
          <w:tcPr>
            <w:tcW w:w="1183" w:type="dxa"/>
          </w:tcPr>
          <w:p w:rsidR="0039710B" w:rsidRPr="00053500" w:rsidRDefault="0039710B" w:rsidP="00612789">
            <w:pPr>
              <w:keepNext/>
              <w:ind w:left="0" w:firstLine="0"/>
              <w:rPr>
                <w:b/>
              </w:rPr>
            </w:pPr>
            <w:r w:rsidRPr="00053500">
              <w:rPr>
                <w:b/>
              </w:rPr>
              <w:t>Hout-verwerking</w:t>
            </w:r>
          </w:p>
        </w:tc>
        <w:tc>
          <w:tcPr>
            <w:tcW w:w="1116" w:type="dxa"/>
          </w:tcPr>
          <w:p w:rsidR="0039710B" w:rsidRPr="00053500" w:rsidRDefault="0039710B" w:rsidP="00612789">
            <w:pPr>
              <w:keepNext/>
              <w:ind w:left="0" w:firstLine="0"/>
              <w:rPr>
                <w:b/>
              </w:rPr>
            </w:pPr>
            <w:r w:rsidRPr="00053500">
              <w:rPr>
                <w:b/>
              </w:rPr>
              <w:t>Pulp-productie</w:t>
            </w:r>
          </w:p>
        </w:tc>
        <w:tc>
          <w:tcPr>
            <w:tcW w:w="1116" w:type="dxa"/>
          </w:tcPr>
          <w:p w:rsidR="0039710B" w:rsidRPr="00053500" w:rsidRDefault="0039710B" w:rsidP="00612789">
            <w:pPr>
              <w:keepNext/>
              <w:ind w:left="0" w:firstLine="0"/>
              <w:rPr>
                <w:b/>
              </w:rPr>
            </w:pPr>
            <w:r w:rsidRPr="00053500">
              <w:rPr>
                <w:b/>
              </w:rPr>
              <w:t>Papier-productie</w:t>
            </w:r>
          </w:p>
          <w:p w:rsidR="0039710B" w:rsidRPr="00053500" w:rsidRDefault="0039710B" w:rsidP="00612789">
            <w:pPr>
              <w:keepNext/>
              <w:ind w:left="0" w:firstLine="0"/>
              <w:rPr>
                <w:b/>
              </w:rPr>
            </w:pPr>
          </w:p>
        </w:tc>
        <w:tc>
          <w:tcPr>
            <w:tcW w:w="851" w:type="dxa"/>
          </w:tcPr>
          <w:p w:rsidR="0039710B" w:rsidRPr="00053500" w:rsidRDefault="0039710B" w:rsidP="00612789">
            <w:pPr>
              <w:keepNext/>
              <w:ind w:left="0" w:firstLine="0"/>
              <w:rPr>
                <w:b/>
              </w:rPr>
            </w:pPr>
            <w:r w:rsidRPr="00053500">
              <w:rPr>
                <w:b/>
              </w:rPr>
              <w:t>R&amp;D</w:t>
            </w:r>
          </w:p>
        </w:tc>
        <w:tc>
          <w:tcPr>
            <w:tcW w:w="1138" w:type="dxa"/>
          </w:tcPr>
          <w:p w:rsidR="0039710B" w:rsidRPr="00053500" w:rsidRDefault="0039710B" w:rsidP="00612789">
            <w:pPr>
              <w:keepNext/>
              <w:ind w:left="0" w:firstLine="0"/>
              <w:rPr>
                <w:b/>
              </w:rPr>
            </w:pPr>
            <w:r w:rsidRPr="00053500">
              <w:rPr>
                <w:b/>
              </w:rPr>
              <w:t>Distributie</w:t>
            </w:r>
          </w:p>
        </w:tc>
        <w:tc>
          <w:tcPr>
            <w:tcW w:w="1021" w:type="dxa"/>
          </w:tcPr>
          <w:p w:rsidR="0039710B" w:rsidRPr="00053500" w:rsidRDefault="0039710B" w:rsidP="00612789">
            <w:pPr>
              <w:keepNext/>
              <w:ind w:left="0" w:firstLine="0"/>
              <w:rPr>
                <w:b/>
              </w:rPr>
            </w:pPr>
            <w:r w:rsidRPr="00053500">
              <w:rPr>
                <w:b/>
              </w:rPr>
              <w:t>Verkoop</w:t>
            </w:r>
          </w:p>
        </w:tc>
      </w:tr>
      <w:tr w:rsidR="0039710B" w:rsidRPr="00523694" w:rsidTr="00612789">
        <w:tc>
          <w:tcPr>
            <w:tcW w:w="1595" w:type="dxa"/>
          </w:tcPr>
          <w:p w:rsidR="0039710B" w:rsidRPr="00523694" w:rsidRDefault="0039710B" w:rsidP="00612789">
            <w:pPr>
              <w:keepNext/>
              <w:ind w:left="0" w:firstLine="0"/>
            </w:pPr>
            <w:r w:rsidRPr="00523694">
              <w:t>grondstof-gebonden</w:t>
            </w:r>
          </w:p>
        </w:tc>
        <w:tc>
          <w:tcPr>
            <w:tcW w:w="1056" w:type="dxa"/>
          </w:tcPr>
          <w:p w:rsidR="0039710B" w:rsidRPr="00523694" w:rsidRDefault="0039710B" w:rsidP="00612789">
            <w:pPr>
              <w:keepNext/>
              <w:ind w:left="0" w:firstLine="0"/>
            </w:pPr>
            <w:r w:rsidRPr="00523694">
              <w:t>ja</w:t>
            </w:r>
          </w:p>
        </w:tc>
        <w:tc>
          <w:tcPr>
            <w:tcW w:w="1183" w:type="dxa"/>
          </w:tcPr>
          <w:p w:rsidR="0039710B" w:rsidRPr="00523694" w:rsidRDefault="0039710B" w:rsidP="00612789">
            <w:pPr>
              <w:keepNext/>
              <w:ind w:left="0" w:firstLine="0"/>
            </w:pPr>
            <w:r w:rsidRPr="00523694">
              <w:t>ja</w:t>
            </w:r>
          </w:p>
        </w:tc>
        <w:tc>
          <w:tcPr>
            <w:tcW w:w="1116" w:type="dxa"/>
          </w:tcPr>
          <w:p w:rsidR="0039710B" w:rsidRPr="00523694" w:rsidRDefault="0039710B" w:rsidP="00612789">
            <w:pPr>
              <w:keepNext/>
              <w:ind w:left="0" w:firstLine="0"/>
            </w:pPr>
            <w:r w:rsidRPr="00523694">
              <w:t>nee</w:t>
            </w:r>
          </w:p>
        </w:tc>
        <w:tc>
          <w:tcPr>
            <w:tcW w:w="1116" w:type="dxa"/>
          </w:tcPr>
          <w:p w:rsidR="0039710B" w:rsidRPr="00523694" w:rsidRDefault="0039710B" w:rsidP="00612789">
            <w:pPr>
              <w:keepNext/>
              <w:ind w:left="0" w:firstLine="0"/>
            </w:pPr>
            <w:r w:rsidRPr="00523694">
              <w:t>nee</w:t>
            </w:r>
          </w:p>
        </w:tc>
        <w:tc>
          <w:tcPr>
            <w:tcW w:w="851" w:type="dxa"/>
          </w:tcPr>
          <w:p w:rsidR="0039710B" w:rsidRPr="00523694" w:rsidRDefault="0039710B" w:rsidP="00612789">
            <w:pPr>
              <w:keepNext/>
              <w:ind w:left="0" w:firstLine="0"/>
            </w:pPr>
            <w:r w:rsidRPr="00523694">
              <w:t>nee</w:t>
            </w:r>
          </w:p>
        </w:tc>
        <w:tc>
          <w:tcPr>
            <w:tcW w:w="1138" w:type="dxa"/>
          </w:tcPr>
          <w:p w:rsidR="0039710B" w:rsidRPr="00523694" w:rsidRDefault="0039710B" w:rsidP="00612789">
            <w:pPr>
              <w:keepNext/>
              <w:ind w:left="0" w:firstLine="0"/>
            </w:pPr>
            <w:r w:rsidRPr="00523694">
              <w:t>nee</w:t>
            </w:r>
          </w:p>
        </w:tc>
        <w:tc>
          <w:tcPr>
            <w:tcW w:w="1021" w:type="dxa"/>
          </w:tcPr>
          <w:p w:rsidR="0039710B" w:rsidRPr="00523694" w:rsidRDefault="0039710B" w:rsidP="00612789">
            <w:pPr>
              <w:keepNext/>
              <w:ind w:left="0" w:firstLine="0"/>
            </w:pPr>
            <w:r w:rsidRPr="00523694">
              <w:t>nee</w:t>
            </w:r>
          </w:p>
        </w:tc>
      </w:tr>
      <w:tr w:rsidR="0039710B" w:rsidRPr="00523694" w:rsidTr="00612789">
        <w:tc>
          <w:tcPr>
            <w:tcW w:w="1595" w:type="dxa"/>
          </w:tcPr>
          <w:p w:rsidR="0039710B" w:rsidRPr="00523694" w:rsidRDefault="0039710B" w:rsidP="00612789">
            <w:pPr>
              <w:keepNext/>
              <w:ind w:left="0" w:firstLine="0"/>
            </w:pPr>
            <w:r w:rsidRPr="00523694">
              <w:t>markt-gebonden</w:t>
            </w:r>
          </w:p>
        </w:tc>
        <w:tc>
          <w:tcPr>
            <w:tcW w:w="1056" w:type="dxa"/>
          </w:tcPr>
          <w:p w:rsidR="0039710B" w:rsidRPr="00523694" w:rsidRDefault="0039710B" w:rsidP="00612789">
            <w:pPr>
              <w:keepNext/>
              <w:ind w:left="0" w:firstLine="0"/>
            </w:pPr>
            <w:r w:rsidRPr="00523694">
              <w:t>nee</w:t>
            </w:r>
          </w:p>
        </w:tc>
        <w:tc>
          <w:tcPr>
            <w:tcW w:w="1183" w:type="dxa"/>
          </w:tcPr>
          <w:p w:rsidR="0039710B" w:rsidRPr="00523694" w:rsidRDefault="0039710B" w:rsidP="00612789">
            <w:pPr>
              <w:keepNext/>
              <w:ind w:left="0" w:firstLine="0"/>
            </w:pPr>
            <w:r w:rsidRPr="00523694">
              <w:t>nee</w:t>
            </w:r>
          </w:p>
        </w:tc>
        <w:tc>
          <w:tcPr>
            <w:tcW w:w="1116" w:type="dxa"/>
          </w:tcPr>
          <w:p w:rsidR="0039710B" w:rsidRPr="00523694" w:rsidRDefault="0039710B" w:rsidP="00612789">
            <w:pPr>
              <w:keepNext/>
              <w:ind w:left="0" w:firstLine="0"/>
            </w:pPr>
            <w:r w:rsidRPr="00523694">
              <w:t>nee</w:t>
            </w:r>
          </w:p>
        </w:tc>
        <w:tc>
          <w:tcPr>
            <w:tcW w:w="1116" w:type="dxa"/>
          </w:tcPr>
          <w:p w:rsidR="0039710B" w:rsidRPr="00523694" w:rsidRDefault="0039710B" w:rsidP="00612789">
            <w:pPr>
              <w:keepNext/>
              <w:ind w:left="0" w:firstLine="0"/>
            </w:pPr>
            <w:r w:rsidRPr="00523694">
              <w:t>nee</w:t>
            </w:r>
          </w:p>
        </w:tc>
        <w:tc>
          <w:tcPr>
            <w:tcW w:w="851" w:type="dxa"/>
          </w:tcPr>
          <w:p w:rsidR="0039710B" w:rsidRPr="00523694" w:rsidRDefault="0039710B" w:rsidP="00612789">
            <w:pPr>
              <w:keepNext/>
              <w:ind w:left="0" w:firstLine="0"/>
            </w:pPr>
            <w:r w:rsidRPr="00523694">
              <w:t>nee</w:t>
            </w:r>
          </w:p>
        </w:tc>
        <w:tc>
          <w:tcPr>
            <w:tcW w:w="1138" w:type="dxa"/>
          </w:tcPr>
          <w:p w:rsidR="0039710B" w:rsidRPr="00523694" w:rsidRDefault="0039710B" w:rsidP="00612789">
            <w:pPr>
              <w:keepNext/>
              <w:ind w:left="0" w:firstLine="0"/>
            </w:pPr>
            <w:r w:rsidRPr="00523694">
              <w:t>ja</w:t>
            </w:r>
          </w:p>
        </w:tc>
        <w:tc>
          <w:tcPr>
            <w:tcW w:w="1021" w:type="dxa"/>
          </w:tcPr>
          <w:p w:rsidR="0039710B" w:rsidRPr="00523694" w:rsidRDefault="0039710B" w:rsidP="00612789">
            <w:pPr>
              <w:keepNext/>
              <w:ind w:left="0" w:firstLine="0"/>
            </w:pPr>
            <w:r w:rsidRPr="00523694">
              <w:t>ja</w:t>
            </w:r>
          </w:p>
        </w:tc>
      </w:tr>
      <w:tr w:rsidR="0039710B" w:rsidRPr="00523694" w:rsidTr="00612789">
        <w:tc>
          <w:tcPr>
            <w:tcW w:w="1595" w:type="dxa"/>
          </w:tcPr>
          <w:p w:rsidR="0039710B" w:rsidRPr="00523694" w:rsidRDefault="0039710B" w:rsidP="00612789">
            <w:pPr>
              <w:keepNext/>
              <w:ind w:left="0" w:firstLine="0"/>
            </w:pPr>
            <w:r w:rsidRPr="00523694">
              <w:t>hoge relatieve</w:t>
            </w:r>
          </w:p>
          <w:p w:rsidR="0039710B" w:rsidRPr="00523694" w:rsidRDefault="0039710B" w:rsidP="00612789">
            <w:pPr>
              <w:keepNext/>
              <w:ind w:left="0" w:firstLine="0"/>
            </w:pPr>
            <w:r w:rsidRPr="00523694">
              <w:t>transportkosten</w:t>
            </w:r>
          </w:p>
        </w:tc>
        <w:tc>
          <w:tcPr>
            <w:tcW w:w="1056" w:type="dxa"/>
          </w:tcPr>
          <w:p w:rsidR="0039710B" w:rsidRPr="00523694" w:rsidRDefault="0039710B" w:rsidP="00612789">
            <w:pPr>
              <w:keepNext/>
              <w:ind w:left="0" w:firstLine="0"/>
            </w:pPr>
            <w:r w:rsidRPr="00053500">
              <w:sym w:font="Symbol" w:char="F0B4"/>
            </w:r>
          </w:p>
        </w:tc>
        <w:tc>
          <w:tcPr>
            <w:tcW w:w="1183" w:type="dxa"/>
          </w:tcPr>
          <w:p w:rsidR="0039710B" w:rsidRPr="00523694" w:rsidRDefault="0039710B" w:rsidP="00612789">
            <w:pPr>
              <w:keepNext/>
              <w:ind w:left="0" w:firstLine="0"/>
            </w:pPr>
          </w:p>
        </w:tc>
        <w:tc>
          <w:tcPr>
            <w:tcW w:w="1116" w:type="dxa"/>
          </w:tcPr>
          <w:p w:rsidR="0039710B" w:rsidRPr="00523694" w:rsidRDefault="0039710B" w:rsidP="00612789">
            <w:pPr>
              <w:keepNext/>
              <w:ind w:left="0" w:firstLine="0"/>
            </w:pPr>
            <w:r w:rsidRPr="00053500">
              <w:sym w:font="Symbol" w:char="F0B4"/>
            </w:r>
          </w:p>
        </w:tc>
        <w:tc>
          <w:tcPr>
            <w:tcW w:w="1116" w:type="dxa"/>
          </w:tcPr>
          <w:p w:rsidR="0039710B" w:rsidRPr="00523694" w:rsidRDefault="0039710B" w:rsidP="00612789">
            <w:pPr>
              <w:keepNext/>
              <w:ind w:left="0" w:firstLine="0"/>
            </w:pPr>
          </w:p>
        </w:tc>
        <w:tc>
          <w:tcPr>
            <w:tcW w:w="851" w:type="dxa"/>
          </w:tcPr>
          <w:p w:rsidR="0039710B" w:rsidRPr="00523694" w:rsidRDefault="0039710B" w:rsidP="00612789">
            <w:pPr>
              <w:keepNext/>
              <w:ind w:left="0" w:firstLine="0"/>
            </w:pPr>
            <w:r w:rsidRPr="00053500">
              <w:sym w:font="Symbol" w:char="F0B4"/>
            </w:r>
          </w:p>
        </w:tc>
        <w:tc>
          <w:tcPr>
            <w:tcW w:w="1138" w:type="dxa"/>
          </w:tcPr>
          <w:p w:rsidR="0039710B" w:rsidRPr="00523694" w:rsidRDefault="0039710B" w:rsidP="00612789">
            <w:pPr>
              <w:keepNext/>
              <w:ind w:left="0" w:firstLine="0"/>
            </w:pPr>
          </w:p>
        </w:tc>
        <w:tc>
          <w:tcPr>
            <w:tcW w:w="1021" w:type="dxa"/>
          </w:tcPr>
          <w:p w:rsidR="0039710B" w:rsidRPr="00523694" w:rsidRDefault="0039710B" w:rsidP="00612789">
            <w:pPr>
              <w:keepNext/>
              <w:ind w:left="0" w:firstLine="0"/>
            </w:pPr>
          </w:p>
        </w:tc>
      </w:tr>
    </w:tbl>
    <w:p w:rsidR="0039710B" w:rsidRPr="00523694" w:rsidRDefault="0039710B" w:rsidP="0039710B"/>
    <w:p w:rsidR="0039710B" w:rsidRPr="002F2517" w:rsidRDefault="0039710B" w:rsidP="0039710B">
      <w:pPr>
        <w:rPr>
          <w:lang w:val="en-US"/>
        </w:rPr>
      </w:pPr>
      <w:r w:rsidRPr="002F2517">
        <w:rPr>
          <w:lang w:val="en-US"/>
        </w:rPr>
        <w:t>d</w:t>
      </w:r>
      <w:r w:rsidRPr="002F2517">
        <w:rPr>
          <w:lang w:val="en-US"/>
        </w:rPr>
        <w:tab/>
        <w:t>R&amp;D, research and development.</w:t>
      </w:r>
    </w:p>
    <w:p w:rsidR="0039710B" w:rsidRPr="007E6A3C" w:rsidRDefault="0039710B" w:rsidP="0039710B">
      <w:r w:rsidRPr="007E6A3C">
        <w:t>e</w:t>
      </w:r>
      <w:r w:rsidRPr="007E6A3C">
        <w:tab/>
        <w:t>Aan India bijvoorbeeld. Twee argumenten voor keuze land gevraagd:</w:t>
      </w:r>
    </w:p>
    <w:p w:rsidR="0039710B" w:rsidRPr="007E6A3C" w:rsidRDefault="0039710B" w:rsidP="0039710B">
      <w:pPr>
        <w:pStyle w:val="A2"/>
      </w:pPr>
      <w:r w:rsidRPr="007E6A3C">
        <w:tab/>
        <w:t>1</w:t>
      </w:r>
      <w:r>
        <w:tab/>
      </w:r>
      <w:r w:rsidRPr="007E6A3C">
        <w:t>In dat land zijn voldoende hooggeschoolde werknemers die tegen een betrekkelijk laag salaris willen werken.</w:t>
      </w:r>
    </w:p>
    <w:p w:rsidR="0039710B" w:rsidRPr="007E6A3C" w:rsidRDefault="0039710B" w:rsidP="0039710B">
      <w:r w:rsidRPr="007E6A3C">
        <w:lastRenderedPageBreak/>
        <w:tab/>
        <w:t>2</w:t>
      </w:r>
      <w:r>
        <w:tab/>
      </w:r>
      <w:r w:rsidRPr="007E6A3C">
        <w:t>De informatie kan snel en goedkoop digitaal worden verzonden.</w:t>
      </w:r>
    </w:p>
    <w:p w:rsidR="0039710B" w:rsidRPr="007E6A3C" w:rsidRDefault="0039710B" w:rsidP="0039710B"/>
    <w:p w:rsidR="0039710B" w:rsidRPr="006747EB" w:rsidRDefault="0039710B" w:rsidP="0039710B">
      <w:pPr>
        <w:rPr>
          <w:b/>
        </w:rPr>
      </w:pPr>
      <w:r w:rsidRPr="006747EB">
        <w:rPr>
          <w:b/>
        </w:rPr>
        <w:t>Opdracht 19</w:t>
      </w:r>
      <w:r w:rsidRPr="006747EB">
        <w:rPr>
          <w:b/>
        </w:rPr>
        <w:tab/>
        <w:t>Culturele globalisering  K</w:t>
      </w:r>
    </w:p>
    <w:p w:rsidR="0039710B" w:rsidRPr="007E6A3C" w:rsidRDefault="0039710B" w:rsidP="0039710B">
      <w:r w:rsidRPr="007E6A3C">
        <w:t>a</w:t>
      </w:r>
      <w:r w:rsidRPr="007E6A3C">
        <w:tab/>
        <w:t>Van amerikanisering of culturele globalisering.</w:t>
      </w:r>
    </w:p>
    <w:p w:rsidR="0039710B" w:rsidRPr="007E6A3C" w:rsidRDefault="0039710B" w:rsidP="0039710B">
      <w:r w:rsidRPr="007E6A3C">
        <w:t>b</w:t>
      </w:r>
      <w:r w:rsidRPr="007E6A3C">
        <w:tab/>
        <w:t>Drie voorbeelden gevraagd:</w:t>
      </w:r>
    </w:p>
    <w:p w:rsidR="0039710B" w:rsidRDefault="0039710B" w:rsidP="0039710B">
      <w:r w:rsidRPr="007E6A3C">
        <w:tab/>
        <w:t>1</w:t>
      </w:r>
      <w:r>
        <w:tab/>
      </w:r>
      <w:r w:rsidRPr="007E6A3C">
        <w:t>de verspreiding van Starbucks</w:t>
      </w:r>
    </w:p>
    <w:p w:rsidR="0039710B" w:rsidRDefault="0039710B" w:rsidP="0039710B">
      <w:r>
        <w:tab/>
      </w:r>
      <w:r w:rsidRPr="007E6A3C">
        <w:t>2</w:t>
      </w:r>
      <w:r>
        <w:tab/>
      </w:r>
      <w:r w:rsidRPr="007E6A3C">
        <w:t>spijkerbroeken/kleding</w:t>
      </w:r>
    </w:p>
    <w:p w:rsidR="0039710B" w:rsidRPr="007E6A3C" w:rsidRDefault="0039710B" w:rsidP="0039710B">
      <w:r>
        <w:tab/>
      </w:r>
      <w:r w:rsidRPr="007E6A3C">
        <w:t>3</w:t>
      </w:r>
      <w:r>
        <w:tab/>
      </w:r>
      <w:r w:rsidRPr="007E6A3C">
        <w:t>films</w:t>
      </w:r>
    </w:p>
    <w:p w:rsidR="0039710B" w:rsidRPr="007E6A3C" w:rsidRDefault="0039710B" w:rsidP="0039710B">
      <w:r w:rsidRPr="007E6A3C">
        <w:t>c</w:t>
      </w:r>
      <w:r w:rsidRPr="007E6A3C">
        <w:tab/>
        <w:t>A en D.</w:t>
      </w:r>
    </w:p>
    <w:p w:rsidR="0039710B" w:rsidRPr="00523694" w:rsidRDefault="0039710B" w:rsidP="0039710B"/>
    <w:p w:rsidR="0039710B" w:rsidRPr="006747EB" w:rsidRDefault="0039710B" w:rsidP="0039710B">
      <w:pPr>
        <w:rPr>
          <w:b/>
        </w:rPr>
      </w:pPr>
      <w:r w:rsidRPr="006747EB">
        <w:rPr>
          <w:b/>
        </w:rPr>
        <w:t>Opdracht 20</w:t>
      </w:r>
      <w:r w:rsidRPr="006747EB">
        <w:rPr>
          <w:b/>
        </w:rPr>
        <w:tab/>
        <w:t>Terugblik op paragraaf 4.2  K</w:t>
      </w:r>
    </w:p>
    <w:p w:rsidR="0039710B" w:rsidRPr="00523694" w:rsidRDefault="0039710B" w:rsidP="0039710B"/>
    <w:p w:rsidR="0039710B" w:rsidRPr="00522AE2" w:rsidRDefault="0039710B" w:rsidP="0039710B">
      <w:pPr>
        <w:tabs>
          <w:tab w:val="right" w:pos="6861"/>
        </w:tabs>
        <w:rPr>
          <w:shd w:val="clear" w:color="auto" w:fill="999999"/>
        </w:rPr>
      </w:pPr>
      <w:r w:rsidRPr="00522AE2">
        <w:tab/>
      </w:r>
      <w:r w:rsidRPr="00522AE2">
        <w:rPr>
          <w:b/>
          <w:shd w:val="clear" w:color="auto" w:fill="999999"/>
        </w:rPr>
        <w:t>W11</w:t>
      </w:r>
      <w:r>
        <w:rPr>
          <w:b/>
          <w:shd w:val="clear" w:color="auto" w:fill="999999"/>
        </w:rPr>
        <w:t>A</w:t>
      </w:r>
      <w:r w:rsidRPr="00522AE2">
        <w:rPr>
          <w:shd w:val="clear" w:color="auto" w:fill="999999"/>
        </w:rPr>
        <w:tab/>
        <w:t>Deelvragen en trefwoorden.</w:t>
      </w:r>
      <w:r>
        <w:rPr>
          <w:shd w:val="clear" w:color="auto" w:fill="999999"/>
        </w:rPr>
        <w:tab/>
      </w:r>
    </w:p>
    <w:p w:rsidR="0039710B" w:rsidRPr="00523694" w:rsidRDefault="0039710B" w:rsidP="0039710B"/>
    <w:tbl>
      <w:tblPr>
        <w:tblW w:w="0" w:type="auto"/>
        <w:tblInd w:w="340" w:type="dxa"/>
        <w:tblCellMar>
          <w:left w:w="0" w:type="dxa"/>
          <w:right w:w="0" w:type="dxa"/>
        </w:tblCellMar>
        <w:tblLook w:val="01E0" w:firstRow="1" w:lastRow="1" w:firstColumn="1" w:lastColumn="1" w:noHBand="0" w:noVBand="0"/>
      </w:tblPr>
      <w:tblGrid>
        <w:gridCol w:w="3119"/>
        <w:gridCol w:w="1985"/>
        <w:gridCol w:w="1985"/>
      </w:tblGrid>
      <w:tr w:rsidR="0039710B" w:rsidRPr="00523694" w:rsidTr="00612789">
        <w:tc>
          <w:tcPr>
            <w:tcW w:w="3119" w:type="dxa"/>
          </w:tcPr>
          <w:p w:rsidR="0039710B" w:rsidRPr="00523694" w:rsidRDefault="0039710B" w:rsidP="00612789">
            <w:pPr>
              <w:ind w:left="0" w:firstLine="0"/>
            </w:pPr>
            <w:r w:rsidRPr="00053500">
              <w:rPr>
                <w:b/>
              </w:rPr>
              <w:t>Deelvraag 4</w:t>
            </w:r>
          </w:p>
        </w:tc>
        <w:tc>
          <w:tcPr>
            <w:tcW w:w="1985" w:type="dxa"/>
          </w:tcPr>
          <w:p w:rsidR="0039710B" w:rsidRPr="00523694" w:rsidRDefault="0039710B" w:rsidP="00612789">
            <w:pPr>
              <w:ind w:left="0" w:firstLine="0"/>
            </w:pPr>
            <w:r w:rsidRPr="00053500">
              <w:rPr>
                <w:b/>
              </w:rPr>
              <w:t>Deelvraag 5</w:t>
            </w:r>
          </w:p>
        </w:tc>
        <w:tc>
          <w:tcPr>
            <w:tcW w:w="1985" w:type="dxa"/>
          </w:tcPr>
          <w:p w:rsidR="0039710B" w:rsidRPr="00523694" w:rsidRDefault="0039710B" w:rsidP="00612789">
            <w:pPr>
              <w:ind w:left="0" w:firstLine="0"/>
            </w:pPr>
            <w:r w:rsidRPr="00053500">
              <w:rPr>
                <w:b/>
              </w:rPr>
              <w:t>Deelvraag 6</w:t>
            </w:r>
          </w:p>
        </w:tc>
      </w:tr>
      <w:tr w:rsidR="0039710B" w:rsidRPr="00523694" w:rsidTr="00612789">
        <w:tc>
          <w:tcPr>
            <w:tcW w:w="3119" w:type="dxa"/>
          </w:tcPr>
          <w:p w:rsidR="0039710B" w:rsidRPr="00523694" w:rsidRDefault="0039710B" w:rsidP="00612789">
            <w:pPr>
              <w:ind w:left="0" w:firstLine="0"/>
            </w:pPr>
            <w:r w:rsidRPr="00523694">
              <w:t>NIC’s</w:t>
            </w:r>
          </w:p>
        </w:tc>
        <w:tc>
          <w:tcPr>
            <w:tcW w:w="1985" w:type="dxa"/>
          </w:tcPr>
          <w:p w:rsidR="0039710B" w:rsidRPr="00523694" w:rsidRDefault="0039710B" w:rsidP="00612789">
            <w:pPr>
              <w:ind w:left="0" w:firstLine="0"/>
            </w:pPr>
            <w:r w:rsidRPr="00523694">
              <w:t>vrijhandel</w:t>
            </w:r>
          </w:p>
        </w:tc>
        <w:tc>
          <w:tcPr>
            <w:tcW w:w="1985" w:type="dxa"/>
          </w:tcPr>
          <w:p w:rsidR="0039710B" w:rsidRPr="00523694" w:rsidRDefault="0039710B" w:rsidP="00612789">
            <w:pPr>
              <w:ind w:left="0" w:firstLine="0"/>
            </w:pPr>
            <w:r w:rsidRPr="00523694">
              <w:t>ilmindustrie</w:t>
            </w:r>
          </w:p>
        </w:tc>
      </w:tr>
      <w:tr w:rsidR="0039710B" w:rsidRPr="00523694" w:rsidTr="00612789">
        <w:tc>
          <w:tcPr>
            <w:tcW w:w="3119" w:type="dxa"/>
          </w:tcPr>
          <w:p w:rsidR="0039710B" w:rsidRPr="00523694" w:rsidRDefault="0039710B" w:rsidP="00612789">
            <w:pPr>
              <w:ind w:left="0" w:firstLine="0"/>
            </w:pPr>
            <w:r w:rsidRPr="00523694">
              <w:t>assembleren</w:t>
            </w:r>
          </w:p>
        </w:tc>
        <w:tc>
          <w:tcPr>
            <w:tcW w:w="1985" w:type="dxa"/>
          </w:tcPr>
          <w:p w:rsidR="0039710B" w:rsidRPr="00523694" w:rsidRDefault="0039710B" w:rsidP="00612789">
            <w:pPr>
              <w:ind w:left="0" w:firstLine="0"/>
            </w:pPr>
            <w:r w:rsidRPr="00523694">
              <w:t>welvaartsgroei</w:t>
            </w:r>
          </w:p>
        </w:tc>
        <w:tc>
          <w:tcPr>
            <w:tcW w:w="1985" w:type="dxa"/>
          </w:tcPr>
          <w:p w:rsidR="0039710B" w:rsidRPr="00523694" w:rsidRDefault="0039710B" w:rsidP="00612789">
            <w:pPr>
              <w:ind w:left="0" w:firstLine="0"/>
            </w:pPr>
            <w:r w:rsidRPr="00523694">
              <w:t>fastfoodketens</w:t>
            </w:r>
          </w:p>
        </w:tc>
      </w:tr>
      <w:tr w:rsidR="0039710B" w:rsidRPr="00523694" w:rsidTr="00612789">
        <w:tc>
          <w:tcPr>
            <w:tcW w:w="3119" w:type="dxa"/>
          </w:tcPr>
          <w:p w:rsidR="0039710B" w:rsidRPr="00523694" w:rsidRDefault="0039710B" w:rsidP="00612789">
            <w:pPr>
              <w:ind w:left="0" w:firstLine="0"/>
            </w:pPr>
            <w:r w:rsidRPr="00523694">
              <w:t>economische globalisering</w:t>
            </w:r>
          </w:p>
        </w:tc>
        <w:tc>
          <w:tcPr>
            <w:tcW w:w="1985" w:type="dxa"/>
          </w:tcPr>
          <w:p w:rsidR="0039710B" w:rsidRPr="00523694" w:rsidRDefault="0039710B" w:rsidP="00612789">
            <w:pPr>
              <w:ind w:left="0" w:firstLine="0"/>
            </w:pPr>
            <w:r w:rsidRPr="00523694">
              <w:t>transportrevolutie</w:t>
            </w:r>
          </w:p>
        </w:tc>
        <w:tc>
          <w:tcPr>
            <w:tcW w:w="1985" w:type="dxa"/>
          </w:tcPr>
          <w:p w:rsidR="0039710B" w:rsidRPr="00523694" w:rsidRDefault="0039710B" w:rsidP="00612789">
            <w:pPr>
              <w:ind w:left="0" w:firstLine="0"/>
            </w:pPr>
            <w:r w:rsidRPr="00523694">
              <w:t>frisdrankketens</w:t>
            </w:r>
          </w:p>
        </w:tc>
      </w:tr>
      <w:tr w:rsidR="0039710B" w:rsidRPr="00523694" w:rsidTr="00612789">
        <w:tc>
          <w:tcPr>
            <w:tcW w:w="3119" w:type="dxa"/>
          </w:tcPr>
          <w:p w:rsidR="0039710B" w:rsidRPr="00523694" w:rsidRDefault="0039710B" w:rsidP="00612789">
            <w:pPr>
              <w:ind w:left="0" w:firstLine="0"/>
            </w:pPr>
            <w:r w:rsidRPr="00523694">
              <w:t>MNO’s</w:t>
            </w:r>
          </w:p>
        </w:tc>
        <w:tc>
          <w:tcPr>
            <w:tcW w:w="1985" w:type="dxa"/>
          </w:tcPr>
          <w:p w:rsidR="0039710B" w:rsidRPr="00523694" w:rsidRDefault="0039710B" w:rsidP="00612789">
            <w:pPr>
              <w:ind w:left="0" w:firstLine="0"/>
            </w:pPr>
            <w:r w:rsidRPr="00523694">
              <w:t>digitale revolutie</w:t>
            </w:r>
          </w:p>
        </w:tc>
        <w:tc>
          <w:tcPr>
            <w:tcW w:w="1985" w:type="dxa"/>
          </w:tcPr>
          <w:p w:rsidR="0039710B" w:rsidRPr="00523694" w:rsidRDefault="0039710B" w:rsidP="00612789">
            <w:pPr>
              <w:ind w:left="0" w:firstLine="0"/>
            </w:pPr>
            <w:r w:rsidRPr="00523694">
              <w:t>Engelse taal</w:t>
            </w:r>
          </w:p>
        </w:tc>
      </w:tr>
      <w:tr w:rsidR="0039710B" w:rsidRPr="00523694" w:rsidTr="00612789">
        <w:tc>
          <w:tcPr>
            <w:tcW w:w="3119" w:type="dxa"/>
          </w:tcPr>
          <w:p w:rsidR="0039710B" w:rsidRPr="00523694" w:rsidRDefault="0039710B" w:rsidP="00612789">
            <w:pPr>
              <w:ind w:left="0" w:firstLine="0"/>
            </w:pPr>
            <w:r w:rsidRPr="00523694">
              <w:t>lage arbeidskosten</w:t>
            </w:r>
          </w:p>
        </w:tc>
        <w:tc>
          <w:tcPr>
            <w:tcW w:w="1985" w:type="dxa"/>
          </w:tcPr>
          <w:p w:rsidR="0039710B" w:rsidRPr="00523694" w:rsidRDefault="0039710B" w:rsidP="00612789">
            <w:pPr>
              <w:ind w:left="0" w:firstLine="0"/>
            </w:pPr>
            <w:r w:rsidRPr="00523694">
              <w:t>politieke eenwording</w:t>
            </w:r>
          </w:p>
        </w:tc>
        <w:tc>
          <w:tcPr>
            <w:tcW w:w="1985" w:type="dxa"/>
          </w:tcPr>
          <w:p w:rsidR="0039710B" w:rsidRPr="00523694" w:rsidRDefault="0039710B" w:rsidP="00612789">
            <w:pPr>
              <w:ind w:left="0" w:firstLine="0"/>
            </w:pPr>
            <w:r w:rsidRPr="00523694">
              <w:t>mode</w:t>
            </w:r>
          </w:p>
        </w:tc>
      </w:tr>
      <w:tr w:rsidR="0039710B" w:rsidRPr="00523694" w:rsidTr="00612789">
        <w:tc>
          <w:tcPr>
            <w:tcW w:w="3119" w:type="dxa"/>
          </w:tcPr>
          <w:p w:rsidR="0039710B" w:rsidRPr="00523694" w:rsidRDefault="0039710B" w:rsidP="00612789">
            <w:pPr>
              <w:ind w:left="0" w:firstLine="0"/>
            </w:pPr>
            <w:r w:rsidRPr="00523694">
              <w:t>productieketen in stukjes knippen</w:t>
            </w:r>
          </w:p>
        </w:tc>
        <w:tc>
          <w:tcPr>
            <w:tcW w:w="1985" w:type="dxa"/>
          </w:tcPr>
          <w:p w:rsidR="0039710B" w:rsidRPr="00523694" w:rsidRDefault="0039710B" w:rsidP="00612789">
            <w:pPr>
              <w:ind w:left="0" w:firstLine="0"/>
            </w:pPr>
            <w:r w:rsidRPr="00523694">
              <w:t>einde Koude Oorlog</w:t>
            </w:r>
          </w:p>
        </w:tc>
        <w:tc>
          <w:tcPr>
            <w:tcW w:w="1985" w:type="dxa"/>
          </w:tcPr>
          <w:p w:rsidR="0039710B" w:rsidRPr="00523694" w:rsidRDefault="0039710B" w:rsidP="00612789">
            <w:pPr>
              <w:ind w:left="0" w:firstLine="0"/>
            </w:pPr>
            <w:r w:rsidRPr="00523694">
              <w:t>democratie</w:t>
            </w:r>
          </w:p>
        </w:tc>
      </w:tr>
      <w:tr w:rsidR="0039710B" w:rsidRPr="00523694" w:rsidTr="00612789">
        <w:tc>
          <w:tcPr>
            <w:tcW w:w="3119" w:type="dxa"/>
          </w:tcPr>
          <w:p w:rsidR="0039710B" w:rsidRPr="00523694" w:rsidRDefault="0039710B" w:rsidP="00612789">
            <w:pPr>
              <w:ind w:left="0" w:firstLine="0"/>
            </w:pPr>
            <w:r w:rsidRPr="00523694">
              <w:t>uitbesteden/outsourcing</w:t>
            </w:r>
          </w:p>
        </w:tc>
        <w:tc>
          <w:tcPr>
            <w:tcW w:w="1985" w:type="dxa"/>
          </w:tcPr>
          <w:p w:rsidR="0039710B" w:rsidRPr="00523694" w:rsidRDefault="0039710B" w:rsidP="00612789">
            <w:pPr>
              <w:ind w:left="0" w:firstLine="0"/>
            </w:pPr>
          </w:p>
        </w:tc>
        <w:tc>
          <w:tcPr>
            <w:tcW w:w="1985" w:type="dxa"/>
          </w:tcPr>
          <w:p w:rsidR="0039710B" w:rsidRPr="00523694" w:rsidRDefault="0039710B" w:rsidP="00612789">
            <w:pPr>
              <w:ind w:left="0" w:firstLine="0"/>
            </w:pPr>
            <w:r w:rsidRPr="00523694">
              <w:t>militair ingrijpen</w:t>
            </w:r>
          </w:p>
        </w:tc>
      </w:tr>
      <w:tr w:rsidR="0039710B" w:rsidRPr="00523694" w:rsidTr="00612789">
        <w:tc>
          <w:tcPr>
            <w:tcW w:w="3119" w:type="dxa"/>
          </w:tcPr>
          <w:p w:rsidR="0039710B" w:rsidRPr="00523694" w:rsidRDefault="0039710B" w:rsidP="00612789">
            <w:pPr>
              <w:ind w:left="0" w:firstLine="0"/>
            </w:pPr>
            <w:r w:rsidRPr="00523694">
              <w:t>onderaannemers</w:t>
            </w:r>
          </w:p>
        </w:tc>
        <w:tc>
          <w:tcPr>
            <w:tcW w:w="1985" w:type="dxa"/>
          </w:tcPr>
          <w:p w:rsidR="0039710B" w:rsidRPr="00523694" w:rsidRDefault="0039710B" w:rsidP="00612789">
            <w:pPr>
              <w:ind w:left="0" w:firstLine="0"/>
            </w:pPr>
          </w:p>
        </w:tc>
        <w:tc>
          <w:tcPr>
            <w:tcW w:w="1985" w:type="dxa"/>
          </w:tcPr>
          <w:p w:rsidR="0039710B" w:rsidRPr="00523694" w:rsidRDefault="0039710B" w:rsidP="00612789">
            <w:pPr>
              <w:ind w:left="0" w:firstLine="0"/>
            </w:pPr>
            <w:r w:rsidRPr="00523694">
              <w:t>immigratieland</w:t>
            </w:r>
          </w:p>
        </w:tc>
      </w:tr>
    </w:tbl>
    <w:p w:rsidR="0039710B" w:rsidRPr="00523694" w:rsidRDefault="0039710B" w:rsidP="0039710B"/>
    <w:p w:rsidR="0039710B" w:rsidRPr="00523694" w:rsidRDefault="0039710B" w:rsidP="0039710B"/>
    <w:tbl>
      <w:tblPr>
        <w:tblW w:w="10206" w:type="dxa"/>
        <w:tblInd w:w="-567" w:type="dxa"/>
        <w:shd w:val="solid" w:color="auto" w:fill="auto"/>
        <w:tblLook w:val="01E0" w:firstRow="1" w:lastRow="1" w:firstColumn="1" w:lastColumn="1" w:noHBand="0" w:noVBand="0"/>
      </w:tblPr>
      <w:tblGrid>
        <w:gridCol w:w="10206"/>
      </w:tblGrid>
      <w:tr w:rsidR="0039710B" w:rsidRPr="002E113F" w:rsidTr="00612789">
        <w:tc>
          <w:tcPr>
            <w:tcW w:w="0" w:type="auto"/>
            <w:shd w:val="solid" w:color="auto" w:fill="auto"/>
          </w:tcPr>
          <w:p w:rsidR="0039710B" w:rsidRPr="00B65183" w:rsidRDefault="0039710B" w:rsidP="00612789">
            <w:pPr>
              <w:tabs>
                <w:tab w:val="clear" w:pos="680"/>
                <w:tab w:val="clear" w:pos="1361"/>
                <w:tab w:val="left" w:pos="907"/>
              </w:tabs>
              <w:ind w:left="0" w:firstLine="0"/>
              <w:rPr>
                <w:rStyle w:val="Arial10ptVet"/>
                <w:sz w:val="28"/>
                <w:szCs w:val="28"/>
              </w:rPr>
            </w:pPr>
            <w:r w:rsidRPr="00B65183">
              <w:rPr>
                <w:rStyle w:val="Arial10ptVet"/>
                <w:sz w:val="28"/>
                <w:szCs w:val="28"/>
              </w:rPr>
              <w:tab/>
            </w:r>
            <w:r>
              <w:rPr>
                <w:rStyle w:val="Arial10ptVet"/>
                <w:sz w:val="28"/>
                <w:szCs w:val="28"/>
              </w:rPr>
              <w:t>4</w:t>
            </w:r>
            <w:r w:rsidRPr="00B65183">
              <w:rPr>
                <w:rStyle w:val="Arial10ptVet"/>
                <w:sz w:val="28"/>
                <w:szCs w:val="28"/>
              </w:rPr>
              <w:t>.</w:t>
            </w:r>
            <w:r>
              <w:rPr>
                <w:rStyle w:val="Arial10ptVet"/>
                <w:sz w:val="28"/>
                <w:szCs w:val="28"/>
              </w:rPr>
              <w:t>3</w:t>
            </w:r>
            <w:r w:rsidRPr="00B65183">
              <w:rPr>
                <w:rStyle w:val="Arial10ptVet"/>
                <w:sz w:val="28"/>
                <w:szCs w:val="28"/>
              </w:rPr>
              <w:tab/>
            </w:r>
            <w:r>
              <w:rPr>
                <w:b/>
                <w:sz w:val="28"/>
                <w:szCs w:val="28"/>
              </w:rPr>
              <w:t>Groot-Britannië en India in wereldpersectief</w:t>
            </w:r>
            <w:r w:rsidRPr="00B65183">
              <w:rPr>
                <w:b/>
                <w:color w:val="FFFFFF"/>
                <w:sz w:val="28"/>
                <w:szCs w:val="28"/>
              </w:rPr>
              <w:t xml:space="preserve"> </w:t>
            </w:r>
          </w:p>
        </w:tc>
      </w:tr>
    </w:tbl>
    <w:p w:rsidR="0039710B" w:rsidRPr="007778E9" w:rsidRDefault="0039710B" w:rsidP="0039710B"/>
    <w:p w:rsidR="0039710B" w:rsidRPr="006747EB" w:rsidRDefault="0039710B" w:rsidP="0039710B">
      <w:pPr>
        <w:rPr>
          <w:b/>
        </w:rPr>
      </w:pPr>
      <w:r w:rsidRPr="006747EB">
        <w:rPr>
          <w:b/>
        </w:rPr>
        <w:t>Opdracht 21</w:t>
      </w:r>
      <w:r w:rsidRPr="006747EB">
        <w:rPr>
          <w:b/>
        </w:rPr>
        <w:tab/>
        <w:t>De stoomwals van de industrialisatie  K</w:t>
      </w:r>
    </w:p>
    <w:p w:rsidR="0039710B" w:rsidRPr="007E6A3C" w:rsidRDefault="0039710B" w:rsidP="0039710B">
      <w:r w:rsidRPr="007E6A3C">
        <w:t>a</w:t>
      </w:r>
      <w:r w:rsidRPr="007E6A3C">
        <w:tab/>
        <w:t>Midlands, Ruhr(gebied), Saksen, Silezië, Donbas.</w:t>
      </w:r>
    </w:p>
    <w:p w:rsidR="0039710B" w:rsidRPr="007E6A3C" w:rsidRDefault="0039710B" w:rsidP="0039710B">
      <w:r w:rsidRPr="007E6A3C">
        <w:t>b</w:t>
      </w:r>
      <w:r w:rsidRPr="007E6A3C">
        <w:tab/>
        <w:t>Deze gebieden beschikten over grote steenkoolvoorraden die nodig waren voor stoommachines en hoogovens.</w:t>
      </w:r>
    </w:p>
    <w:p w:rsidR="0039710B" w:rsidRPr="007E6A3C" w:rsidRDefault="0039710B" w:rsidP="0039710B">
      <w:r w:rsidRPr="007E6A3C">
        <w:t>c</w:t>
      </w:r>
      <w:r w:rsidRPr="007E6A3C">
        <w:tab/>
        <w:t>De afname van productie en werkgelegenheid in de industriële sector (onder andere door verplaatsing van grote delen van het industriële productieapparaat naar landen met lagere kosten en minder strenge wetgeving).</w:t>
      </w:r>
    </w:p>
    <w:p w:rsidR="0039710B" w:rsidRPr="007E6A3C" w:rsidRDefault="0039710B" w:rsidP="0039710B"/>
    <w:p w:rsidR="0039710B" w:rsidRPr="006747EB" w:rsidRDefault="0039710B" w:rsidP="0039710B">
      <w:pPr>
        <w:rPr>
          <w:b/>
        </w:rPr>
      </w:pPr>
      <w:r w:rsidRPr="006747EB">
        <w:rPr>
          <w:b/>
        </w:rPr>
        <w:t>Opdracht 22</w:t>
      </w:r>
      <w:r w:rsidRPr="006747EB">
        <w:rPr>
          <w:b/>
        </w:rPr>
        <w:tab/>
        <w:t>Regionale specialisatie  I</w:t>
      </w:r>
    </w:p>
    <w:p w:rsidR="0039710B" w:rsidRPr="007E6A3C" w:rsidRDefault="0039710B" w:rsidP="0039710B">
      <w:r w:rsidRPr="007E6A3C">
        <w:t>a</w:t>
      </w:r>
      <w:r w:rsidRPr="007E6A3C">
        <w:tab/>
        <w:t>India werd een kolonie van Groot-Brittannië en werd onderdrukt. Het land moest zijn grondstoffen aan de Britse industrie leveren, die daardoor enorm groeide.</w:t>
      </w:r>
    </w:p>
    <w:p w:rsidR="0039710B" w:rsidRPr="007E6A3C" w:rsidRDefault="0039710B" w:rsidP="0039710B">
      <w:r w:rsidRPr="007E6A3C">
        <w:t>b</w:t>
      </w:r>
      <w:r w:rsidRPr="007E6A3C">
        <w:tab/>
        <w:t>Het ICT-gebied in de regio Bangalore.</w:t>
      </w:r>
    </w:p>
    <w:p w:rsidR="0039710B" w:rsidRPr="007E6A3C" w:rsidRDefault="0039710B" w:rsidP="0039710B">
      <w:r w:rsidRPr="007E6A3C">
        <w:t>c</w:t>
      </w:r>
      <w:r w:rsidRPr="007E6A3C">
        <w:tab/>
        <w:t>Hierdoor kon de graanopbrengst toenemen.</w:t>
      </w:r>
    </w:p>
    <w:p w:rsidR="0039710B" w:rsidRPr="007E6A3C" w:rsidRDefault="0039710B" w:rsidP="0039710B">
      <w:r w:rsidRPr="007E6A3C">
        <w:tab/>
        <w:t>Politiek argument: De Indiase bevolking zou meer te eten hebben en politieke onrust kon worden vermeden.</w:t>
      </w:r>
    </w:p>
    <w:p w:rsidR="0039710B" w:rsidRPr="007E6A3C" w:rsidRDefault="0039710B" w:rsidP="0039710B">
      <w:r w:rsidRPr="007E6A3C">
        <w:tab/>
        <w:t>Economisch argument: Daardoor kon er graan worden uitgevoerd naar Groot-Brittannië.</w:t>
      </w:r>
    </w:p>
    <w:p w:rsidR="0039710B" w:rsidRPr="007E6A3C" w:rsidRDefault="0039710B" w:rsidP="0039710B"/>
    <w:p w:rsidR="0039710B" w:rsidRPr="006747EB" w:rsidRDefault="0039710B" w:rsidP="0039710B">
      <w:pPr>
        <w:keepNext/>
        <w:rPr>
          <w:b/>
        </w:rPr>
      </w:pPr>
      <w:r w:rsidRPr="006747EB">
        <w:rPr>
          <w:b/>
        </w:rPr>
        <w:t>Opdracht 23</w:t>
      </w:r>
      <w:r w:rsidRPr="006747EB">
        <w:rPr>
          <w:b/>
        </w:rPr>
        <w:tab/>
        <w:t>Schuiven met jute  K</w:t>
      </w:r>
    </w:p>
    <w:p w:rsidR="0039710B" w:rsidRPr="007E6A3C" w:rsidRDefault="0039710B" w:rsidP="0039710B">
      <w:r w:rsidRPr="007E6A3C">
        <w:t>a</w:t>
      </w:r>
      <w:r w:rsidRPr="007E6A3C">
        <w:tab/>
        <w:t>Twee redenen gevraagd:</w:t>
      </w:r>
    </w:p>
    <w:p w:rsidR="0039710B" w:rsidRDefault="0039710B" w:rsidP="0039710B">
      <w:r w:rsidRPr="007E6A3C">
        <w:tab/>
        <w:t>1</w:t>
      </w:r>
      <w:r>
        <w:tab/>
      </w:r>
      <w:r w:rsidRPr="007E6A3C">
        <w:t xml:space="preserve">door goedkoop en snel massavervoer </w:t>
      </w:r>
    </w:p>
    <w:p w:rsidR="0039710B" w:rsidRPr="007E6A3C" w:rsidRDefault="0039710B" w:rsidP="0039710B">
      <w:r>
        <w:tab/>
      </w:r>
      <w:r w:rsidRPr="007E6A3C">
        <w:t>2</w:t>
      </w:r>
      <w:r>
        <w:tab/>
      </w:r>
      <w:r w:rsidRPr="007E6A3C">
        <w:t>door het in stukjes knippen van het productieproces</w:t>
      </w:r>
    </w:p>
    <w:p w:rsidR="0039710B" w:rsidRPr="007E6A3C" w:rsidRDefault="0039710B" w:rsidP="0039710B">
      <w:r w:rsidRPr="007E6A3C">
        <w:t>b</w:t>
      </w:r>
      <w:r w:rsidRPr="007E6A3C">
        <w:tab/>
        <w:t>De loonkosten/productiekosten werden in Engeland te hoog. Het werk werd verplaatst naar lagelonenlanden.</w:t>
      </w:r>
    </w:p>
    <w:p w:rsidR="0039710B" w:rsidRPr="007E6A3C" w:rsidRDefault="0039710B" w:rsidP="0039710B">
      <w:r w:rsidRPr="007E6A3C">
        <w:t>c</w:t>
      </w:r>
      <w:r w:rsidRPr="007E6A3C">
        <w:tab/>
        <w:t>De natuurlijke vezels werden vervangen door goedkopere, sterkere en duurzamere kunstvezels.</w:t>
      </w:r>
    </w:p>
    <w:p w:rsidR="0039710B" w:rsidRPr="007E6A3C" w:rsidRDefault="0039710B" w:rsidP="0039710B"/>
    <w:p w:rsidR="0039710B" w:rsidRPr="006747EB" w:rsidRDefault="0039710B" w:rsidP="0039710B">
      <w:pPr>
        <w:rPr>
          <w:b/>
        </w:rPr>
      </w:pPr>
      <w:r w:rsidRPr="006747EB">
        <w:rPr>
          <w:b/>
        </w:rPr>
        <w:t>Opdracht 24</w:t>
      </w:r>
      <w:r w:rsidRPr="006747EB">
        <w:rPr>
          <w:b/>
        </w:rPr>
        <w:tab/>
        <w:t>Globalisering en periferie  K/I</w:t>
      </w:r>
    </w:p>
    <w:p w:rsidR="0039710B" w:rsidRPr="007E6A3C" w:rsidRDefault="0039710B" w:rsidP="0039710B">
      <w:r w:rsidRPr="007E6A3C">
        <w:t>a</w:t>
      </w:r>
      <w:r w:rsidRPr="007E6A3C">
        <w:tab/>
        <w:t>In het centrumgebied (Londen) betekent globalisering vooruitgang/een kans. Door de internationale arbeidsverdeling zijn er lagere kosten en hogere winsten voor MNO’s.</w:t>
      </w:r>
    </w:p>
    <w:p w:rsidR="0039710B" w:rsidRPr="007E6A3C" w:rsidRDefault="0039710B" w:rsidP="0039710B">
      <w:r w:rsidRPr="007E6A3C">
        <w:t>b</w:t>
      </w:r>
      <w:r w:rsidRPr="007E6A3C">
        <w:tab/>
        <w:t>In de periferie ziet men globalisering als bedreiging. Arbeidsplaatsen verdwijnen naar het buitenland en de industrie raakt verouderd of moet sluiten. Men is bang dat de kans op werk afneemt.</w:t>
      </w:r>
    </w:p>
    <w:p w:rsidR="0039710B" w:rsidRPr="007E6A3C" w:rsidRDefault="0039710B" w:rsidP="0039710B">
      <w:r w:rsidRPr="006747EB">
        <w:t>c</w:t>
      </w:r>
      <w:r w:rsidRPr="006747EB">
        <w:tab/>
      </w:r>
      <w:r w:rsidRPr="006747EB">
        <w:rPr>
          <w:i/>
        </w:rPr>
        <w:t>Voorbeelden van argumenten</w:t>
      </w:r>
      <w:r w:rsidRPr="006747EB">
        <w:t xml:space="preserve"> (één gevraagd):</w:t>
      </w:r>
    </w:p>
    <w:p w:rsidR="0039710B" w:rsidRPr="007E6A3C" w:rsidRDefault="0039710B" w:rsidP="0039710B">
      <w:r w:rsidRPr="007E6A3C">
        <w:tab/>
        <w:t>-</w:t>
      </w:r>
      <w:r>
        <w:tab/>
      </w:r>
      <w:r w:rsidRPr="007E6A3C">
        <w:t>De bestaanszekerheid van veel mensen in de periferie van de rijke landen staat onder druk.</w:t>
      </w:r>
    </w:p>
    <w:p w:rsidR="0039710B" w:rsidRPr="007E6A3C" w:rsidRDefault="0039710B" w:rsidP="0039710B">
      <w:r w:rsidRPr="007E6A3C">
        <w:tab/>
        <w:t>-</w:t>
      </w:r>
      <w:r>
        <w:tab/>
      </w:r>
      <w:r w:rsidRPr="007E6A3C">
        <w:t>Mensen verhuizen naar gebieden met betere kansen, de centrumgebieden.</w:t>
      </w:r>
    </w:p>
    <w:p w:rsidR="0039710B" w:rsidRPr="007E6A3C" w:rsidRDefault="0039710B" w:rsidP="0039710B"/>
    <w:p w:rsidR="0039710B" w:rsidRPr="006747EB" w:rsidRDefault="0039710B" w:rsidP="0039710B">
      <w:pPr>
        <w:rPr>
          <w:b/>
        </w:rPr>
      </w:pPr>
      <w:r w:rsidRPr="006747EB">
        <w:rPr>
          <w:b/>
        </w:rPr>
        <w:lastRenderedPageBreak/>
        <w:t>Opdracht 25</w:t>
      </w:r>
      <w:r w:rsidRPr="006747EB">
        <w:rPr>
          <w:b/>
        </w:rPr>
        <w:tab/>
        <w:t>De demografische overgang in het V.K.  K</w:t>
      </w:r>
    </w:p>
    <w:p w:rsidR="0039710B" w:rsidRPr="007E6A3C" w:rsidRDefault="0039710B" w:rsidP="0039710B">
      <w:r w:rsidRPr="007E6A3C">
        <w:t>a</w:t>
      </w:r>
      <w:r w:rsidRPr="007E6A3C">
        <w:tab/>
        <w:t>De perioden in de grafiek zijn niet gelijk en daardoor krijg je een vertekend beeld van de bevolkingsgroei.</w:t>
      </w:r>
    </w:p>
    <w:p w:rsidR="0039710B" w:rsidRPr="007E6A3C" w:rsidRDefault="0039710B" w:rsidP="0039710B">
      <w:r w:rsidRPr="007E6A3C">
        <w:t>b</w:t>
      </w:r>
      <w:r w:rsidRPr="007E6A3C">
        <w:tab/>
        <w:t>Het sterftecijfer daalde eerder en sterker dan het geboortecijfer.</w:t>
      </w:r>
    </w:p>
    <w:p w:rsidR="0039710B" w:rsidRPr="007E6A3C" w:rsidRDefault="0039710B" w:rsidP="0039710B">
      <w:r w:rsidRPr="007E6A3C">
        <w:t>c</w:t>
      </w:r>
      <w:r w:rsidRPr="007E6A3C">
        <w:tab/>
        <w:t>In de tweede fase van het overgangsmodel.</w:t>
      </w:r>
    </w:p>
    <w:p w:rsidR="0039710B" w:rsidRPr="007E6A3C" w:rsidRDefault="0039710B" w:rsidP="0039710B"/>
    <w:p w:rsidR="0039710B" w:rsidRPr="006747EB" w:rsidRDefault="0039710B" w:rsidP="0039710B">
      <w:pPr>
        <w:rPr>
          <w:b/>
        </w:rPr>
      </w:pPr>
      <w:r w:rsidRPr="006747EB">
        <w:rPr>
          <w:b/>
        </w:rPr>
        <w:t>Opdracht 26</w:t>
      </w:r>
      <w:r w:rsidRPr="006747EB">
        <w:rPr>
          <w:b/>
        </w:rPr>
        <w:tab/>
        <w:t>Externe gerichtheid  I</w:t>
      </w:r>
    </w:p>
    <w:p w:rsidR="0039710B" w:rsidRPr="007E6A3C" w:rsidRDefault="0039710B" w:rsidP="0039710B">
      <w:r w:rsidRPr="007E6A3C">
        <w:t>a</w:t>
      </w:r>
      <w:r w:rsidRPr="007E6A3C">
        <w:tab/>
        <w:t>In gebieden met een hoge bevolkingsdichtheid is de dichtheid van het spoorwegnet groter.</w:t>
      </w:r>
    </w:p>
    <w:p w:rsidR="0039710B" w:rsidRPr="007E6A3C" w:rsidRDefault="0039710B" w:rsidP="0039710B">
      <w:r w:rsidRPr="007E6A3C">
        <w:t>b</w:t>
      </w:r>
      <w:r w:rsidRPr="007E6A3C">
        <w:tab/>
        <w:t>Twee kenmerken gevraagd:</w:t>
      </w:r>
    </w:p>
    <w:p w:rsidR="0039710B" w:rsidRPr="007E6A3C" w:rsidRDefault="0039710B" w:rsidP="0039710B">
      <w:r w:rsidRPr="007E6A3C">
        <w:tab/>
        <w:t>1</w:t>
      </w:r>
      <w:r>
        <w:tab/>
      </w:r>
      <w:r w:rsidRPr="007E6A3C">
        <w:t>De grote trajecten zijn gericht op de kust met zijn exporthavens voor grondstoffen.</w:t>
      </w:r>
    </w:p>
    <w:p w:rsidR="0039710B" w:rsidRPr="007E6A3C" w:rsidRDefault="0039710B" w:rsidP="0039710B">
      <w:pPr>
        <w:pStyle w:val="A2"/>
      </w:pPr>
      <w:r w:rsidRPr="007E6A3C">
        <w:tab/>
        <w:t>2</w:t>
      </w:r>
      <w:r>
        <w:tab/>
      </w:r>
      <w:r w:rsidRPr="007E6A3C">
        <w:t>Er zijn betrekkelijk weinig onderlinge verbindingen/het is een boomtakstructuur: het netwerk is gericht op het vervoer van landbouwproducten en industriële grondstoffen vanuit het binnenland naar de uitvoerhavens.</w:t>
      </w:r>
    </w:p>
    <w:p w:rsidR="0039710B" w:rsidRPr="007E6A3C" w:rsidRDefault="0039710B" w:rsidP="0039710B">
      <w:r w:rsidRPr="007E6A3C">
        <w:t>c</w:t>
      </w:r>
      <w:r w:rsidRPr="007E6A3C">
        <w:tab/>
        <w:t>De industrialisatie van India vond veel later plaats, pas toen de tijd van de spoorwegen was aangebroken.</w:t>
      </w:r>
    </w:p>
    <w:p w:rsidR="0039710B" w:rsidRPr="007E6A3C" w:rsidRDefault="0039710B" w:rsidP="0039710B"/>
    <w:p w:rsidR="0039710B" w:rsidRPr="006747EB" w:rsidRDefault="0039710B" w:rsidP="0039710B">
      <w:pPr>
        <w:rPr>
          <w:b/>
        </w:rPr>
      </w:pPr>
      <w:r w:rsidRPr="006747EB">
        <w:rPr>
          <w:b/>
        </w:rPr>
        <w:t>Opdracht 27</w:t>
      </w:r>
      <w:r w:rsidRPr="006747EB">
        <w:rPr>
          <w:b/>
        </w:rPr>
        <w:tab/>
        <w:t>Natuurlijke bevolkingsgroei  K</w:t>
      </w:r>
    </w:p>
    <w:p w:rsidR="0039710B" w:rsidRPr="007E6A3C" w:rsidRDefault="0039710B" w:rsidP="0039710B">
      <w:r w:rsidRPr="007E6A3C">
        <w:t>a</w:t>
      </w:r>
      <w:r w:rsidRPr="007E6A3C">
        <w:tab/>
        <w:t>Het demografische transitiemodel.</w:t>
      </w:r>
    </w:p>
    <w:p w:rsidR="0039710B" w:rsidRPr="007E6A3C" w:rsidRDefault="0039710B" w:rsidP="0039710B">
      <w:r w:rsidRPr="007E6A3C">
        <w:t>b</w:t>
      </w:r>
      <w:r w:rsidRPr="007E6A3C">
        <w:tab/>
        <w:t>De bevolkingsgroei zal verder afnemen.</w:t>
      </w:r>
    </w:p>
    <w:p w:rsidR="0039710B" w:rsidRPr="007E6A3C" w:rsidRDefault="0039710B" w:rsidP="0039710B">
      <w:r w:rsidRPr="007E6A3C">
        <w:tab/>
        <w:t>Toelichting: De hogere welvaart, de stijging van het opleidingsniveau en de daarmee samenhangende sociaal-culturele veranderingen, zullen zorgen voor dalende sterfte- en geboortecijfers.</w:t>
      </w:r>
    </w:p>
    <w:p w:rsidR="0039710B" w:rsidRPr="007E6A3C" w:rsidRDefault="0039710B" w:rsidP="0039710B">
      <w:r w:rsidRPr="007E6A3C">
        <w:t>c</w:t>
      </w:r>
      <w:r w:rsidRPr="007E6A3C">
        <w:tab/>
        <w:t>B.</w:t>
      </w:r>
    </w:p>
    <w:p w:rsidR="0039710B" w:rsidRPr="007E6A3C" w:rsidRDefault="0039710B" w:rsidP="0039710B">
      <w:r w:rsidRPr="007E6A3C">
        <w:t>d</w:t>
      </w:r>
      <w:r w:rsidRPr="007E6A3C">
        <w:tab/>
        <w:t>Er is nog steeds een geboorteoverschot (omdat de bevolking erg jong is) en dus zal de bevolking blijven groeien.</w:t>
      </w:r>
    </w:p>
    <w:p w:rsidR="0039710B" w:rsidRPr="007E6A3C" w:rsidRDefault="0039710B" w:rsidP="0039710B"/>
    <w:p w:rsidR="0039710B" w:rsidRPr="006747EB" w:rsidRDefault="0039710B" w:rsidP="0039710B">
      <w:pPr>
        <w:rPr>
          <w:b/>
        </w:rPr>
      </w:pPr>
      <w:r w:rsidRPr="006747EB">
        <w:rPr>
          <w:b/>
        </w:rPr>
        <w:t>Opdracht 28</w:t>
      </w:r>
      <w:r w:rsidRPr="006747EB">
        <w:rPr>
          <w:b/>
        </w:rPr>
        <w:tab/>
        <w:t>Natuurlijke en sociale bevolkingsgroei  K</w:t>
      </w:r>
    </w:p>
    <w:p w:rsidR="0039710B" w:rsidRPr="007E6A3C" w:rsidRDefault="0039710B" w:rsidP="0039710B">
      <w:r w:rsidRPr="007E6A3C">
        <w:t>a</w:t>
      </w:r>
      <w:r w:rsidRPr="007E6A3C">
        <w:tab/>
        <w:t>De reden is een immigratieoverschot. Achterliggende oorzaak hiervoor is het grote welvaartsverschil tussen de emigratielanden en Groot-Brittannië.</w:t>
      </w:r>
    </w:p>
    <w:p w:rsidR="0039710B" w:rsidRPr="007E6A3C" w:rsidRDefault="0039710B" w:rsidP="0039710B">
      <w:r w:rsidRPr="007E6A3C">
        <w:t>b</w:t>
      </w:r>
      <w:r w:rsidRPr="007E6A3C">
        <w:tab/>
        <w:t>Dit betekent het afremmen van de vergrijzing. Twee demografische argumenten gevraagd:</w:t>
      </w:r>
    </w:p>
    <w:p w:rsidR="0039710B" w:rsidRPr="007E6A3C" w:rsidRDefault="0039710B" w:rsidP="0039710B">
      <w:r w:rsidRPr="007E6A3C">
        <w:tab/>
        <w:t>1</w:t>
      </w:r>
      <w:r>
        <w:tab/>
      </w:r>
      <w:r w:rsidRPr="007E6A3C">
        <w:t>Veel immigranten zijn jong en in de vruchtbare leeftijd.</w:t>
      </w:r>
    </w:p>
    <w:p w:rsidR="0039710B" w:rsidRPr="007E6A3C" w:rsidRDefault="0039710B" w:rsidP="0039710B">
      <w:r w:rsidRPr="007E6A3C">
        <w:tab/>
        <w:t>2</w:t>
      </w:r>
      <w:r>
        <w:tab/>
      </w:r>
      <w:r w:rsidRPr="007E6A3C">
        <w:t>Veel immigranten krijgen meer kinderen per vrouw dan de autochtone Britse bevolking.</w:t>
      </w:r>
    </w:p>
    <w:p w:rsidR="0039710B" w:rsidRPr="007E6A3C" w:rsidRDefault="0039710B" w:rsidP="0039710B">
      <w:r w:rsidRPr="006747EB">
        <w:t>c</w:t>
      </w:r>
      <w:r w:rsidRPr="006747EB">
        <w:tab/>
      </w:r>
      <w:r w:rsidRPr="006747EB">
        <w:rPr>
          <w:i/>
        </w:rPr>
        <w:t>Voorbeelden van juiste antwoorden</w:t>
      </w:r>
      <w:r w:rsidRPr="006747EB">
        <w:t xml:space="preserve"> (twee gevraagd):</w:t>
      </w:r>
    </w:p>
    <w:p w:rsidR="0039710B" w:rsidRPr="007E6A3C" w:rsidRDefault="0039710B" w:rsidP="0039710B">
      <w:pPr>
        <w:pStyle w:val="A2"/>
      </w:pPr>
      <w:r w:rsidRPr="007E6A3C">
        <w:tab/>
        <w:t>1</w:t>
      </w:r>
      <w:r>
        <w:tab/>
      </w:r>
      <w:r w:rsidRPr="007E6A3C">
        <w:t>Veel immigranten vestigen zich juist in dit centrum/kerngebied. Ze krijgen gemiddeld meer kinderen dan de autochtonen.</w:t>
      </w:r>
    </w:p>
    <w:p w:rsidR="0039710B" w:rsidRPr="007E6A3C" w:rsidRDefault="0039710B" w:rsidP="0039710B">
      <w:pPr>
        <w:pStyle w:val="A2"/>
      </w:pPr>
      <w:r w:rsidRPr="007E6A3C">
        <w:tab/>
        <w:t>2</w:t>
      </w:r>
      <w:r>
        <w:tab/>
      </w:r>
      <w:r w:rsidRPr="007E6A3C">
        <w:t>Veel mensen verhuizen vanuit de perifere gebieden in het Verenigd Koninkrijk naar dit centrumgebied.</w:t>
      </w:r>
    </w:p>
    <w:p w:rsidR="0039710B" w:rsidRPr="007E6A3C" w:rsidRDefault="0039710B" w:rsidP="0039710B">
      <w:pPr>
        <w:pStyle w:val="A2"/>
      </w:pPr>
      <w:r w:rsidRPr="007E6A3C">
        <w:tab/>
        <w:t>3</w:t>
      </w:r>
      <w:r>
        <w:tab/>
      </w:r>
      <w:r w:rsidRPr="007E6A3C">
        <w:t>De vertrekgebieden in het Verenigd Koninkrijk kennen lage geboortecijfers en een sterke vergrijzing. De bevolking zal daar gaan afnemen.</w:t>
      </w:r>
    </w:p>
    <w:p w:rsidR="0039710B" w:rsidRPr="007E6A3C" w:rsidRDefault="0039710B" w:rsidP="0039710B"/>
    <w:p w:rsidR="0039710B" w:rsidRPr="006747EB" w:rsidRDefault="0039710B" w:rsidP="0039710B">
      <w:pPr>
        <w:keepNext/>
        <w:rPr>
          <w:b/>
        </w:rPr>
      </w:pPr>
      <w:r w:rsidRPr="006747EB">
        <w:rPr>
          <w:b/>
        </w:rPr>
        <w:t>Opdracht 29</w:t>
      </w:r>
      <w:r w:rsidRPr="006747EB">
        <w:rPr>
          <w:b/>
        </w:rPr>
        <w:tab/>
        <w:t>Opgaan in de wereldeconomie  K</w:t>
      </w:r>
    </w:p>
    <w:p w:rsidR="0039710B" w:rsidRPr="007E6A3C" w:rsidRDefault="0039710B" w:rsidP="0039710B">
      <w:pPr>
        <w:keepNext/>
      </w:pPr>
      <w:r w:rsidRPr="007E6A3C">
        <w:t>a</w:t>
      </w:r>
      <w:r w:rsidRPr="007E6A3C">
        <w:tab/>
        <w:t>GB 145B laat zien:</w:t>
      </w:r>
    </w:p>
    <w:p w:rsidR="0039710B" w:rsidRPr="007E6A3C" w:rsidRDefault="0039710B" w:rsidP="0039710B">
      <w:pPr>
        <w:pStyle w:val="A2"/>
        <w:keepNext/>
      </w:pPr>
      <w:r w:rsidRPr="007E6A3C">
        <w:tab/>
        <w:t>-</w:t>
      </w:r>
      <w:r>
        <w:tab/>
      </w:r>
      <w:r w:rsidRPr="007E6A3C">
        <w:t>dat in India havengerichte activiteiten worden ontwikkeld en andere projecten die de export kunnen vergroten;</w:t>
      </w:r>
    </w:p>
    <w:p w:rsidR="0039710B" w:rsidRPr="007E6A3C" w:rsidRDefault="0039710B" w:rsidP="0039710B">
      <w:r w:rsidRPr="007E6A3C">
        <w:tab/>
        <w:t>-</w:t>
      </w:r>
      <w:r>
        <w:tab/>
      </w:r>
      <w:r w:rsidRPr="007E6A3C">
        <w:t>dat de buurlanden van India free trade zones en exportprocessing zones hebben.</w:t>
      </w:r>
    </w:p>
    <w:p w:rsidR="0039710B" w:rsidRPr="007E6A3C" w:rsidRDefault="0039710B" w:rsidP="0039710B">
      <w:r w:rsidRPr="007E6A3C">
        <w:t>b</w:t>
      </w:r>
      <w:r w:rsidRPr="007E6A3C">
        <w:tab/>
        <w:t>Het gaat om call centra en hoogwaardige technologie. Veel producten (kennis, informatie of dure apparatuur) worden digitaal of per vliegtuig verzonden.</w:t>
      </w:r>
    </w:p>
    <w:p w:rsidR="0039710B" w:rsidRPr="007E6A3C" w:rsidRDefault="0039710B" w:rsidP="0039710B"/>
    <w:p w:rsidR="0039710B" w:rsidRPr="006747EB" w:rsidRDefault="0039710B" w:rsidP="0039710B">
      <w:pPr>
        <w:rPr>
          <w:b/>
        </w:rPr>
      </w:pPr>
      <w:r w:rsidRPr="006747EB">
        <w:rPr>
          <w:b/>
        </w:rPr>
        <w:t>Opdracht 30</w:t>
      </w:r>
      <w:r w:rsidRPr="006747EB">
        <w:rPr>
          <w:b/>
        </w:rPr>
        <w:tab/>
        <w:t>Ongelijke verhoudingen?  K</w:t>
      </w:r>
    </w:p>
    <w:p w:rsidR="0039710B" w:rsidRPr="007E6A3C" w:rsidRDefault="0039710B" w:rsidP="0039710B">
      <w:r>
        <w:tab/>
      </w:r>
      <w:r w:rsidRPr="007E6A3C">
        <w:t>Drie argumenten gevraagd:</w:t>
      </w:r>
    </w:p>
    <w:p w:rsidR="0039710B" w:rsidRPr="007E6A3C" w:rsidRDefault="0039710B" w:rsidP="0039710B">
      <w:pPr>
        <w:pStyle w:val="A2"/>
      </w:pPr>
      <w:r>
        <w:tab/>
      </w:r>
      <w:r w:rsidRPr="007E6A3C">
        <w:t>1</w:t>
      </w:r>
      <w:r>
        <w:tab/>
      </w:r>
      <w:r w:rsidRPr="007E6A3C">
        <w:t>India voert naar verhouding veel hoogwaardige producten in en exporteert vooral arbeidsintensieve producten en landbouwproducten.</w:t>
      </w:r>
    </w:p>
    <w:p w:rsidR="0039710B" w:rsidRPr="007E6A3C" w:rsidRDefault="0039710B" w:rsidP="0039710B">
      <w:pPr>
        <w:pStyle w:val="A2"/>
      </w:pPr>
      <w:r>
        <w:tab/>
      </w:r>
      <w:r w:rsidRPr="007E6A3C">
        <w:t>2</w:t>
      </w:r>
      <w:r>
        <w:tab/>
      </w:r>
      <w:r w:rsidRPr="007E6A3C">
        <w:t>De Britten investeren veel in wegen en onderwijs in India. Een hoogontwikkeld land zou zoiets zelf doen.</w:t>
      </w:r>
    </w:p>
    <w:p w:rsidR="0039710B" w:rsidRPr="007E6A3C" w:rsidRDefault="0039710B" w:rsidP="0039710B">
      <w:r>
        <w:tab/>
      </w:r>
      <w:r w:rsidRPr="007E6A3C">
        <w:t>3</w:t>
      </w:r>
      <w:r>
        <w:tab/>
      </w:r>
      <w:r w:rsidRPr="007E6A3C">
        <w:t>Er vertrekken vooral mensen uit India naar het V.K. om daar te werken en niet andersom.</w:t>
      </w:r>
    </w:p>
    <w:p w:rsidR="0039710B" w:rsidRPr="007E6A3C" w:rsidRDefault="0039710B" w:rsidP="0039710B"/>
    <w:p w:rsidR="0039710B" w:rsidRPr="006747EB" w:rsidRDefault="0039710B" w:rsidP="0039710B">
      <w:pPr>
        <w:rPr>
          <w:b/>
        </w:rPr>
      </w:pPr>
      <w:r w:rsidRPr="006747EB">
        <w:rPr>
          <w:b/>
        </w:rPr>
        <w:t>Opdracht 31</w:t>
      </w:r>
      <w:r w:rsidRPr="006747EB">
        <w:rPr>
          <w:b/>
        </w:rPr>
        <w:tab/>
        <w:t>Terugblik op paragraaf 4.3  K</w:t>
      </w:r>
    </w:p>
    <w:p w:rsidR="0039710B" w:rsidRPr="007E6A3C" w:rsidRDefault="0039710B" w:rsidP="0039710B">
      <w:r w:rsidRPr="007E6A3C">
        <w:t>a</w:t>
      </w:r>
      <w:r w:rsidRPr="007E6A3C">
        <w:tab/>
        <w:t>In India is vooral de assemblage van belang: India maakt (als opkomend land) gebruik van het loonkostenvoordeel om te produceren voor de wereldmarkt.</w:t>
      </w:r>
    </w:p>
    <w:p w:rsidR="0039710B" w:rsidRPr="007E6A3C" w:rsidRDefault="0039710B" w:rsidP="0039710B">
      <w:r w:rsidRPr="007E6A3C">
        <w:tab/>
        <w:t>Het V.K. richt zich sterk op de zakelijke (en financiële) dienstverlening als spil in de wereldeconomie: de bevolking is hooggeschoold en het V.K. heeft als kernland veel invloed in mondiale netwerken.</w:t>
      </w:r>
    </w:p>
    <w:p w:rsidR="0039710B" w:rsidRPr="006747EB" w:rsidRDefault="0039710B" w:rsidP="0039710B">
      <w:r w:rsidRPr="006747EB">
        <w:t>b</w:t>
      </w:r>
      <w:r w:rsidRPr="006747EB">
        <w:tab/>
      </w:r>
      <w:r w:rsidRPr="006747EB">
        <w:rPr>
          <w:i/>
        </w:rPr>
        <w:t>Voorbeelden van demografische argumenten</w:t>
      </w:r>
      <w:r w:rsidRPr="006747EB">
        <w:t xml:space="preserve"> (twee gevraagd):</w:t>
      </w:r>
    </w:p>
    <w:p w:rsidR="0039710B" w:rsidRPr="006747EB" w:rsidRDefault="0039710B" w:rsidP="0039710B">
      <w:r w:rsidRPr="006747EB">
        <w:lastRenderedPageBreak/>
        <w:tab/>
        <w:t>1</w:t>
      </w:r>
      <w:r w:rsidRPr="006747EB">
        <w:tab/>
        <w:t>Het geboortecijfer daalt.</w:t>
      </w:r>
    </w:p>
    <w:p w:rsidR="0039710B" w:rsidRPr="006747EB" w:rsidRDefault="0039710B" w:rsidP="0039710B">
      <w:r w:rsidRPr="006747EB">
        <w:tab/>
        <w:t>2</w:t>
      </w:r>
      <w:r w:rsidRPr="006747EB">
        <w:tab/>
        <w:t>De zuigelingen- en kindersterftecijfers dalen.</w:t>
      </w:r>
    </w:p>
    <w:p w:rsidR="0039710B" w:rsidRPr="006747EB" w:rsidRDefault="0039710B" w:rsidP="0039710B">
      <w:r w:rsidRPr="006747EB">
        <w:tab/>
      </w:r>
      <w:r w:rsidRPr="006747EB">
        <w:rPr>
          <w:i/>
        </w:rPr>
        <w:t>Voorbeelden van economische argumenten</w:t>
      </w:r>
      <w:r w:rsidRPr="006747EB">
        <w:t xml:space="preserve"> (twee gevraagd):</w:t>
      </w:r>
    </w:p>
    <w:p w:rsidR="0039710B" w:rsidRPr="006747EB" w:rsidRDefault="0039710B" w:rsidP="0039710B">
      <w:r w:rsidRPr="006747EB">
        <w:tab/>
        <w:t>1</w:t>
      </w:r>
      <w:r w:rsidRPr="006747EB">
        <w:tab/>
        <w:t>Het BNP/hoofd groeit behoorlijk snel.</w:t>
      </w:r>
    </w:p>
    <w:p w:rsidR="0039710B" w:rsidRPr="006747EB" w:rsidRDefault="0039710B" w:rsidP="0039710B">
      <w:r w:rsidRPr="006747EB">
        <w:tab/>
        <w:t>2</w:t>
      </w:r>
      <w:r w:rsidRPr="006747EB">
        <w:tab/>
        <w:t>De Indiase middenklasse groeit snel.</w:t>
      </w:r>
    </w:p>
    <w:p w:rsidR="0039710B" w:rsidRPr="006747EB" w:rsidRDefault="0039710B" w:rsidP="0039710B">
      <w:r w:rsidRPr="006747EB">
        <w:t>c</w:t>
      </w:r>
      <w:r w:rsidRPr="006747EB">
        <w:tab/>
        <w:t>Deze uitspraak is juist. Het demografische transitiemodel laat zien dat de geboorte- en sterftecijfers dichter bij elkaar komen en op een lager niveau dan ooit tevoren.</w:t>
      </w:r>
    </w:p>
    <w:p w:rsidR="0039710B" w:rsidRPr="006747EB" w:rsidRDefault="0039710B" w:rsidP="0039710B">
      <w:r w:rsidRPr="006747EB">
        <w:t>d</w:t>
      </w:r>
      <w:r w:rsidRPr="006747EB">
        <w:tab/>
      </w:r>
      <w:r w:rsidRPr="006747EB">
        <w:rPr>
          <w:i/>
        </w:rPr>
        <w:t>Voorbeelden van argumenten</w:t>
      </w:r>
      <w:r w:rsidRPr="006747EB">
        <w:t xml:space="preserve"> (vier gevraagd):</w:t>
      </w:r>
    </w:p>
    <w:p w:rsidR="0039710B" w:rsidRPr="007E6A3C" w:rsidRDefault="0039710B" w:rsidP="0039710B">
      <w:r w:rsidRPr="006747EB">
        <w:tab/>
        <w:t>1</w:t>
      </w:r>
      <w:r w:rsidRPr="006747EB">
        <w:tab/>
        <w:t>De buitenlandse handel neemt toe.</w:t>
      </w:r>
    </w:p>
    <w:p w:rsidR="0039710B" w:rsidRPr="007E6A3C" w:rsidRDefault="0039710B" w:rsidP="0039710B">
      <w:r w:rsidRPr="007E6A3C">
        <w:tab/>
        <w:t>2</w:t>
      </w:r>
      <w:r>
        <w:tab/>
      </w:r>
      <w:r w:rsidRPr="007E6A3C">
        <w:t>Internationale organisaties noemen India een succesverhaal.</w:t>
      </w:r>
    </w:p>
    <w:p w:rsidR="0039710B" w:rsidRPr="007E6A3C" w:rsidRDefault="0039710B" w:rsidP="0039710B">
      <w:r w:rsidRPr="007E6A3C">
        <w:tab/>
        <w:t>3</w:t>
      </w:r>
      <w:r>
        <w:tab/>
      </w:r>
      <w:r w:rsidRPr="007E6A3C">
        <w:t>Bedrijven zijn verbonden met onder andere Silicon Valley.</w:t>
      </w:r>
    </w:p>
    <w:p w:rsidR="0039710B" w:rsidRPr="007E6A3C" w:rsidRDefault="0039710B" w:rsidP="0039710B">
      <w:r w:rsidRPr="007E6A3C">
        <w:tab/>
        <w:t>4</w:t>
      </w:r>
      <w:r>
        <w:tab/>
      </w:r>
      <w:r w:rsidRPr="007E6A3C">
        <w:t>Het land richt zich sinds 1990 meer op de markteconomie.</w:t>
      </w:r>
    </w:p>
    <w:p w:rsidR="0039710B" w:rsidRPr="007E6A3C" w:rsidRDefault="0039710B" w:rsidP="0039710B">
      <w:r w:rsidRPr="007E6A3C">
        <w:tab/>
        <w:t>5</w:t>
      </w:r>
      <w:r>
        <w:tab/>
      </w:r>
      <w:r w:rsidRPr="007E6A3C">
        <w:t>Men moet concurreren op de wereldmarkt.</w:t>
      </w:r>
    </w:p>
    <w:p w:rsidR="0039710B" w:rsidRPr="007E6A3C" w:rsidRDefault="0039710B" w:rsidP="0039710B">
      <w:r w:rsidRPr="007E6A3C">
        <w:tab/>
        <w:t>6</w:t>
      </w:r>
      <w:r>
        <w:tab/>
      </w:r>
      <w:r w:rsidRPr="007E6A3C">
        <w:t>De liberalisering roept tegenstand op.</w:t>
      </w:r>
    </w:p>
    <w:p w:rsidR="0039710B" w:rsidRPr="00523694" w:rsidRDefault="0039710B" w:rsidP="0039710B">
      <w:r w:rsidRPr="007E6A3C">
        <w:tab/>
        <w:t>7</w:t>
      </w:r>
      <w:r>
        <w:tab/>
      </w:r>
      <w:r w:rsidRPr="007E6A3C">
        <w:t>De kleine Indiase boer heeft te lijden van de wereldeconomie.</w:t>
      </w:r>
    </w:p>
    <w:p w:rsidR="0039710B" w:rsidRPr="00523694" w:rsidRDefault="0039710B" w:rsidP="0039710B"/>
    <w:p w:rsidR="0039710B" w:rsidRPr="00523694" w:rsidRDefault="0039710B" w:rsidP="0039710B"/>
    <w:p w:rsidR="0039710B" w:rsidRPr="006747EB" w:rsidRDefault="0039710B" w:rsidP="0039710B">
      <w:pPr>
        <w:rPr>
          <w:b/>
          <w:sz w:val="28"/>
          <w:szCs w:val="28"/>
        </w:rPr>
      </w:pPr>
      <w:r w:rsidRPr="006747EB">
        <w:rPr>
          <w:b/>
          <w:sz w:val="28"/>
          <w:szCs w:val="28"/>
        </w:rPr>
        <w:t>Afsluiting</w:t>
      </w:r>
    </w:p>
    <w:p w:rsidR="0039710B" w:rsidRPr="00523694" w:rsidRDefault="0039710B" w:rsidP="0039710B"/>
    <w:p w:rsidR="0039710B" w:rsidRPr="006747EB" w:rsidRDefault="0039710B" w:rsidP="0039710B">
      <w:pPr>
        <w:rPr>
          <w:b/>
        </w:rPr>
      </w:pPr>
      <w:r w:rsidRPr="006747EB">
        <w:rPr>
          <w:b/>
        </w:rPr>
        <w:t>Slotopdracht</w:t>
      </w:r>
    </w:p>
    <w:p w:rsidR="0039710B" w:rsidRPr="007E6A3C" w:rsidRDefault="0039710B" w:rsidP="0039710B">
      <w:r w:rsidRPr="007E6A3C">
        <w:t>a</w:t>
      </w:r>
      <w:r w:rsidRPr="007E6A3C">
        <w:tab/>
        <w:t>Nee, de mate van globalisering geldt voor elk land afzonderlijk. Anders zouden de V.S. wel bovenaan staan.</w:t>
      </w:r>
    </w:p>
    <w:p w:rsidR="0039710B" w:rsidRPr="007E6A3C" w:rsidRDefault="0039710B" w:rsidP="0039710B">
      <w:r w:rsidRPr="007E6A3C">
        <w:t>b</w:t>
      </w:r>
      <w:r w:rsidRPr="007E6A3C">
        <w:tab/>
        <w:t>Dit zijn rijke landen of landjes met weinig inwoners, die voor het grootste deel in de EU liggen.</w:t>
      </w:r>
    </w:p>
    <w:p w:rsidR="0039710B" w:rsidRPr="007E6A3C" w:rsidRDefault="0039710B" w:rsidP="0039710B">
      <w:r w:rsidRPr="007E6A3C">
        <w:t>c</w:t>
      </w:r>
      <w:r w:rsidRPr="007E6A3C">
        <w:tab/>
        <w:t>Deze landen produceren veel voor de eigen grote binnenlandse markt. In verhouding tot hun enorme binnenlandse economie is de betrokkenheid met de wereld niet zo groot.</w:t>
      </w:r>
    </w:p>
    <w:p w:rsidR="0039710B" w:rsidRDefault="0039710B" w:rsidP="0039710B"/>
    <w:p w:rsidR="0039710B" w:rsidRPr="00522AE2" w:rsidRDefault="0039710B" w:rsidP="0039710B">
      <w:pPr>
        <w:keepNext/>
        <w:tabs>
          <w:tab w:val="right" w:pos="6407"/>
        </w:tabs>
      </w:pPr>
      <w:r w:rsidRPr="00522AE2">
        <w:lastRenderedPageBreak/>
        <w:t>d/e</w:t>
      </w:r>
      <w:r w:rsidRPr="00522AE2">
        <w:tab/>
      </w:r>
      <w:r w:rsidRPr="00522AE2">
        <w:rPr>
          <w:b/>
          <w:shd w:val="clear" w:color="auto" w:fill="999999"/>
        </w:rPr>
        <w:t>W19</w:t>
      </w:r>
      <w:r>
        <w:rPr>
          <w:b/>
          <w:shd w:val="clear" w:color="auto" w:fill="999999"/>
        </w:rPr>
        <w:t>A</w:t>
      </w:r>
      <w:r w:rsidRPr="00522AE2">
        <w:rPr>
          <w:shd w:val="clear" w:color="auto" w:fill="999999"/>
        </w:rPr>
        <w:tab/>
        <w:t>De globalisatie-index in 2010 en 1995.</w:t>
      </w:r>
      <w:r>
        <w:rPr>
          <w:shd w:val="clear" w:color="auto" w:fill="999999"/>
        </w:rPr>
        <w:tab/>
      </w:r>
    </w:p>
    <w:p w:rsidR="0039710B" w:rsidRDefault="0039710B" w:rsidP="0039710B">
      <w:pPr>
        <w:keepNext/>
      </w:pPr>
    </w:p>
    <w:tbl>
      <w:tblPr>
        <w:tblW w:w="8821" w:type="dxa"/>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8"/>
        <w:gridCol w:w="1587"/>
        <w:gridCol w:w="668"/>
        <w:gridCol w:w="668"/>
        <w:gridCol w:w="1186"/>
        <w:gridCol w:w="667"/>
        <w:gridCol w:w="1373"/>
        <w:gridCol w:w="668"/>
        <w:gridCol w:w="668"/>
        <w:gridCol w:w="668"/>
      </w:tblGrid>
      <w:tr w:rsidR="0039710B" w:rsidRPr="00D9768A" w:rsidTr="00612789">
        <w:trPr>
          <w:cantSplit/>
          <w:trHeight w:val="1134"/>
        </w:trPr>
        <w:tc>
          <w:tcPr>
            <w:tcW w:w="0" w:type="auto"/>
            <w:shd w:val="clear" w:color="auto" w:fill="auto"/>
            <w:textDirection w:val="btLr"/>
          </w:tcPr>
          <w:p w:rsidR="0039710B" w:rsidRPr="002C48D4" w:rsidRDefault="0039710B" w:rsidP="00612789">
            <w:pPr>
              <w:pStyle w:val="Geenafstand"/>
              <w:keepNext/>
              <w:spacing w:line="240" w:lineRule="auto"/>
              <w:ind w:left="0" w:right="0"/>
              <w:rPr>
                <w:rFonts w:cs="Arial"/>
                <w:b/>
                <w:sz w:val="18"/>
                <w:szCs w:val="18"/>
              </w:rPr>
            </w:pPr>
            <w:r w:rsidRPr="002C48D4">
              <w:rPr>
                <w:rFonts w:cs="Arial"/>
                <w:b/>
                <w:sz w:val="18"/>
                <w:szCs w:val="18"/>
              </w:rPr>
              <w:t>Rangorde</w:t>
            </w:r>
          </w:p>
        </w:tc>
        <w:tc>
          <w:tcPr>
            <w:tcW w:w="1587" w:type="dxa"/>
            <w:shd w:val="clear" w:color="auto" w:fill="auto"/>
            <w:textDirection w:val="btLr"/>
          </w:tcPr>
          <w:p w:rsidR="0039710B" w:rsidRPr="002C48D4" w:rsidRDefault="0039710B" w:rsidP="00612789">
            <w:pPr>
              <w:pStyle w:val="Geenafstand"/>
              <w:keepNext/>
              <w:spacing w:line="240" w:lineRule="auto"/>
              <w:ind w:left="0" w:right="0"/>
              <w:rPr>
                <w:rFonts w:cs="Arial"/>
                <w:b/>
                <w:sz w:val="18"/>
                <w:szCs w:val="18"/>
              </w:rPr>
            </w:pPr>
            <w:r w:rsidRPr="002C48D4">
              <w:rPr>
                <w:rFonts w:cs="Arial"/>
                <w:b/>
                <w:sz w:val="18"/>
                <w:szCs w:val="18"/>
              </w:rPr>
              <w:t>Land</w:t>
            </w:r>
          </w:p>
        </w:tc>
        <w:tc>
          <w:tcPr>
            <w:tcW w:w="0" w:type="auto"/>
            <w:shd w:val="clear" w:color="auto" w:fill="auto"/>
            <w:textDirection w:val="btLr"/>
          </w:tcPr>
          <w:p w:rsidR="0039710B" w:rsidRPr="002C48D4" w:rsidRDefault="0039710B" w:rsidP="00612789">
            <w:pPr>
              <w:pStyle w:val="Geenafstand"/>
              <w:keepNext/>
              <w:spacing w:line="240" w:lineRule="auto"/>
              <w:ind w:left="0" w:right="0"/>
              <w:rPr>
                <w:rFonts w:cs="Arial"/>
                <w:b/>
                <w:sz w:val="18"/>
                <w:szCs w:val="18"/>
              </w:rPr>
            </w:pPr>
            <w:r w:rsidRPr="002C48D4">
              <w:rPr>
                <w:rFonts w:cs="Arial"/>
                <w:b/>
                <w:sz w:val="18"/>
                <w:szCs w:val="18"/>
              </w:rPr>
              <w:t>2010</w:t>
            </w:r>
          </w:p>
        </w:tc>
        <w:tc>
          <w:tcPr>
            <w:tcW w:w="0" w:type="auto"/>
            <w:shd w:val="clear" w:color="auto" w:fill="auto"/>
            <w:textDirection w:val="btLr"/>
          </w:tcPr>
          <w:p w:rsidR="0039710B" w:rsidRPr="002C48D4" w:rsidRDefault="0039710B" w:rsidP="00612789">
            <w:pPr>
              <w:pStyle w:val="Geenafstand"/>
              <w:keepNext/>
              <w:spacing w:line="240" w:lineRule="auto"/>
              <w:ind w:left="0" w:right="0"/>
              <w:rPr>
                <w:rFonts w:cs="Arial"/>
                <w:b/>
                <w:sz w:val="18"/>
                <w:szCs w:val="18"/>
              </w:rPr>
            </w:pPr>
            <w:r w:rsidRPr="002C48D4">
              <w:rPr>
                <w:rFonts w:cs="Arial"/>
                <w:b/>
                <w:sz w:val="18"/>
                <w:szCs w:val="18"/>
              </w:rPr>
              <w:t>1995</w:t>
            </w:r>
          </w:p>
        </w:tc>
        <w:tc>
          <w:tcPr>
            <w:tcW w:w="0" w:type="auto"/>
            <w:textDirection w:val="btLr"/>
          </w:tcPr>
          <w:p w:rsidR="0039710B" w:rsidRPr="002C48D4" w:rsidRDefault="0039710B" w:rsidP="00612789">
            <w:pPr>
              <w:pStyle w:val="Geenafstand"/>
              <w:keepNext/>
              <w:spacing w:line="240" w:lineRule="auto"/>
              <w:ind w:left="0" w:right="0"/>
              <w:rPr>
                <w:rFonts w:cs="Arial"/>
                <w:b/>
                <w:sz w:val="18"/>
                <w:szCs w:val="18"/>
              </w:rPr>
            </w:pPr>
            <w:r w:rsidRPr="002C48D4">
              <w:rPr>
                <w:rFonts w:cs="Arial"/>
                <w:b/>
                <w:sz w:val="18"/>
                <w:szCs w:val="18"/>
              </w:rPr>
              <w:t>Toename</w:t>
            </w:r>
          </w:p>
          <w:p w:rsidR="0039710B" w:rsidRPr="002C48D4" w:rsidRDefault="0039710B" w:rsidP="00612789">
            <w:pPr>
              <w:pStyle w:val="Geenafstand"/>
              <w:keepNext/>
              <w:spacing w:line="240" w:lineRule="auto"/>
              <w:ind w:left="0" w:right="0"/>
              <w:rPr>
                <w:rFonts w:cs="Arial"/>
                <w:b/>
                <w:sz w:val="18"/>
                <w:szCs w:val="18"/>
              </w:rPr>
            </w:pPr>
            <w:r w:rsidRPr="002C48D4">
              <w:rPr>
                <w:rFonts w:cs="Arial"/>
                <w:b/>
                <w:sz w:val="18"/>
                <w:szCs w:val="18"/>
              </w:rPr>
              <w:t>in %</w:t>
            </w:r>
          </w:p>
        </w:tc>
        <w:tc>
          <w:tcPr>
            <w:tcW w:w="667" w:type="dxa"/>
            <w:textDirection w:val="btLr"/>
          </w:tcPr>
          <w:p w:rsidR="0039710B" w:rsidRPr="002C48D4" w:rsidRDefault="0039710B" w:rsidP="00612789">
            <w:pPr>
              <w:pStyle w:val="Geenafstand"/>
              <w:keepNext/>
              <w:spacing w:line="240" w:lineRule="auto"/>
              <w:ind w:left="0" w:right="0"/>
              <w:rPr>
                <w:rFonts w:cs="Arial"/>
                <w:b/>
                <w:sz w:val="18"/>
                <w:szCs w:val="18"/>
              </w:rPr>
            </w:pPr>
            <w:r w:rsidRPr="002C48D4">
              <w:rPr>
                <w:rFonts w:cs="Arial"/>
                <w:b/>
                <w:sz w:val="18"/>
                <w:szCs w:val="18"/>
              </w:rPr>
              <w:t>Rangorde</w:t>
            </w:r>
          </w:p>
        </w:tc>
        <w:tc>
          <w:tcPr>
            <w:tcW w:w="1373" w:type="dxa"/>
            <w:textDirection w:val="btLr"/>
          </w:tcPr>
          <w:p w:rsidR="0039710B" w:rsidRPr="002C48D4" w:rsidRDefault="0039710B" w:rsidP="00612789">
            <w:pPr>
              <w:pStyle w:val="Geenafstand"/>
              <w:keepNext/>
              <w:spacing w:line="240" w:lineRule="auto"/>
              <w:ind w:left="0" w:right="0"/>
              <w:rPr>
                <w:rFonts w:cs="Arial"/>
                <w:b/>
                <w:sz w:val="18"/>
                <w:szCs w:val="18"/>
              </w:rPr>
            </w:pPr>
            <w:r w:rsidRPr="002C48D4">
              <w:rPr>
                <w:rFonts w:cs="Arial"/>
                <w:b/>
                <w:sz w:val="18"/>
                <w:szCs w:val="18"/>
              </w:rPr>
              <w:t>Land</w:t>
            </w:r>
          </w:p>
        </w:tc>
        <w:tc>
          <w:tcPr>
            <w:tcW w:w="0" w:type="auto"/>
            <w:textDirection w:val="btLr"/>
          </w:tcPr>
          <w:p w:rsidR="0039710B" w:rsidRPr="002C48D4" w:rsidRDefault="0039710B" w:rsidP="00612789">
            <w:pPr>
              <w:pStyle w:val="Geenafstand"/>
              <w:keepNext/>
              <w:spacing w:line="240" w:lineRule="auto"/>
              <w:ind w:left="0" w:right="0"/>
              <w:rPr>
                <w:rFonts w:cs="Arial"/>
                <w:b/>
                <w:sz w:val="18"/>
                <w:szCs w:val="18"/>
              </w:rPr>
            </w:pPr>
            <w:r w:rsidRPr="002C48D4">
              <w:rPr>
                <w:rFonts w:cs="Arial"/>
                <w:b/>
                <w:sz w:val="18"/>
                <w:szCs w:val="18"/>
              </w:rPr>
              <w:t>2010</w:t>
            </w:r>
          </w:p>
        </w:tc>
        <w:tc>
          <w:tcPr>
            <w:tcW w:w="0" w:type="auto"/>
            <w:textDirection w:val="btLr"/>
          </w:tcPr>
          <w:p w:rsidR="0039710B" w:rsidRPr="002C48D4" w:rsidRDefault="0039710B" w:rsidP="00612789">
            <w:pPr>
              <w:pStyle w:val="Geenafstand"/>
              <w:keepNext/>
              <w:spacing w:line="240" w:lineRule="auto"/>
              <w:ind w:left="0" w:right="0"/>
              <w:rPr>
                <w:rFonts w:cs="Arial"/>
                <w:b/>
                <w:sz w:val="18"/>
                <w:szCs w:val="18"/>
              </w:rPr>
            </w:pPr>
            <w:r w:rsidRPr="002C48D4">
              <w:rPr>
                <w:rFonts w:cs="Arial"/>
                <w:b/>
                <w:sz w:val="18"/>
                <w:szCs w:val="18"/>
              </w:rPr>
              <w:t>1995</w:t>
            </w:r>
          </w:p>
        </w:tc>
        <w:tc>
          <w:tcPr>
            <w:tcW w:w="0" w:type="auto"/>
            <w:textDirection w:val="btLr"/>
          </w:tcPr>
          <w:p w:rsidR="0039710B" w:rsidRPr="002C48D4" w:rsidRDefault="0039710B" w:rsidP="00612789">
            <w:pPr>
              <w:pStyle w:val="Geenafstand"/>
              <w:keepNext/>
              <w:spacing w:line="240" w:lineRule="auto"/>
              <w:ind w:left="0" w:right="0"/>
              <w:rPr>
                <w:rFonts w:cs="Arial"/>
                <w:b/>
                <w:sz w:val="18"/>
                <w:szCs w:val="18"/>
              </w:rPr>
            </w:pPr>
            <w:r w:rsidRPr="002C48D4">
              <w:rPr>
                <w:rFonts w:cs="Arial"/>
                <w:b/>
                <w:sz w:val="18"/>
                <w:szCs w:val="18"/>
              </w:rPr>
              <w:t>Toename in %</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Hongkong</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7,48</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5,45</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7%</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1</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highlight w:val="cyan"/>
              </w:rPr>
              <w:t>Italië</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32</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40</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7%</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highlight w:val="cyan"/>
              </w:rPr>
              <w:t>Ierland</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7,34</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93</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highlight w:val="yellow"/>
              </w:rPr>
              <w:t>49%</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2</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Saudi-Arabië</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21</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30</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8%</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Singapore</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6,78</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5,91</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5%</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3</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Zuid-Korea</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17</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81</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highlight w:val="yellow"/>
              </w:rPr>
              <w:t>48%</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highlight w:val="cyan"/>
              </w:rPr>
            </w:pPr>
            <w:r w:rsidRPr="00D9768A">
              <w:rPr>
                <w:rFonts w:cs="Arial"/>
                <w:szCs w:val="20"/>
                <w:highlight w:val="cyan"/>
              </w:rPr>
              <w:t>Denemarken</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5,93</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20</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highlight w:val="yellow"/>
              </w:rPr>
              <w:t>41%</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4</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Vietnam</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15</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73</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highlight w:val="green"/>
              </w:rPr>
              <w:t>52%</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5</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Zwitserland</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5,86</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99</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highlight w:val="yellow"/>
              </w:rPr>
              <w:t>47%</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5</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highlight w:val="cyan"/>
              </w:rPr>
              <w:t>Griekenland</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08</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79</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8%</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6</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highlight w:val="cyan"/>
              </w:rPr>
            </w:pPr>
            <w:r w:rsidRPr="00D9768A">
              <w:rPr>
                <w:rFonts w:cs="Arial"/>
                <w:szCs w:val="20"/>
                <w:highlight w:val="cyan"/>
              </w:rPr>
              <w:t>België</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5,82</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50</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3%</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6</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Mexico</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81</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03</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6%</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7</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highlight w:val="cyan"/>
              </w:rPr>
            </w:pPr>
            <w:r w:rsidRPr="00D9768A">
              <w:rPr>
                <w:rFonts w:cs="Arial"/>
                <w:szCs w:val="20"/>
                <w:highlight w:val="cyan"/>
              </w:rPr>
              <w:t>Zweden</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5,80</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04</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highlight w:val="yellow"/>
              </w:rPr>
              <w:t>44%</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7</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Thailand</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77</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99</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6%</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8</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highlight w:val="cyan"/>
              </w:rPr>
            </w:pPr>
            <w:r w:rsidRPr="00D9768A">
              <w:rPr>
                <w:rFonts w:cs="Arial"/>
                <w:szCs w:val="20"/>
                <w:highlight w:val="cyan"/>
              </w:rPr>
              <w:t>Nederland</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5,59</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57</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2%</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8</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Filipijnen</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74</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90</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9%</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9</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highlight w:val="cyan"/>
              </w:rPr>
            </w:pPr>
            <w:r w:rsidRPr="00D9768A">
              <w:rPr>
                <w:rFonts w:cs="Arial"/>
                <w:szCs w:val="20"/>
                <w:highlight w:val="cyan"/>
              </w:rPr>
              <w:t>Hongarije</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5,35</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39</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8%</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9</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China</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63</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69</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5%</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0</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highlight w:val="cyan"/>
              </w:rPr>
            </w:pPr>
            <w:r w:rsidRPr="00D9768A">
              <w:rPr>
                <w:rFonts w:cs="Arial"/>
                <w:szCs w:val="20"/>
                <w:highlight w:val="cyan"/>
              </w:rPr>
              <w:t>Finland</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5,29</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85</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7%</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0</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Colombia</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61</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94</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3%</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1</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highlight w:val="cyan"/>
              </w:rPr>
            </w:pPr>
            <w:r w:rsidRPr="00D9768A">
              <w:rPr>
                <w:rFonts w:cs="Arial"/>
                <w:szCs w:val="20"/>
                <w:highlight w:val="cyan"/>
              </w:rPr>
              <w:t>Slowakije</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5,16</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25</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highlight w:val="green"/>
              </w:rPr>
            </w:pPr>
            <w:r w:rsidRPr="00D9768A">
              <w:rPr>
                <w:rFonts w:cs="Arial"/>
                <w:szCs w:val="20"/>
                <w:highlight w:val="green"/>
              </w:rPr>
              <w:t>59%</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1</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Peru</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58</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93</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2%</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2</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Taiwan</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5,15</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90</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2%</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2</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Japan</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57</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73</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0%</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3</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Israël</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5,11</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71</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8%</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3</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Oekraïne</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49</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42</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highlight w:val="yellow"/>
              </w:rPr>
            </w:pPr>
            <w:r w:rsidRPr="00D9768A">
              <w:rPr>
                <w:rFonts w:cs="Arial"/>
                <w:szCs w:val="20"/>
                <w:highlight w:val="yellow"/>
              </w:rPr>
              <w:t>44%</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4</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highlight w:val="cyan"/>
              </w:rPr>
            </w:pPr>
            <w:r w:rsidRPr="00D9768A">
              <w:rPr>
                <w:rFonts w:cs="Arial"/>
                <w:szCs w:val="20"/>
                <w:highlight w:val="cyan"/>
              </w:rPr>
              <w:t>Oostenrijk</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5,10</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38</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6%</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4</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Turkije</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43</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98</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5%</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5</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highlight w:val="cyan"/>
              </w:rPr>
            </w:pPr>
            <w:r w:rsidRPr="00D9768A">
              <w:rPr>
                <w:rFonts w:cs="Arial"/>
                <w:szCs w:val="20"/>
                <w:highlight w:val="cyan"/>
              </w:rPr>
              <w:t>Verenigd Koninkrijk</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5,00</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14</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7%</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5</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Egypte</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39</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16</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7%</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6</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highlight w:val="cyan"/>
              </w:rPr>
            </w:pPr>
            <w:r w:rsidRPr="00D9768A">
              <w:rPr>
                <w:rFonts w:cs="Arial"/>
                <w:szCs w:val="20"/>
                <w:highlight w:val="cyan"/>
              </w:rPr>
              <w:t>Duitsland</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89</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78</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9%</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6</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Brazilië</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37</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77</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2%</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7</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Canada</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89</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07</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0%</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7</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Sri Lanka</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36</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27</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8</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highlight w:val="cyan"/>
              </w:rPr>
              <w:t>Frankrijk</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71</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80</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4%</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8</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Ecuador</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28</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69</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2%</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9</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Noorwegen</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67</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50</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3%</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9</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Argentinië</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18</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15</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0</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highlight w:val="cyan"/>
              </w:rPr>
            </w:pPr>
            <w:r w:rsidRPr="00D9768A">
              <w:rPr>
                <w:rFonts w:cs="Arial"/>
                <w:szCs w:val="20"/>
                <w:highlight w:val="cyan"/>
              </w:rPr>
              <w:t>Tsjechië</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67</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47</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5%</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 xml:space="preserve">50 </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Pakistan</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14</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69</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5%</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1</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highlight w:val="cyan"/>
              </w:rPr>
            </w:pPr>
            <w:r w:rsidRPr="00D9768A">
              <w:rPr>
                <w:rFonts w:cs="Arial"/>
                <w:szCs w:val="20"/>
                <w:highlight w:val="cyan"/>
              </w:rPr>
              <w:t>Spanje</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61</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65</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6%</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 xml:space="preserve">51 </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Rusland</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13</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55</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3%</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2</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highlight w:val="cyan"/>
              </w:rPr>
            </w:pPr>
            <w:r w:rsidRPr="00D9768A">
              <w:rPr>
                <w:rFonts w:cs="Arial"/>
                <w:szCs w:val="20"/>
                <w:highlight w:val="cyan"/>
              </w:rPr>
              <w:t>Portugal</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49</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15</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8%</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52</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Azerbeidzjan</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11</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07</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3</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highlight w:val="cyan"/>
              </w:rPr>
              <w:t>Bulgarije</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48</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56</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6%</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53</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Kazachstan</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09</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49</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4%</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4</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Nieuw Zeeland</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48</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67</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2%</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54</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Zuid-Afrika</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04</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69</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3%</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5</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highlight w:val="cyan"/>
              </w:rPr>
              <w:t>Polen</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48</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01</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highlight w:val="yellow"/>
              </w:rPr>
              <w:t>49%</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55</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Nigeria</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03</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57</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8%</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6</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Australië</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43</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66</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1%</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56</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Indonesië</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00</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70</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1%</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7</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Maleisië</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43</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88</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4%</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57</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India</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96</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60</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2%</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8</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VS</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41</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57</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4%</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58</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Venezuela</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85</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62</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9%</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9</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Chili</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32</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51</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3%</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59</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Algerije</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62</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51</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w:t>
            </w:r>
          </w:p>
        </w:tc>
      </w:tr>
      <w:tr w:rsidR="0039710B" w:rsidRPr="00D9768A" w:rsidTr="00612789">
        <w:trPr>
          <w:trHeight w:val="340"/>
        </w:trPr>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30</w:t>
            </w:r>
          </w:p>
        </w:tc>
        <w:tc>
          <w:tcPr>
            <w:tcW w:w="1587" w:type="dxa"/>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highlight w:val="cyan"/>
              </w:rPr>
              <w:t>Roemenië</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4,32</w:t>
            </w:r>
          </w:p>
        </w:tc>
        <w:tc>
          <w:tcPr>
            <w:tcW w:w="0" w:type="auto"/>
            <w:shd w:val="clear" w:color="auto" w:fill="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65</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highlight w:val="green"/>
              </w:rPr>
            </w:pPr>
            <w:r w:rsidRPr="00D9768A">
              <w:rPr>
                <w:rFonts w:cs="Arial"/>
                <w:szCs w:val="20"/>
                <w:highlight w:val="green"/>
              </w:rPr>
              <w:t>63%</w:t>
            </w:r>
          </w:p>
        </w:tc>
        <w:tc>
          <w:tcPr>
            <w:tcW w:w="667"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60</w:t>
            </w:r>
          </w:p>
        </w:tc>
        <w:tc>
          <w:tcPr>
            <w:tcW w:w="1373" w:type="dxa"/>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Iran</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27</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1,87</w:t>
            </w:r>
          </w:p>
        </w:tc>
        <w:tc>
          <w:tcPr>
            <w:tcW w:w="0" w:type="auto"/>
            <w:vAlign w:val="center"/>
          </w:tcPr>
          <w:p w:rsidR="0039710B" w:rsidRPr="00D9768A" w:rsidRDefault="0039710B" w:rsidP="00612789">
            <w:pPr>
              <w:pStyle w:val="Geenafstand"/>
              <w:keepNext/>
              <w:spacing w:after="100" w:afterAutospacing="1" w:line="240" w:lineRule="auto"/>
              <w:ind w:left="0" w:right="0"/>
              <w:rPr>
                <w:rFonts w:cs="Arial"/>
                <w:szCs w:val="20"/>
              </w:rPr>
            </w:pPr>
            <w:r w:rsidRPr="00D9768A">
              <w:rPr>
                <w:rFonts w:cs="Arial"/>
                <w:szCs w:val="20"/>
              </w:rPr>
              <w:t>21%</w:t>
            </w:r>
          </w:p>
        </w:tc>
      </w:tr>
    </w:tbl>
    <w:p w:rsidR="0039710B" w:rsidRDefault="0039710B" w:rsidP="0039710B">
      <w:pPr>
        <w:keepNext/>
      </w:pPr>
    </w:p>
    <w:p w:rsidR="0039710B" w:rsidRPr="007E6A3C" w:rsidRDefault="0039710B" w:rsidP="0039710B">
      <w:r w:rsidRPr="007E6A3C">
        <w:t>f</w:t>
      </w:r>
      <w:r w:rsidRPr="007E6A3C">
        <w:tab/>
        <w:t>D.</w:t>
      </w:r>
    </w:p>
    <w:p w:rsidR="0039710B" w:rsidRPr="007E6A3C" w:rsidRDefault="0039710B" w:rsidP="0039710B"/>
    <w:p w:rsidR="0039710B" w:rsidRPr="00523694" w:rsidRDefault="0039710B" w:rsidP="0039710B">
      <w:pPr>
        <w:keepNext/>
        <w:rPr>
          <w:b/>
          <w:sz w:val="28"/>
          <w:szCs w:val="28"/>
        </w:rPr>
      </w:pPr>
      <w:r w:rsidRPr="00523694">
        <w:rPr>
          <w:b/>
          <w:sz w:val="28"/>
          <w:szCs w:val="28"/>
        </w:rPr>
        <w:t>Extra</w:t>
      </w:r>
      <w:r w:rsidRPr="00523694">
        <w:rPr>
          <w:b/>
          <w:sz w:val="28"/>
          <w:szCs w:val="28"/>
        </w:rPr>
        <w:tab/>
      </w:r>
      <w:r w:rsidRPr="00523694">
        <w:rPr>
          <w:sz w:val="28"/>
          <w:szCs w:val="28"/>
        </w:rPr>
        <w:t>Casus</w:t>
      </w:r>
    </w:p>
    <w:p w:rsidR="0039710B" w:rsidRPr="00523694" w:rsidRDefault="0039710B" w:rsidP="0039710B">
      <w:pPr>
        <w:keepNext/>
        <w:rPr>
          <w:sz w:val="28"/>
          <w:szCs w:val="28"/>
        </w:rPr>
      </w:pPr>
      <w:r w:rsidRPr="00523694">
        <w:rPr>
          <w:sz w:val="28"/>
          <w:szCs w:val="28"/>
        </w:rPr>
        <w:t>Een kaart maken</w:t>
      </w:r>
    </w:p>
    <w:p w:rsidR="0039710B" w:rsidRPr="00523694" w:rsidRDefault="0039710B" w:rsidP="0039710B">
      <w:pPr>
        <w:keepNext/>
      </w:pPr>
    </w:p>
    <w:p w:rsidR="0039710B" w:rsidRPr="00523694" w:rsidRDefault="0039710B" w:rsidP="0039710B">
      <w:pPr>
        <w:rPr>
          <w:b/>
        </w:rPr>
      </w:pPr>
      <w:r w:rsidRPr="00523694">
        <w:rPr>
          <w:b/>
        </w:rPr>
        <w:t>Opdracht 1</w:t>
      </w:r>
    </w:p>
    <w:p w:rsidR="0039710B" w:rsidRPr="00523694" w:rsidRDefault="0039710B" w:rsidP="0039710B">
      <w:r w:rsidRPr="00523694">
        <w:tab/>
        <w:t>Bij kaarttypen let je op de afbeeldingsmethode, bij kaartsoorten let je op het gebruiksdoel.</w:t>
      </w:r>
    </w:p>
    <w:p w:rsidR="0039710B" w:rsidRPr="00523694" w:rsidRDefault="0039710B" w:rsidP="0039710B"/>
    <w:p w:rsidR="0039710B" w:rsidRPr="00523694" w:rsidRDefault="0039710B" w:rsidP="0039710B">
      <w:pPr>
        <w:rPr>
          <w:b/>
        </w:rPr>
      </w:pPr>
      <w:r w:rsidRPr="00523694">
        <w:rPr>
          <w:b/>
        </w:rPr>
        <w:lastRenderedPageBreak/>
        <w:t>Opdracht 2</w:t>
      </w:r>
    </w:p>
    <w:p w:rsidR="0039710B" w:rsidRPr="00523694" w:rsidRDefault="0039710B" w:rsidP="0039710B">
      <w:r w:rsidRPr="00523694">
        <w:t>a</w:t>
      </w:r>
      <w:r w:rsidRPr="00523694">
        <w:tab/>
        <w:t>Van het aantal landen. Als dit te gering is, zal niet elke legenda-eenheid worden opgevuld.</w:t>
      </w:r>
    </w:p>
    <w:p w:rsidR="0039710B" w:rsidRPr="00523694" w:rsidRDefault="0039710B" w:rsidP="0039710B">
      <w:r w:rsidRPr="00523694">
        <w:t>b</w:t>
      </w:r>
      <w:r w:rsidRPr="00523694">
        <w:tab/>
        <w:t>Je rondt de hoogste waarde af naar boven in een duizendtal zodanig dat er door een deling door 6 (eenheden) een mooi afgerond getal uit komt.</w:t>
      </w:r>
    </w:p>
    <w:p w:rsidR="0039710B" w:rsidRPr="00523694" w:rsidRDefault="0039710B" w:rsidP="0039710B">
      <w:r w:rsidRPr="00523694">
        <w:tab/>
        <w:t>Wanneer je de maximumwaarde op 39.000 stelt, rollen er zes legenda-eenheden uit van elk 6.500.</w:t>
      </w:r>
    </w:p>
    <w:p w:rsidR="0039710B" w:rsidRPr="00523694" w:rsidRDefault="0039710B" w:rsidP="0039710B">
      <w:r w:rsidRPr="00523694">
        <w:t>c</w:t>
      </w:r>
      <w:r w:rsidRPr="00523694">
        <w:tab/>
        <w:t>Het zevende vakje is bedoeld voor landen waarvan geen gegevens beschikbaar zijn; het blijft wit.</w:t>
      </w:r>
    </w:p>
    <w:p w:rsidR="0039710B" w:rsidRPr="00523694" w:rsidRDefault="0039710B" w:rsidP="0039710B"/>
    <w:p w:rsidR="0039710B" w:rsidRDefault="0039710B" w:rsidP="0039710B">
      <w:pPr>
        <w:tabs>
          <w:tab w:val="right" w:pos="2665"/>
        </w:tabs>
      </w:pPr>
      <w:r w:rsidRPr="00523694">
        <w:t>d/e</w:t>
      </w:r>
      <w:r w:rsidRPr="00523694">
        <w:tab/>
      </w:r>
      <w:r w:rsidRPr="00523694">
        <w:rPr>
          <w:b/>
          <w:shd w:val="clear" w:color="auto" w:fill="999999"/>
        </w:rPr>
        <w:t>W20A</w:t>
      </w:r>
      <w:r w:rsidRPr="00522AE2">
        <w:rPr>
          <w:shd w:val="clear" w:color="auto" w:fill="999999"/>
        </w:rPr>
        <w:tab/>
      </w:r>
      <w:r>
        <w:rPr>
          <w:shd w:val="clear" w:color="auto" w:fill="999999"/>
        </w:rPr>
        <w:tab/>
      </w:r>
    </w:p>
    <w:p w:rsidR="0039710B" w:rsidRDefault="0039710B" w:rsidP="0039710B"/>
    <w:tbl>
      <w:tblPr>
        <w:tblW w:w="0" w:type="auto"/>
        <w:tblInd w:w="340" w:type="dxa"/>
        <w:tblCellMar>
          <w:left w:w="397" w:type="dxa"/>
          <w:right w:w="0" w:type="dxa"/>
        </w:tblCellMar>
        <w:tblLook w:val="01E0" w:firstRow="1" w:lastRow="1" w:firstColumn="1" w:lastColumn="1" w:noHBand="0" w:noVBand="0"/>
      </w:tblPr>
      <w:tblGrid>
        <w:gridCol w:w="737"/>
        <w:gridCol w:w="2137"/>
      </w:tblGrid>
      <w:tr w:rsidR="0039710B" w:rsidRPr="007E6A3C" w:rsidTr="00612789">
        <w:trPr>
          <w:trHeight w:val="261"/>
        </w:trPr>
        <w:tc>
          <w:tcPr>
            <w:tcW w:w="415" w:type="dxa"/>
          </w:tcPr>
          <w:p w:rsidR="0039710B" w:rsidRPr="007E6A3C" w:rsidRDefault="00C85D73" w:rsidP="00612789">
            <w:r>
              <w:pict>
                <v:rect id="_x0000_s1039" style="position:absolute;left:0;text-align:left;margin-left:17pt;margin-top:136.1pt;width:13.05pt;height:13.05pt;z-index:251675648;mso-wrap-edited:f" wrapcoords="-600 0 -600 21600 22200 21600 22200 0 -600 0" filled="f" fillcolor="red">
                  <w10:anchorlock/>
                </v:rect>
              </w:pict>
            </w:r>
            <w:r>
              <w:pict>
                <v:rect id="_x0000_s1038" style="position:absolute;left:0;text-align:left;margin-left:17pt;margin-top:113.4pt;width:13.05pt;height:13.05pt;z-index:251674624;mso-wrap-edited:f" wrapcoords="-600 0 -600 21600 22200 21600 22200 0 -600 0" fillcolor="lime">
                  <w10:anchorlock/>
                </v:rect>
              </w:pict>
            </w:r>
            <w:r>
              <w:pict>
                <v:rect id="_x0000_s1037" style="position:absolute;left:0;text-align:left;margin-left:17pt;margin-top:68.05pt;width:13.05pt;height:13.05pt;z-index:251673600;mso-wrap-edited:f" wrapcoords="-600 0 -600 21600 22200 21600 22200 0 -600 0" fillcolor="yellow">
                  <w10:anchorlock/>
                </v:rect>
              </w:pict>
            </w:r>
            <w:r>
              <w:pict>
                <v:rect id="_x0000_s1036" style="position:absolute;left:0;text-align:left;margin-left:17pt;margin-top:90.7pt;width:13.05pt;height:13.05pt;z-index:251672576;mso-wrap-edited:f" wrapcoords="-600 0 -600 21600 22200 21600 22200 0 -600 0" fillcolor="#cfc">
                  <w10:anchorlock/>
                </v:rect>
              </w:pict>
            </w:r>
            <w:r>
              <w:pict>
                <v:rect id="_x0000_s1035" style="position:absolute;left:0;text-align:left;margin-left:17pt;margin-top:45.35pt;width:13.05pt;height:13.05pt;z-index:251671552;mso-wrap-edited:f" wrapcoords="-600 0 -600 21600 22200 21600 22200 0 -600 0" fillcolor="#fc0">
                  <w10:anchorlock/>
                </v:rect>
              </w:pict>
            </w:r>
            <w:r>
              <w:pict>
                <v:rect id="_x0000_s1034" style="position:absolute;left:0;text-align:left;margin-left:17pt;margin-top:21pt;width:13.05pt;height:13.05pt;z-index:251670528;mso-wrap-edited:f" wrapcoords="-600 0 -600 21600 22200 21600 22200 0 -600 0" fillcolor="#f60">
                  <w10:anchorlock/>
                </v:rect>
              </w:pict>
            </w:r>
            <w:r>
              <w:pict>
                <v:rect id="_x0000_s1033" style="position:absolute;left:0;text-align:left;margin-left:17pt;margin-top:0;width:13.05pt;height:13.05pt;z-index:251669504;mso-wrap-edited:f" wrapcoords="-600 0 -600 21600 22200 21600 22200 0 -600 0" fillcolor="red">
                  <w10:anchorlock/>
                </v:rect>
              </w:pict>
            </w:r>
            <w:r w:rsidR="0039710B">
              <w:tab/>
            </w:r>
          </w:p>
          <w:p w:rsidR="0039710B" w:rsidRPr="007E6A3C" w:rsidRDefault="0039710B" w:rsidP="00612789"/>
        </w:tc>
        <w:tc>
          <w:tcPr>
            <w:tcW w:w="2137" w:type="dxa"/>
          </w:tcPr>
          <w:p w:rsidR="0039710B" w:rsidRPr="007E6A3C" w:rsidRDefault="0039710B" w:rsidP="00612789">
            <w:r w:rsidRPr="007E6A3C">
              <w:t>&lt; 6.500</w:t>
            </w:r>
          </w:p>
          <w:p w:rsidR="0039710B" w:rsidRPr="007E6A3C" w:rsidRDefault="0039710B" w:rsidP="00612789"/>
          <w:p w:rsidR="0039710B" w:rsidRPr="007E6A3C" w:rsidRDefault="0039710B" w:rsidP="00612789">
            <w:r w:rsidRPr="007E6A3C">
              <w:t>6.500 - &lt; 13.000</w:t>
            </w:r>
          </w:p>
          <w:p w:rsidR="0039710B" w:rsidRPr="007E6A3C" w:rsidRDefault="0039710B" w:rsidP="00612789"/>
          <w:p w:rsidR="0039710B" w:rsidRPr="007E6A3C" w:rsidRDefault="0039710B" w:rsidP="00612789">
            <w:r w:rsidRPr="007E6A3C">
              <w:t>13.000 - &lt; 19.500</w:t>
            </w:r>
          </w:p>
          <w:p w:rsidR="0039710B" w:rsidRPr="007E6A3C" w:rsidRDefault="0039710B" w:rsidP="00612789"/>
          <w:p w:rsidR="0039710B" w:rsidRPr="007E6A3C" w:rsidRDefault="0039710B" w:rsidP="00612789">
            <w:r w:rsidRPr="007E6A3C">
              <w:t>19.500 - &lt; 26.000</w:t>
            </w:r>
          </w:p>
          <w:p w:rsidR="0039710B" w:rsidRPr="007E6A3C" w:rsidRDefault="0039710B" w:rsidP="00612789"/>
          <w:p w:rsidR="0039710B" w:rsidRPr="007E6A3C" w:rsidRDefault="0039710B" w:rsidP="00612789">
            <w:r w:rsidRPr="007E6A3C">
              <w:t>26.000 - &lt; 32.500</w:t>
            </w:r>
          </w:p>
          <w:p w:rsidR="0039710B" w:rsidRPr="007E6A3C" w:rsidRDefault="0039710B" w:rsidP="00612789"/>
          <w:p w:rsidR="0039710B" w:rsidRPr="007E6A3C" w:rsidRDefault="0039710B" w:rsidP="00612789">
            <w:r w:rsidRPr="007E6A3C">
              <w:t>32.500 - &lt; 39.000</w:t>
            </w:r>
          </w:p>
          <w:p w:rsidR="0039710B" w:rsidRPr="007E6A3C" w:rsidRDefault="0039710B" w:rsidP="00612789"/>
          <w:p w:rsidR="0039710B" w:rsidRPr="007E6A3C" w:rsidRDefault="0039710B" w:rsidP="00612789">
            <w:r w:rsidRPr="007E6A3C">
              <w:t>geen gegevens</w:t>
            </w:r>
          </w:p>
        </w:tc>
      </w:tr>
    </w:tbl>
    <w:p w:rsidR="0039710B" w:rsidRDefault="0039710B" w:rsidP="0039710B">
      <w:pPr>
        <w:rPr>
          <w:highlight w:val="magenta"/>
        </w:rPr>
      </w:pPr>
    </w:p>
    <w:p w:rsidR="0039710B" w:rsidRDefault="0039710B" w:rsidP="0039710B">
      <w:pPr>
        <w:pStyle w:val="0108SJBodytekst"/>
        <w:tabs>
          <w:tab w:val="left" w:pos="397"/>
        </w:tabs>
        <w:rPr>
          <w:rFonts w:ascii="Arial" w:hAnsi="Arial" w:cs="Arial"/>
        </w:rPr>
      </w:pPr>
      <w:r>
        <w:br w:type="page"/>
      </w:r>
    </w:p>
    <w:tbl>
      <w:tblPr>
        <w:tblpPr w:leftFromText="142" w:rightFromText="142" w:bottomFromText="397" w:vertAnchor="page" w:horzAnchor="margin" w:tblpY="3423"/>
        <w:tblW w:w="9639" w:type="dxa"/>
        <w:tblBorders>
          <w:top w:val="single" w:sz="12" w:space="0" w:color="008080"/>
          <w:left w:val="single" w:sz="12" w:space="0" w:color="008080"/>
          <w:bottom w:val="single" w:sz="12" w:space="0" w:color="008080"/>
          <w:right w:val="single" w:sz="12" w:space="0" w:color="008080"/>
          <w:insideH w:val="nil"/>
          <w:insideV w:val="nil"/>
        </w:tblBorders>
        <w:tblCellMar>
          <w:left w:w="0" w:type="dxa"/>
          <w:right w:w="0" w:type="dxa"/>
        </w:tblCellMar>
        <w:tblLook w:val="00A0" w:firstRow="1" w:lastRow="0" w:firstColumn="1" w:lastColumn="0" w:noHBand="0" w:noVBand="0"/>
      </w:tblPr>
      <w:tblGrid>
        <w:gridCol w:w="2256"/>
        <w:gridCol w:w="7383"/>
      </w:tblGrid>
      <w:tr w:rsidR="0039710B" w:rsidTr="00612789">
        <w:trPr>
          <w:trHeight w:val="1021"/>
        </w:trPr>
        <w:tc>
          <w:tcPr>
            <w:tcW w:w="2256" w:type="dxa"/>
            <w:tcBorders>
              <w:top w:val="single" w:sz="4" w:space="0" w:color="000000"/>
              <w:left w:val="nil"/>
              <w:bottom w:val="single" w:sz="18" w:space="0" w:color="000000"/>
              <w:right w:val="single" w:sz="4" w:space="0" w:color="000000"/>
            </w:tcBorders>
            <w:tcMar>
              <w:top w:w="0" w:type="dxa"/>
              <w:left w:w="0" w:type="dxa"/>
              <w:bottom w:w="0" w:type="dxa"/>
              <w:right w:w="284" w:type="dxa"/>
            </w:tcMar>
            <w:vAlign w:val="center"/>
          </w:tcPr>
          <w:p w:rsidR="0039710B" w:rsidRDefault="0039710B" w:rsidP="00612789">
            <w:pPr>
              <w:tabs>
                <w:tab w:val="left" w:pos="397"/>
              </w:tabs>
              <w:rPr>
                <w:b/>
                <w:bCs/>
                <w:i/>
                <w:iCs/>
                <w:color w:val="FFFFFF"/>
              </w:rPr>
            </w:pPr>
          </w:p>
        </w:tc>
        <w:tc>
          <w:tcPr>
            <w:tcW w:w="7383" w:type="dxa"/>
            <w:tcBorders>
              <w:top w:val="single" w:sz="4" w:space="0" w:color="000000"/>
              <w:left w:val="single" w:sz="4" w:space="0" w:color="000000"/>
              <w:bottom w:val="single" w:sz="18" w:space="0" w:color="000000"/>
              <w:right w:val="nil"/>
            </w:tcBorders>
            <w:shd w:val="clear" w:color="auto" w:fill="E6E6E6"/>
            <w:tcMar>
              <w:top w:w="0" w:type="dxa"/>
              <w:left w:w="284" w:type="dxa"/>
              <w:bottom w:w="0" w:type="dxa"/>
              <w:right w:w="0" w:type="dxa"/>
            </w:tcMar>
            <w:vAlign w:val="center"/>
          </w:tcPr>
          <w:p w:rsidR="0039710B" w:rsidRDefault="0039710B" w:rsidP="00612789">
            <w:pPr>
              <w:pStyle w:val="0101SJKopniveau1"/>
              <w:tabs>
                <w:tab w:val="left" w:pos="397"/>
              </w:tabs>
              <w:rPr>
                <w:rFonts w:cs="Arial"/>
                <w:sz w:val="36"/>
                <w:szCs w:val="36"/>
              </w:rPr>
            </w:pPr>
            <w:r>
              <w:rPr>
                <w:rFonts w:cs="Arial"/>
                <w:sz w:val="36"/>
                <w:szCs w:val="36"/>
              </w:rPr>
              <w:t>De Geo</w:t>
            </w:r>
          </w:p>
        </w:tc>
      </w:tr>
      <w:tr w:rsidR="0039710B" w:rsidTr="00612789">
        <w:trPr>
          <w:trHeight w:hRule="exact" w:val="595"/>
        </w:trPr>
        <w:tc>
          <w:tcPr>
            <w:tcW w:w="2256" w:type="dxa"/>
            <w:tcBorders>
              <w:top w:val="single" w:sz="18" w:space="0" w:color="000000"/>
              <w:left w:val="nil"/>
              <w:bottom w:val="single" w:sz="4" w:space="0" w:color="000000"/>
              <w:right w:val="single" w:sz="4" w:space="0" w:color="000000"/>
            </w:tcBorders>
            <w:tcMar>
              <w:top w:w="0" w:type="dxa"/>
              <w:left w:w="0" w:type="dxa"/>
              <w:bottom w:w="0" w:type="dxa"/>
              <w:right w:w="284" w:type="dxa"/>
            </w:tcMar>
          </w:tcPr>
          <w:p w:rsidR="0039710B" w:rsidRPr="007B7C3F" w:rsidRDefault="0039710B" w:rsidP="00612789">
            <w:pPr>
              <w:pStyle w:val="0105SNKopniveau5"/>
              <w:tabs>
                <w:tab w:val="left" w:pos="397"/>
              </w:tabs>
              <w:spacing w:before="0" w:after="0" w:line="460" w:lineRule="exact"/>
              <w:jc w:val="right"/>
              <w:rPr>
                <w:rFonts w:cs="Arial"/>
                <w:sz w:val="20"/>
                <w:szCs w:val="20"/>
              </w:rPr>
            </w:pPr>
            <w:r>
              <w:rPr>
                <w:rFonts w:cs="Arial"/>
                <w:sz w:val="20"/>
                <w:szCs w:val="20"/>
              </w:rPr>
              <w:t>havo</w:t>
            </w:r>
          </w:p>
        </w:tc>
        <w:tc>
          <w:tcPr>
            <w:tcW w:w="7383" w:type="dxa"/>
            <w:tcBorders>
              <w:top w:val="single" w:sz="18" w:space="0" w:color="000000"/>
              <w:left w:val="single" w:sz="4" w:space="0" w:color="000000"/>
              <w:bottom w:val="single" w:sz="4" w:space="0" w:color="000000"/>
              <w:right w:val="nil"/>
            </w:tcBorders>
            <w:tcMar>
              <w:top w:w="0" w:type="dxa"/>
              <w:left w:w="284" w:type="dxa"/>
              <w:bottom w:w="0" w:type="dxa"/>
              <w:right w:w="0" w:type="dxa"/>
            </w:tcMar>
          </w:tcPr>
          <w:p w:rsidR="0039710B" w:rsidRDefault="0039710B" w:rsidP="00612789">
            <w:pPr>
              <w:pStyle w:val="0105SNKopniveau5"/>
              <w:tabs>
                <w:tab w:val="left" w:pos="397"/>
              </w:tabs>
              <w:spacing w:before="0" w:after="0" w:line="460" w:lineRule="exact"/>
              <w:rPr>
                <w:rFonts w:cs="Arial"/>
                <w:sz w:val="20"/>
                <w:szCs w:val="20"/>
              </w:rPr>
            </w:pPr>
            <w:r>
              <w:rPr>
                <w:rFonts w:cs="Arial"/>
                <w:sz w:val="20"/>
                <w:szCs w:val="20"/>
              </w:rPr>
              <w:t>Aardrijkskunde voor de tweede fase</w:t>
            </w:r>
          </w:p>
        </w:tc>
      </w:tr>
      <w:tr w:rsidR="0039710B" w:rsidTr="00612789">
        <w:trPr>
          <w:trHeight w:hRule="exact" w:val="595"/>
        </w:trPr>
        <w:tc>
          <w:tcPr>
            <w:tcW w:w="2256" w:type="dxa"/>
            <w:tcBorders>
              <w:top w:val="single" w:sz="4" w:space="0" w:color="000000"/>
              <w:left w:val="nil"/>
              <w:bottom w:val="single" w:sz="18" w:space="0" w:color="000000"/>
              <w:right w:val="nil"/>
            </w:tcBorders>
            <w:tcMar>
              <w:top w:w="0" w:type="dxa"/>
              <w:left w:w="0" w:type="dxa"/>
              <w:bottom w:w="0" w:type="dxa"/>
              <w:right w:w="284" w:type="dxa"/>
            </w:tcMar>
          </w:tcPr>
          <w:p w:rsidR="0039710B" w:rsidRDefault="0039710B" w:rsidP="00612789">
            <w:pPr>
              <w:tabs>
                <w:tab w:val="left" w:pos="397"/>
              </w:tabs>
              <w:rPr>
                <w:b/>
                <w:bCs/>
                <w:i/>
                <w:iCs/>
                <w:color w:val="FFFFFF"/>
              </w:rPr>
            </w:pPr>
          </w:p>
        </w:tc>
        <w:tc>
          <w:tcPr>
            <w:tcW w:w="7383" w:type="dxa"/>
            <w:tcBorders>
              <w:top w:val="single" w:sz="4" w:space="0" w:color="000000"/>
              <w:left w:val="nil"/>
              <w:bottom w:val="single" w:sz="18" w:space="0" w:color="000000"/>
              <w:right w:val="nil"/>
            </w:tcBorders>
            <w:tcMar>
              <w:top w:w="0" w:type="dxa"/>
              <w:left w:w="284" w:type="dxa"/>
              <w:bottom w:w="0" w:type="dxa"/>
              <w:right w:w="0" w:type="dxa"/>
            </w:tcMar>
          </w:tcPr>
          <w:p w:rsidR="0039710B" w:rsidRDefault="0039710B" w:rsidP="00612789">
            <w:pPr>
              <w:pStyle w:val="0105SNKopniveau5"/>
              <w:tabs>
                <w:tab w:val="left" w:pos="397"/>
              </w:tabs>
              <w:spacing w:before="0" w:after="0" w:line="460" w:lineRule="exact"/>
              <w:rPr>
                <w:rFonts w:cs="Arial"/>
                <w:sz w:val="20"/>
                <w:szCs w:val="20"/>
              </w:rPr>
            </w:pPr>
            <w:r>
              <w:rPr>
                <w:rFonts w:cs="Arial"/>
                <w:sz w:val="20"/>
                <w:szCs w:val="20"/>
              </w:rPr>
              <w:t>Arm en rijk</w:t>
            </w:r>
          </w:p>
        </w:tc>
      </w:tr>
      <w:tr w:rsidR="0039710B" w:rsidTr="00612789">
        <w:trPr>
          <w:trHeight w:hRule="exact" w:val="595"/>
        </w:trPr>
        <w:tc>
          <w:tcPr>
            <w:tcW w:w="2256" w:type="dxa"/>
            <w:tcBorders>
              <w:top w:val="single" w:sz="4" w:space="0" w:color="000000"/>
              <w:left w:val="nil"/>
              <w:bottom w:val="single" w:sz="18" w:space="0" w:color="000000"/>
              <w:right w:val="nil"/>
            </w:tcBorders>
            <w:tcMar>
              <w:top w:w="0" w:type="dxa"/>
              <w:left w:w="0" w:type="dxa"/>
              <w:bottom w:w="0" w:type="dxa"/>
              <w:right w:w="284" w:type="dxa"/>
            </w:tcMar>
          </w:tcPr>
          <w:p w:rsidR="0039710B" w:rsidRDefault="0039710B" w:rsidP="00612789">
            <w:pPr>
              <w:tabs>
                <w:tab w:val="left" w:pos="397"/>
              </w:tabs>
              <w:rPr>
                <w:b/>
                <w:bCs/>
                <w:i/>
                <w:iCs/>
                <w:color w:val="FFFFFF"/>
              </w:rPr>
            </w:pPr>
          </w:p>
        </w:tc>
        <w:tc>
          <w:tcPr>
            <w:tcW w:w="7383" w:type="dxa"/>
            <w:tcBorders>
              <w:top w:val="single" w:sz="4" w:space="0" w:color="000000"/>
              <w:left w:val="nil"/>
              <w:bottom w:val="single" w:sz="18" w:space="0" w:color="000000"/>
              <w:right w:val="nil"/>
            </w:tcBorders>
            <w:tcMar>
              <w:top w:w="0" w:type="dxa"/>
              <w:left w:w="284" w:type="dxa"/>
              <w:bottom w:w="0" w:type="dxa"/>
              <w:right w:w="0" w:type="dxa"/>
            </w:tcMar>
          </w:tcPr>
          <w:p w:rsidR="0039710B" w:rsidRDefault="0039710B" w:rsidP="00612789">
            <w:pPr>
              <w:pStyle w:val="0105SNKopniveau5"/>
              <w:tabs>
                <w:tab w:val="left" w:pos="397"/>
              </w:tabs>
              <w:spacing w:before="0" w:after="0" w:line="460" w:lineRule="exact"/>
              <w:rPr>
                <w:rFonts w:cs="Arial"/>
                <w:sz w:val="20"/>
                <w:szCs w:val="20"/>
              </w:rPr>
            </w:pPr>
            <w:r>
              <w:rPr>
                <w:rFonts w:cs="Arial"/>
                <w:sz w:val="20"/>
                <w:szCs w:val="20"/>
              </w:rPr>
              <w:t>Antwoorden proeftoets hoofdstuk 1</w:t>
            </w:r>
          </w:p>
        </w:tc>
      </w:tr>
    </w:tbl>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Pr="00D82F33" w:rsidRDefault="00C85D73" w:rsidP="0039710B">
      <w:pPr>
        <w:pStyle w:val="0108SJBodytekst"/>
        <w:tabs>
          <w:tab w:val="left" w:pos="397"/>
        </w:tabs>
        <w:ind w:left="2552"/>
        <w:rPr>
          <w:rStyle w:val="Hyperlink"/>
          <w:rFonts w:ascii="Arial" w:hAnsi="Arial" w:cs="Arial"/>
          <w:color w:val="auto"/>
        </w:rPr>
      </w:pPr>
      <w:hyperlink r:id="rId50" w:history="1">
        <w:r w:rsidR="0039710B" w:rsidRPr="00D82F33">
          <w:rPr>
            <w:rStyle w:val="Hyperlink"/>
            <w:rFonts w:ascii="Arial" w:hAnsi="Arial" w:cs="Arial"/>
            <w:color w:val="auto"/>
          </w:rPr>
          <w:t>www.degeo-online.nl</w:t>
        </w:r>
      </w:hyperlink>
    </w:p>
    <w:p w:rsidR="0039710B" w:rsidRPr="00D82F33" w:rsidRDefault="0039710B" w:rsidP="0039710B">
      <w:pPr>
        <w:pStyle w:val="0108SJBodytekst"/>
        <w:tabs>
          <w:tab w:val="left" w:pos="397"/>
        </w:tabs>
        <w:ind w:left="2552"/>
        <w:rPr>
          <w:rStyle w:val="Hyperlink"/>
          <w:rFonts w:ascii="Arial" w:hAnsi="Arial" w:cs="Arial"/>
          <w:color w:val="auto"/>
        </w:rPr>
      </w:pPr>
    </w:p>
    <w:p w:rsidR="0039710B" w:rsidRPr="00D82F33" w:rsidRDefault="0039710B" w:rsidP="0039710B">
      <w:pPr>
        <w:pStyle w:val="0108SJBodytekst"/>
        <w:tabs>
          <w:tab w:val="left" w:pos="397"/>
        </w:tabs>
        <w:ind w:left="2552"/>
        <w:rPr>
          <w:rStyle w:val="Hyperlink"/>
          <w:rFonts w:ascii="Arial" w:hAnsi="Arial" w:cs="Arial"/>
          <w:color w:val="auto"/>
        </w:rPr>
      </w:pPr>
      <w:r w:rsidRPr="00D82F33">
        <w:rPr>
          <w:rStyle w:val="Hyperlink"/>
          <w:rFonts w:ascii="Arial" w:hAnsi="Arial" w:cs="Arial"/>
          <w:color w:val="auto"/>
        </w:rPr>
        <w:t>vierde druk</w:t>
      </w: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tabs>
          <w:tab w:val="left" w:pos="397"/>
        </w:tabs>
        <w:jc w:val="center"/>
        <w:rPr>
          <w:b/>
        </w:rPr>
        <w:sectPr w:rsidR="0039710B" w:rsidSect="002E4E69">
          <w:headerReference w:type="default" r:id="rId51"/>
          <w:footerReference w:type="default" r:id="rId52"/>
          <w:pgSz w:w="11906" w:h="16838"/>
          <w:pgMar w:top="814" w:right="1417" w:bottom="1417" w:left="1417" w:header="284" w:footer="737" w:gutter="0"/>
          <w:cols w:space="708"/>
          <w:titlePg/>
          <w:docGrid w:linePitch="360"/>
        </w:sectPr>
      </w:pPr>
      <w:r>
        <w:rPr>
          <w:noProof/>
        </w:rPr>
        <w:drawing>
          <wp:inline distT="0" distB="0" distL="0" distR="0">
            <wp:extent cx="2676525" cy="1143000"/>
            <wp:effectExtent l="19050" t="0" r="9525" b="0"/>
            <wp:docPr id="14"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a:blip r:embed="rId15" cstate="print"/>
                    <a:srcRect/>
                    <a:stretch>
                      <a:fillRect/>
                    </a:stretch>
                  </pic:blipFill>
                  <pic:spPr bwMode="auto">
                    <a:xfrm>
                      <a:off x="0" y="0"/>
                      <a:ext cx="2676525" cy="1143000"/>
                    </a:xfrm>
                    <a:prstGeom prst="rect">
                      <a:avLst/>
                    </a:prstGeom>
                    <a:noFill/>
                    <a:ln w="9525">
                      <a:noFill/>
                      <a:miter lim="800000"/>
                      <a:headEnd/>
                      <a:tailEnd/>
                    </a:ln>
                  </pic:spPr>
                </pic:pic>
              </a:graphicData>
            </a:graphic>
          </wp:inline>
        </w:drawing>
      </w:r>
    </w:p>
    <w:p w:rsidR="0039710B" w:rsidRPr="00E76E42" w:rsidRDefault="0039710B" w:rsidP="0039710B">
      <w:pPr>
        <w:rPr>
          <w:b/>
          <w:sz w:val="28"/>
          <w:szCs w:val="28"/>
        </w:rPr>
      </w:pPr>
      <w:r w:rsidRPr="00E76E42">
        <w:rPr>
          <w:b/>
          <w:sz w:val="28"/>
          <w:szCs w:val="28"/>
        </w:rPr>
        <w:lastRenderedPageBreak/>
        <w:t>Proeftoets hoofdstuk 1</w:t>
      </w:r>
    </w:p>
    <w:p w:rsidR="0039710B" w:rsidRPr="00E76E42" w:rsidRDefault="0039710B" w:rsidP="0039710B"/>
    <w:p w:rsidR="0039710B" w:rsidRPr="00E76E42" w:rsidRDefault="0039710B" w:rsidP="0039710B"/>
    <w:p w:rsidR="0039710B" w:rsidRPr="001700FE" w:rsidRDefault="0039710B" w:rsidP="0039710B">
      <w:pPr>
        <w:ind w:left="0" w:firstLine="0"/>
        <w:rPr>
          <w:b/>
        </w:rPr>
      </w:pPr>
      <w:r w:rsidRPr="001700FE">
        <w:rPr>
          <w:b/>
        </w:rPr>
        <w:t>Opgave 1</w:t>
      </w:r>
      <w:r w:rsidRPr="001700FE">
        <w:rPr>
          <w:b/>
        </w:rPr>
        <w:tab/>
        <w:t>Grensgebied</w:t>
      </w:r>
    </w:p>
    <w:p w:rsidR="0039710B" w:rsidRPr="00EE57CF" w:rsidRDefault="0039710B" w:rsidP="0039710B">
      <w:pPr>
        <w:ind w:left="0"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4"/>
        <w:gridCol w:w="3798"/>
        <w:gridCol w:w="2551"/>
        <w:gridCol w:w="567"/>
        <w:gridCol w:w="850"/>
      </w:tblGrid>
      <w:tr w:rsidR="0039710B" w:rsidRPr="001700FE" w:rsidTr="00612789">
        <w:tc>
          <w:tcPr>
            <w:tcW w:w="964" w:type="dxa"/>
          </w:tcPr>
          <w:p w:rsidR="0039710B" w:rsidRPr="001700FE" w:rsidRDefault="0039710B" w:rsidP="00612789">
            <w:pPr>
              <w:ind w:left="0" w:firstLine="0"/>
              <w:rPr>
                <w:b/>
              </w:rPr>
            </w:pPr>
            <w:r w:rsidRPr="001700FE">
              <w:rPr>
                <w:b/>
              </w:rPr>
              <w:t>Opgave</w:t>
            </w:r>
          </w:p>
        </w:tc>
        <w:tc>
          <w:tcPr>
            <w:tcW w:w="3798" w:type="dxa"/>
          </w:tcPr>
          <w:p w:rsidR="0039710B" w:rsidRPr="001700FE" w:rsidRDefault="0039710B" w:rsidP="00612789">
            <w:pPr>
              <w:ind w:left="0" w:firstLine="0"/>
              <w:rPr>
                <w:b/>
              </w:rPr>
            </w:pPr>
            <w:r w:rsidRPr="001700FE">
              <w:rPr>
                <w:b/>
              </w:rPr>
              <w:t>Antwoord</w:t>
            </w:r>
          </w:p>
        </w:tc>
        <w:tc>
          <w:tcPr>
            <w:tcW w:w="2551" w:type="dxa"/>
          </w:tcPr>
          <w:p w:rsidR="0039710B" w:rsidRPr="001700FE" w:rsidRDefault="0039710B" w:rsidP="00612789">
            <w:pPr>
              <w:ind w:left="0" w:firstLine="0"/>
              <w:rPr>
                <w:b/>
              </w:rPr>
            </w:pPr>
            <w:r w:rsidRPr="001700FE">
              <w:rPr>
                <w:b/>
              </w:rPr>
              <w:t>Opmerkingen</w:t>
            </w:r>
          </w:p>
        </w:tc>
        <w:tc>
          <w:tcPr>
            <w:tcW w:w="567" w:type="dxa"/>
          </w:tcPr>
          <w:p w:rsidR="0039710B" w:rsidRPr="001700FE" w:rsidRDefault="0039710B" w:rsidP="00612789">
            <w:pPr>
              <w:ind w:left="0" w:firstLine="0"/>
              <w:rPr>
                <w:b/>
              </w:rPr>
            </w:pPr>
            <w:r w:rsidRPr="001700FE">
              <w:rPr>
                <w:b/>
              </w:rPr>
              <w:t>K/I</w:t>
            </w:r>
          </w:p>
        </w:tc>
        <w:tc>
          <w:tcPr>
            <w:tcW w:w="850" w:type="dxa"/>
          </w:tcPr>
          <w:p w:rsidR="0039710B" w:rsidRPr="001700FE" w:rsidRDefault="0039710B" w:rsidP="00612789">
            <w:pPr>
              <w:ind w:left="0" w:firstLine="0"/>
              <w:rPr>
                <w:b/>
              </w:rPr>
            </w:pPr>
            <w:r w:rsidRPr="001700FE">
              <w:rPr>
                <w:b/>
              </w:rPr>
              <w:t>Score</w:t>
            </w:r>
          </w:p>
        </w:tc>
      </w:tr>
      <w:tr w:rsidR="0039710B" w:rsidRPr="00EE57CF" w:rsidTr="00612789">
        <w:tc>
          <w:tcPr>
            <w:tcW w:w="964" w:type="dxa"/>
          </w:tcPr>
          <w:p w:rsidR="0039710B" w:rsidRPr="00EE57CF" w:rsidRDefault="0039710B" w:rsidP="00612789">
            <w:pPr>
              <w:ind w:left="0" w:firstLine="0"/>
            </w:pPr>
            <w:r w:rsidRPr="00EE57CF">
              <w:t>1</w:t>
            </w:r>
          </w:p>
        </w:tc>
        <w:tc>
          <w:tcPr>
            <w:tcW w:w="3798" w:type="dxa"/>
          </w:tcPr>
          <w:p w:rsidR="0039710B" w:rsidRPr="00EE57CF" w:rsidRDefault="0039710B" w:rsidP="00612789">
            <w:pPr>
              <w:ind w:left="0" w:firstLine="0"/>
            </w:pPr>
            <w:r w:rsidRPr="00EE57CF">
              <w:t>De Mexicaanse regio is welvarender dan Mexico in zijn totaliteit, terwijl er in de V.S. in het grensgebied juist gebieden liggen die een achterstand hebben in vergelijking met het gemiddelde van de V.S.</w:t>
            </w:r>
          </w:p>
        </w:tc>
        <w:tc>
          <w:tcPr>
            <w:tcW w:w="2551" w:type="dxa"/>
          </w:tcPr>
          <w:p w:rsidR="0039710B" w:rsidRPr="00EE57CF" w:rsidRDefault="0039710B" w:rsidP="00612789">
            <w:pPr>
              <w:ind w:left="0" w:firstLine="0"/>
            </w:pPr>
          </w:p>
        </w:tc>
        <w:tc>
          <w:tcPr>
            <w:tcW w:w="567" w:type="dxa"/>
          </w:tcPr>
          <w:p w:rsidR="0039710B" w:rsidRPr="00EE57CF" w:rsidRDefault="0039710B" w:rsidP="00612789">
            <w:pPr>
              <w:ind w:left="0" w:firstLine="0"/>
            </w:pPr>
            <w:r w:rsidRPr="00EE57CF">
              <w:t>K</w:t>
            </w:r>
          </w:p>
        </w:tc>
        <w:tc>
          <w:tcPr>
            <w:tcW w:w="850" w:type="dxa"/>
          </w:tcPr>
          <w:p w:rsidR="0039710B" w:rsidRPr="00EE57CF" w:rsidRDefault="0039710B" w:rsidP="00612789">
            <w:pPr>
              <w:ind w:left="0" w:firstLine="0"/>
            </w:pPr>
            <w:r w:rsidRPr="00EE57CF">
              <w:t>2</w:t>
            </w:r>
          </w:p>
        </w:tc>
      </w:tr>
      <w:tr w:rsidR="0039710B" w:rsidRPr="00EE57CF" w:rsidTr="00612789">
        <w:tc>
          <w:tcPr>
            <w:tcW w:w="964" w:type="dxa"/>
          </w:tcPr>
          <w:p w:rsidR="0039710B" w:rsidRPr="00EE57CF" w:rsidRDefault="0039710B" w:rsidP="00612789">
            <w:pPr>
              <w:ind w:left="0" w:firstLine="0"/>
            </w:pPr>
            <w:r w:rsidRPr="00EE57CF">
              <w:t>2</w:t>
            </w:r>
          </w:p>
        </w:tc>
        <w:tc>
          <w:tcPr>
            <w:tcW w:w="3798" w:type="dxa"/>
          </w:tcPr>
          <w:p w:rsidR="0039710B" w:rsidRPr="00EE57CF" w:rsidRDefault="0039710B" w:rsidP="00612789">
            <w:pPr>
              <w:ind w:left="0" w:firstLine="0"/>
            </w:pPr>
            <w:r w:rsidRPr="00EE57CF">
              <w:t>Het noorden is dunbevolkt. Langs de Amerikaanse grens ligt een aantal grote steden.</w:t>
            </w:r>
          </w:p>
        </w:tc>
        <w:tc>
          <w:tcPr>
            <w:tcW w:w="2551" w:type="dxa"/>
          </w:tcPr>
          <w:p w:rsidR="0039710B" w:rsidRPr="00EE57CF" w:rsidRDefault="0039710B" w:rsidP="00612789">
            <w:pPr>
              <w:ind w:left="0" w:firstLine="0"/>
            </w:pPr>
          </w:p>
        </w:tc>
        <w:tc>
          <w:tcPr>
            <w:tcW w:w="567" w:type="dxa"/>
          </w:tcPr>
          <w:p w:rsidR="0039710B" w:rsidRPr="00EE57CF" w:rsidRDefault="0039710B" w:rsidP="00612789">
            <w:pPr>
              <w:ind w:left="0" w:firstLine="0"/>
            </w:pPr>
            <w:r w:rsidRPr="00EE57CF">
              <w:t>K</w:t>
            </w:r>
          </w:p>
        </w:tc>
        <w:tc>
          <w:tcPr>
            <w:tcW w:w="850" w:type="dxa"/>
          </w:tcPr>
          <w:p w:rsidR="0039710B" w:rsidRPr="00EE57CF" w:rsidRDefault="0039710B" w:rsidP="00612789">
            <w:pPr>
              <w:ind w:left="0" w:firstLine="0"/>
            </w:pPr>
            <w:r w:rsidRPr="00EE57CF">
              <w:t>2</w:t>
            </w:r>
          </w:p>
        </w:tc>
      </w:tr>
      <w:tr w:rsidR="0039710B" w:rsidRPr="00EE57CF" w:rsidTr="00612789">
        <w:tc>
          <w:tcPr>
            <w:tcW w:w="964" w:type="dxa"/>
          </w:tcPr>
          <w:p w:rsidR="0039710B" w:rsidRPr="00EE57CF" w:rsidRDefault="0039710B" w:rsidP="00612789">
            <w:pPr>
              <w:ind w:left="0" w:firstLine="0"/>
            </w:pPr>
            <w:r w:rsidRPr="00EE57CF">
              <w:t>3</w:t>
            </w:r>
          </w:p>
        </w:tc>
        <w:tc>
          <w:tcPr>
            <w:tcW w:w="3798" w:type="dxa"/>
          </w:tcPr>
          <w:p w:rsidR="0039710B" w:rsidRPr="00EE57CF" w:rsidRDefault="0039710B" w:rsidP="00612789">
            <w:pPr>
              <w:ind w:left="0" w:firstLine="0"/>
            </w:pPr>
            <w:r w:rsidRPr="00EE57CF">
              <w:t>Twee argumenten gevraagd:</w:t>
            </w:r>
          </w:p>
          <w:p w:rsidR="0039710B" w:rsidRPr="00EE57CF" w:rsidRDefault="0039710B" w:rsidP="00612789">
            <w:r w:rsidRPr="00EE57CF">
              <w:t>1</w:t>
            </w:r>
            <w:r>
              <w:tab/>
            </w:r>
            <w:r w:rsidRPr="00EE57CF">
              <w:t>Het is er erg droog (en in de zomer heel warm).</w:t>
            </w:r>
          </w:p>
          <w:p w:rsidR="0039710B" w:rsidRPr="00EE57CF" w:rsidRDefault="0039710B" w:rsidP="00612789">
            <w:r w:rsidRPr="00EE57CF">
              <w:t>2</w:t>
            </w:r>
            <w:r>
              <w:tab/>
            </w:r>
            <w:r w:rsidRPr="00EE57CF">
              <w:t>Het gebied is bergachtig.</w:t>
            </w:r>
          </w:p>
          <w:p w:rsidR="0039710B" w:rsidRPr="00EE57CF" w:rsidRDefault="0039710B" w:rsidP="00612789">
            <w:r w:rsidRPr="00EE57CF">
              <w:t>3</w:t>
            </w:r>
            <w:r>
              <w:tab/>
            </w:r>
            <w:r w:rsidRPr="00EE57CF">
              <w:t>Er komen niet veel delfstoffen voor.</w:t>
            </w:r>
          </w:p>
        </w:tc>
        <w:tc>
          <w:tcPr>
            <w:tcW w:w="2551" w:type="dxa"/>
          </w:tcPr>
          <w:p w:rsidR="0039710B" w:rsidRPr="00EE57CF" w:rsidRDefault="0039710B" w:rsidP="00612789">
            <w:pPr>
              <w:ind w:left="0" w:firstLine="0"/>
            </w:pPr>
            <w:r w:rsidRPr="00EE57CF">
              <w:t>maximaal 2 punten (elk goed antwoord is 1 punt)</w:t>
            </w:r>
          </w:p>
        </w:tc>
        <w:tc>
          <w:tcPr>
            <w:tcW w:w="567" w:type="dxa"/>
          </w:tcPr>
          <w:p w:rsidR="0039710B" w:rsidRPr="00EE57CF" w:rsidRDefault="0039710B" w:rsidP="00612789">
            <w:pPr>
              <w:ind w:left="0" w:firstLine="0"/>
            </w:pPr>
            <w:r w:rsidRPr="00EE57CF">
              <w:t>I</w:t>
            </w:r>
          </w:p>
        </w:tc>
        <w:tc>
          <w:tcPr>
            <w:tcW w:w="850" w:type="dxa"/>
          </w:tcPr>
          <w:p w:rsidR="0039710B" w:rsidRPr="00EE57CF" w:rsidRDefault="0039710B" w:rsidP="00612789">
            <w:pPr>
              <w:ind w:left="0" w:firstLine="0"/>
            </w:pPr>
            <w:r w:rsidRPr="00EE57CF">
              <w:t>2</w:t>
            </w:r>
          </w:p>
        </w:tc>
      </w:tr>
      <w:tr w:rsidR="0039710B" w:rsidRPr="00EE57CF" w:rsidTr="00612789">
        <w:tc>
          <w:tcPr>
            <w:tcW w:w="964" w:type="dxa"/>
          </w:tcPr>
          <w:p w:rsidR="0039710B" w:rsidRPr="00EE57CF" w:rsidRDefault="0039710B" w:rsidP="00612789">
            <w:pPr>
              <w:ind w:left="0" w:firstLine="0"/>
            </w:pPr>
            <w:r w:rsidRPr="00EE57CF">
              <w:t>4</w:t>
            </w:r>
          </w:p>
        </w:tc>
        <w:tc>
          <w:tcPr>
            <w:tcW w:w="3798" w:type="dxa"/>
          </w:tcPr>
          <w:p w:rsidR="0039710B" w:rsidRPr="00EE57CF" w:rsidRDefault="0039710B" w:rsidP="00612789">
            <w:pPr>
              <w:ind w:left="0" w:firstLine="0"/>
            </w:pPr>
            <w:r w:rsidRPr="00EE57CF">
              <w:t>Voor hen bestaat niet de economische noodzaak Spaans te leren of zich te verdiepen in de cultuur van het buurland.</w:t>
            </w:r>
          </w:p>
        </w:tc>
        <w:tc>
          <w:tcPr>
            <w:tcW w:w="2551" w:type="dxa"/>
          </w:tcPr>
          <w:p w:rsidR="0039710B" w:rsidRPr="00EE57CF" w:rsidRDefault="0039710B" w:rsidP="00612789">
            <w:pPr>
              <w:ind w:left="0" w:firstLine="0"/>
            </w:pPr>
          </w:p>
        </w:tc>
        <w:tc>
          <w:tcPr>
            <w:tcW w:w="567" w:type="dxa"/>
          </w:tcPr>
          <w:p w:rsidR="0039710B" w:rsidRPr="00EE57CF" w:rsidRDefault="0039710B" w:rsidP="00612789">
            <w:pPr>
              <w:ind w:left="0" w:firstLine="0"/>
            </w:pPr>
            <w:r w:rsidRPr="00EE57CF">
              <w:t>K/I</w:t>
            </w:r>
          </w:p>
        </w:tc>
        <w:tc>
          <w:tcPr>
            <w:tcW w:w="850" w:type="dxa"/>
          </w:tcPr>
          <w:p w:rsidR="0039710B" w:rsidRPr="00EE57CF" w:rsidRDefault="0039710B" w:rsidP="00612789">
            <w:pPr>
              <w:ind w:left="0" w:firstLine="0"/>
            </w:pPr>
            <w:r w:rsidRPr="00EE57CF">
              <w:t>2</w:t>
            </w:r>
          </w:p>
        </w:tc>
      </w:tr>
    </w:tbl>
    <w:p w:rsidR="0039710B" w:rsidRPr="00EE57CF" w:rsidRDefault="0039710B" w:rsidP="0039710B">
      <w:pPr>
        <w:ind w:left="0" w:firstLine="0"/>
      </w:pPr>
    </w:p>
    <w:p w:rsidR="0039710B" w:rsidRDefault="0039710B" w:rsidP="0039710B">
      <w:pPr>
        <w:ind w:left="0" w:firstLine="0"/>
        <w:rPr>
          <w:b/>
        </w:rPr>
      </w:pPr>
      <w:r w:rsidRPr="001700FE">
        <w:rPr>
          <w:b/>
        </w:rPr>
        <w:t>Opgave 2</w:t>
      </w:r>
      <w:r w:rsidRPr="001700FE">
        <w:rPr>
          <w:b/>
        </w:rPr>
        <w:tab/>
        <w:t>Urbanisatie</w:t>
      </w:r>
    </w:p>
    <w:p w:rsidR="0039710B" w:rsidRPr="001700FE" w:rsidRDefault="0039710B" w:rsidP="0039710B">
      <w:pPr>
        <w:ind w:left="0" w:firstLine="0"/>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64"/>
        <w:gridCol w:w="3855"/>
        <w:gridCol w:w="2494"/>
        <w:gridCol w:w="567"/>
        <w:gridCol w:w="850"/>
      </w:tblGrid>
      <w:tr w:rsidR="0039710B" w:rsidRPr="001700FE" w:rsidTr="00612789">
        <w:tc>
          <w:tcPr>
            <w:tcW w:w="964" w:type="dxa"/>
          </w:tcPr>
          <w:p w:rsidR="0039710B" w:rsidRPr="001700FE" w:rsidRDefault="0039710B" w:rsidP="00612789">
            <w:pPr>
              <w:ind w:left="0" w:firstLine="0"/>
              <w:rPr>
                <w:b/>
              </w:rPr>
            </w:pPr>
            <w:r w:rsidRPr="001700FE">
              <w:rPr>
                <w:b/>
              </w:rPr>
              <w:t>Opgave</w:t>
            </w:r>
          </w:p>
        </w:tc>
        <w:tc>
          <w:tcPr>
            <w:tcW w:w="3855" w:type="dxa"/>
          </w:tcPr>
          <w:p w:rsidR="0039710B" w:rsidRPr="001700FE" w:rsidRDefault="0039710B" w:rsidP="00612789">
            <w:pPr>
              <w:ind w:left="0" w:firstLine="0"/>
              <w:rPr>
                <w:b/>
              </w:rPr>
            </w:pPr>
            <w:r w:rsidRPr="001700FE">
              <w:rPr>
                <w:b/>
              </w:rPr>
              <w:t>Antwoord</w:t>
            </w:r>
          </w:p>
        </w:tc>
        <w:tc>
          <w:tcPr>
            <w:tcW w:w="2494" w:type="dxa"/>
          </w:tcPr>
          <w:p w:rsidR="0039710B" w:rsidRPr="001700FE" w:rsidRDefault="0039710B" w:rsidP="00612789">
            <w:pPr>
              <w:ind w:left="0" w:firstLine="0"/>
              <w:rPr>
                <w:b/>
              </w:rPr>
            </w:pPr>
            <w:r w:rsidRPr="001700FE">
              <w:rPr>
                <w:b/>
              </w:rPr>
              <w:t>Opmerkingen</w:t>
            </w:r>
          </w:p>
        </w:tc>
        <w:tc>
          <w:tcPr>
            <w:tcW w:w="567" w:type="dxa"/>
          </w:tcPr>
          <w:p w:rsidR="0039710B" w:rsidRPr="001700FE" w:rsidRDefault="0039710B" w:rsidP="00612789">
            <w:pPr>
              <w:ind w:left="0" w:firstLine="0"/>
              <w:rPr>
                <w:b/>
              </w:rPr>
            </w:pPr>
            <w:r w:rsidRPr="001700FE">
              <w:rPr>
                <w:b/>
              </w:rPr>
              <w:t>K/I</w:t>
            </w:r>
          </w:p>
        </w:tc>
        <w:tc>
          <w:tcPr>
            <w:tcW w:w="850" w:type="dxa"/>
          </w:tcPr>
          <w:p w:rsidR="0039710B" w:rsidRPr="001700FE" w:rsidRDefault="0039710B" w:rsidP="00612789">
            <w:pPr>
              <w:ind w:left="0" w:firstLine="0"/>
              <w:rPr>
                <w:b/>
              </w:rPr>
            </w:pPr>
            <w:r w:rsidRPr="001700FE">
              <w:rPr>
                <w:b/>
              </w:rPr>
              <w:t>Score</w:t>
            </w:r>
          </w:p>
        </w:tc>
      </w:tr>
      <w:tr w:rsidR="0039710B" w:rsidRPr="00EE57CF" w:rsidTr="00612789">
        <w:trPr>
          <w:trHeight w:val="70"/>
        </w:trPr>
        <w:tc>
          <w:tcPr>
            <w:tcW w:w="964" w:type="dxa"/>
          </w:tcPr>
          <w:p w:rsidR="0039710B" w:rsidRPr="00EE57CF" w:rsidRDefault="0039710B" w:rsidP="00612789">
            <w:pPr>
              <w:ind w:left="0" w:firstLine="0"/>
            </w:pPr>
            <w:r w:rsidRPr="00EE57CF">
              <w:t>5</w:t>
            </w:r>
          </w:p>
        </w:tc>
        <w:tc>
          <w:tcPr>
            <w:tcW w:w="3855" w:type="dxa"/>
          </w:tcPr>
          <w:p w:rsidR="0039710B" w:rsidRPr="00EE57CF" w:rsidRDefault="0039710B" w:rsidP="00612789">
            <w:pPr>
              <w:ind w:left="0" w:firstLine="0"/>
            </w:pPr>
            <w:r w:rsidRPr="00EE57CF">
              <w:t>Hoger.</w:t>
            </w:r>
          </w:p>
        </w:tc>
        <w:tc>
          <w:tcPr>
            <w:tcW w:w="2494" w:type="dxa"/>
          </w:tcPr>
          <w:p w:rsidR="0039710B" w:rsidRPr="00EE57CF" w:rsidRDefault="0039710B" w:rsidP="00612789">
            <w:pPr>
              <w:ind w:left="0" w:firstLine="0"/>
            </w:pPr>
          </w:p>
        </w:tc>
        <w:tc>
          <w:tcPr>
            <w:tcW w:w="567" w:type="dxa"/>
          </w:tcPr>
          <w:p w:rsidR="0039710B" w:rsidRPr="00EE57CF" w:rsidRDefault="0039710B" w:rsidP="00612789">
            <w:pPr>
              <w:ind w:left="0" w:firstLine="0"/>
            </w:pPr>
            <w:r w:rsidRPr="00EE57CF">
              <w:t>K/I</w:t>
            </w:r>
          </w:p>
        </w:tc>
        <w:tc>
          <w:tcPr>
            <w:tcW w:w="850" w:type="dxa"/>
          </w:tcPr>
          <w:p w:rsidR="0039710B" w:rsidRPr="00EE57CF" w:rsidRDefault="0039710B" w:rsidP="00612789">
            <w:pPr>
              <w:ind w:left="0" w:firstLine="0"/>
            </w:pPr>
            <w:r w:rsidRPr="00EE57CF">
              <w:t>1</w:t>
            </w:r>
          </w:p>
        </w:tc>
      </w:tr>
      <w:tr w:rsidR="0039710B" w:rsidRPr="00EE57CF" w:rsidTr="00612789">
        <w:tc>
          <w:tcPr>
            <w:tcW w:w="964" w:type="dxa"/>
          </w:tcPr>
          <w:p w:rsidR="0039710B" w:rsidRPr="00EE57CF" w:rsidRDefault="0039710B" w:rsidP="00612789">
            <w:pPr>
              <w:ind w:left="0" w:firstLine="0"/>
            </w:pPr>
            <w:r w:rsidRPr="00EE57CF">
              <w:t>6</w:t>
            </w:r>
          </w:p>
        </w:tc>
        <w:tc>
          <w:tcPr>
            <w:tcW w:w="3855" w:type="dxa"/>
          </w:tcPr>
          <w:p w:rsidR="0039710B" w:rsidRPr="006B2CA5" w:rsidRDefault="0039710B" w:rsidP="00612789">
            <w:pPr>
              <w:ind w:left="0" w:firstLine="0"/>
              <w:rPr>
                <w:lang w:val="en-US"/>
              </w:rPr>
            </w:pPr>
            <w:r w:rsidRPr="006B2CA5">
              <w:rPr>
                <w:lang w:val="en-US"/>
              </w:rPr>
              <w:t>Nuevo Leon: 93,1</w:t>
            </w:r>
          </w:p>
          <w:p w:rsidR="0039710B" w:rsidRPr="006B2CA5" w:rsidRDefault="0039710B" w:rsidP="00612789">
            <w:pPr>
              <w:ind w:left="0" w:firstLine="0"/>
              <w:rPr>
                <w:lang w:val="en-US"/>
              </w:rPr>
            </w:pPr>
            <w:r w:rsidRPr="006B2CA5">
              <w:rPr>
                <w:lang w:val="en-US"/>
              </w:rPr>
              <w:t>Baja California:</w:t>
            </w:r>
            <w:r w:rsidRPr="006B2CA5">
              <w:rPr>
                <w:lang w:val="en-US"/>
              </w:rPr>
              <w:tab/>
              <w:t>91,3</w:t>
            </w:r>
          </w:p>
          <w:p w:rsidR="0039710B" w:rsidRPr="006B2CA5" w:rsidRDefault="0039710B" w:rsidP="00612789">
            <w:pPr>
              <w:ind w:left="0" w:firstLine="0"/>
              <w:rPr>
                <w:lang w:val="en-US"/>
              </w:rPr>
            </w:pPr>
            <w:r w:rsidRPr="006B2CA5">
              <w:rPr>
                <w:lang w:val="en-US"/>
              </w:rPr>
              <w:t>Coahuila de Zaragoza: 88,9</w:t>
            </w:r>
          </w:p>
          <w:p w:rsidR="0039710B" w:rsidRPr="00EE57CF" w:rsidRDefault="0039710B" w:rsidP="00612789">
            <w:pPr>
              <w:ind w:left="0" w:firstLine="0"/>
            </w:pPr>
            <w:r w:rsidRPr="00EE57CF">
              <w:t>Tamaulipas: 84,6</w:t>
            </w:r>
          </w:p>
          <w:p w:rsidR="0039710B" w:rsidRPr="00EE57CF" w:rsidRDefault="0039710B" w:rsidP="00612789">
            <w:pPr>
              <w:ind w:left="0" w:firstLine="0"/>
            </w:pPr>
            <w:r w:rsidRPr="00EE57CF">
              <w:t>Sonora:</w:t>
            </w:r>
            <w:r w:rsidRPr="00EE57CF">
              <w:tab/>
              <w:t>82,3</w:t>
            </w:r>
          </w:p>
          <w:p w:rsidR="0039710B" w:rsidRPr="00EE57CF" w:rsidRDefault="0039710B" w:rsidP="00612789">
            <w:pPr>
              <w:ind w:left="0" w:firstLine="0"/>
            </w:pPr>
            <w:r w:rsidRPr="00EE57CF">
              <w:t>Chihuahua: 82,0</w:t>
            </w:r>
          </w:p>
          <w:p w:rsidR="0039710B" w:rsidRPr="00EE57CF" w:rsidRDefault="0039710B" w:rsidP="00612789">
            <w:pPr>
              <w:ind w:left="0" w:firstLine="0"/>
            </w:pPr>
            <w:r w:rsidRPr="00EE57CF">
              <w:t>Deze cijfers liggen alle hoger dan het landelijke gemiddelde van 74,2.</w:t>
            </w:r>
          </w:p>
        </w:tc>
        <w:tc>
          <w:tcPr>
            <w:tcW w:w="2494" w:type="dxa"/>
          </w:tcPr>
          <w:p w:rsidR="0039710B" w:rsidRPr="00EE57CF" w:rsidRDefault="0039710B" w:rsidP="00612789">
            <w:pPr>
              <w:ind w:left="0" w:firstLine="0"/>
            </w:pPr>
          </w:p>
        </w:tc>
        <w:tc>
          <w:tcPr>
            <w:tcW w:w="567" w:type="dxa"/>
          </w:tcPr>
          <w:p w:rsidR="0039710B" w:rsidRPr="00EE57CF" w:rsidRDefault="0039710B" w:rsidP="00612789">
            <w:pPr>
              <w:ind w:left="0" w:firstLine="0"/>
            </w:pPr>
            <w:r w:rsidRPr="00EE57CF">
              <w:t>I</w:t>
            </w:r>
          </w:p>
        </w:tc>
        <w:tc>
          <w:tcPr>
            <w:tcW w:w="850" w:type="dxa"/>
          </w:tcPr>
          <w:p w:rsidR="0039710B" w:rsidRPr="00EE57CF" w:rsidRDefault="0039710B" w:rsidP="00612789">
            <w:pPr>
              <w:ind w:left="0" w:firstLine="0"/>
            </w:pPr>
            <w:r w:rsidRPr="00EE57CF">
              <w:t>2</w:t>
            </w:r>
          </w:p>
        </w:tc>
      </w:tr>
      <w:tr w:rsidR="0039710B" w:rsidRPr="00EE57CF" w:rsidTr="00612789">
        <w:tc>
          <w:tcPr>
            <w:tcW w:w="964" w:type="dxa"/>
          </w:tcPr>
          <w:p w:rsidR="0039710B" w:rsidRPr="00EE57CF" w:rsidRDefault="0039710B" w:rsidP="00612789">
            <w:pPr>
              <w:ind w:left="0" w:firstLine="0"/>
            </w:pPr>
            <w:r w:rsidRPr="00EE57CF">
              <w:t>7</w:t>
            </w:r>
          </w:p>
        </w:tc>
        <w:tc>
          <w:tcPr>
            <w:tcW w:w="3855" w:type="dxa"/>
          </w:tcPr>
          <w:p w:rsidR="0039710B" w:rsidRPr="00EE57CF" w:rsidRDefault="0039710B" w:rsidP="00612789">
            <w:pPr>
              <w:ind w:left="0" w:firstLine="0"/>
            </w:pPr>
            <w:r w:rsidRPr="00EE57CF">
              <w:t>Vanaf het Mexicaanse binnenland is er een migratie naar het werk in de buitenlandse bedrijven die in de steden zijn gevestigd.</w:t>
            </w:r>
          </w:p>
        </w:tc>
        <w:tc>
          <w:tcPr>
            <w:tcW w:w="2494" w:type="dxa"/>
          </w:tcPr>
          <w:p w:rsidR="0039710B" w:rsidRPr="00EE57CF" w:rsidRDefault="0039710B" w:rsidP="00612789">
            <w:pPr>
              <w:ind w:left="0" w:firstLine="0"/>
            </w:pPr>
          </w:p>
        </w:tc>
        <w:tc>
          <w:tcPr>
            <w:tcW w:w="567" w:type="dxa"/>
          </w:tcPr>
          <w:p w:rsidR="0039710B" w:rsidRPr="00EE57CF" w:rsidRDefault="0039710B" w:rsidP="00612789">
            <w:pPr>
              <w:ind w:left="0" w:firstLine="0"/>
            </w:pPr>
            <w:r w:rsidRPr="00EE57CF">
              <w:t>K/I</w:t>
            </w:r>
          </w:p>
        </w:tc>
        <w:tc>
          <w:tcPr>
            <w:tcW w:w="850" w:type="dxa"/>
          </w:tcPr>
          <w:p w:rsidR="0039710B" w:rsidRPr="00EE57CF" w:rsidRDefault="0039710B" w:rsidP="00612789">
            <w:pPr>
              <w:ind w:left="0" w:firstLine="0"/>
            </w:pPr>
            <w:r w:rsidRPr="00EE57CF">
              <w:t>2</w:t>
            </w:r>
          </w:p>
        </w:tc>
      </w:tr>
    </w:tbl>
    <w:p w:rsidR="0039710B" w:rsidRPr="00EE57CF" w:rsidRDefault="0039710B" w:rsidP="0039710B">
      <w:pPr>
        <w:ind w:left="0" w:firstLine="0"/>
      </w:pPr>
    </w:p>
    <w:p w:rsidR="0039710B" w:rsidRDefault="0039710B" w:rsidP="0039710B">
      <w:pPr>
        <w:ind w:left="0" w:firstLine="0"/>
        <w:rPr>
          <w:b/>
        </w:rPr>
      </w:pPr>
      <w:r>
        <w:rPr>
          <w:b/>
        </w:rPr>
        <w:br w:type="page"/>
      </w:r>
      <w:r w:rsidRPr="001700FE">
        <w:rPr>
          <w:b/>
        </w:rPr>
        <w:lastRenderedPageBreak/>
        <w:t>Opgave 3</w:t>
      </w:r>
      <w:r w:rsidRPr="001700FE">
        <w:rPr>
          <w:b/>
        </w:rPr>
        <w:tab/>
        <w:t>NAFTA</w:t>
      </w:r>
    </w:p>
    <w:p w:rsidR="0039710B" w:rsidRPr="001700FE" w:rsidRDefault="0039710B" w:rsidP="0039710B">
      <w:pPr>
        <w:ind w:left="0" w:firstLine="0"/>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64"/>
        <w:gridCol w:w="3855"/>
        <w:gridCol w:w="2551"/>
        <w:gridCol w:w="567"/>
        <w:gridCol w:w="850"/>
      </w:tblGrid>
      <w:tr w:rsidR="0039710B" w:rsidRPr="001700FE" w:rsidTr="00612789">
        <w:tc>
          <w:tcPr>
            <w:tcW w:w="964" w:type="dxa"/>
          </w:tcPr>
          <w:p w:rsidR="0039710B" w:rsidRPr="001700FE" w:rsidRDefault="0039710B" w:rsidP="00612789">
            <w:pPr>
              <w:ind w:left="0" w:firstLine="0"/>
              <w:rPr>
                <w:b/>
              </w:rPr>
            </w:pPr>
            <w:r w:rsidRPr="001700FE">
              <w:rPr>
                <w:b/>
              </w:rPr>
              <w:t>Opgave</w:t>
            </w:r>
          </w:p>
        </w:tc>
        <w:tc>
          <w:tcPr>
            <w:tcW w:w="3855" w:type="dxa"/>
          </w:tcPr>
          <w:p w:rsidR="0039710B" w:rsidRPr="001700FE" w:rsidRDefault="0039710B" w:rsidP="00612789">
            <w:pPr>
              <w:ind w:left="0" w:firstLine="0"/>
              <w:rPr>
                <w:b/>
              </w:rPr>
            </w:pPr>
            <w:r w:rsidRPr="001700FE">
              <w:rPr>
                <w:b/>
              </w:rPr>
              <w:t>Antwoord</w:t>
            </w:r>
          </w:p>
        </w:tc>
        <w:tc>
          <w:tcPr>
            <w:tcW w:w="2551" w:type="dxa"/>
          </w:tcPr>
          <w:p w:rsidR="0039710B" w:rsidRPr="001700FE" w:rsidRDefault="0039710B" w:rsidP="00612789">
            <w:pPr>
              <w:ind w:left="0" w:firstLine="0"/>
              <w:rPr>
                <w:b/>
              </w:rPr>
            </w:pPr>
            <w:r w:rsidRPr="001700FE">
              <w:rPr>
                <w:b/>
              </w:rPr>
              <w:t>Opmerkingen</w:t>
            </w:r>
          </w:p>
        </w:tc>
        <w:tc>
          <w:tcPr>
            <w:tcW w:w="567" w:type="dxa"/>
          </w:tcPr>
          <w:p w:rsidR="0039710B" w:rsidRPr="001700FE" w:rsidRDefault="0039710B" w:rsidP="00612789">
            <w:pPr>
              <w:ind w:left="0" w:firstLine="0"/>
              <w:rPr>
                <w:b/>
              </w:rPr>
            </w:pPr>
            <w:r w:rsidRPr="001700FE">
              <w:rPr>
                <w:b/>
              </w:rPr>
              <w:t>K/I</w:t>
            </w:r>
          </w:p>
        </w:tc>
        <w:tc>
          <w:tcPr>
            <w:tcW w:w="850" w:type="dxa"/>
          </w:tcPr>
          <w:p w:rsidR="0039710B" w:rsidRPr="001700FE" w:rsidRDefault="0039710B" w:rsidP="00612789">
            <w:pPr>
              <w:ind w:left="0" w:firstLine="0"/>
              <w:rPr>
                <w:b/>
              </w:rPr>
            </w:pPr>
            <w:r w:rsidRPr="001700FE">
              <w:rPr>
                <w:b/>
              </w:rPr>
              <w:t>Score</w:t>
            </w:r>
          </w:p>
        </w:tc>
      </w:tr>
      <w:tr w:rsidR="0039710B" w:rsidRPr="00EE57CF" w:rsidTr="00612789">
        <w:tc>
          <w:tcPr>
            <w:tcW w:w="964" w:type="dxa"/>
          </w:tcPr>
          <w:p w:rsidR="0039710B" w:rsidRPr="00EE57CF" w:rsidRDefault="0039710B" w:rsidP="00612789">
            <w:pPr>
              <w:ind w:left="0" w:firstLine="0"/>
            </w:pPr>
            <w:r w:rsidRPr="00EE57CF">
              <w:t>8</w:t>
            </w:r>
          </w:p>
        </w:tc>
        <w:tc>
          <w:tcPr>
            <w:tcW w:w="3855" w:type="dxa"/>
          </w:tcPr>
          <w:p w:rsidR="0039710B" w:rsidRPr="00EE57CF" w:rsidRDefault="0039710B" w:rsidP="00612789">
            <w:pPr>
              <w:ind w:left="0" w:firstLine="0"/>
            </w:pPr>
            <w:r w:rsidRPr="00EE57CF">
              <w:t>Canada en Mexico.</w:t>
            </w:r>
          </w:p>
        </w:tc>
        <w:tc>
          <w:tcPr>
            <w:tcW w:w="2551" w:type="dxa"/>
          </w:tcPr>
          <w:p w:rsidR="0039710B" w:rsidRPr="00EE57CF" w:rsidRDefault="0039710B" w:rsidP="00612789">
            <w:pPr>
              <w:ind w:left="0" w:firstLine="0"/>
            </w:pPr>
          </w:p>
        </w:tc>
        <w:tc>
          <w:tcPr>
            <w:tcW w:w="567" w:type="dxa"/>
          </w:tcPr>
          <w:p w:rsidR="0039710B" w:rsidRPr="00EE57CF" w:rsidRDefault="0039710B" w:rsidP="00612789">
            <w:pPr>
              <w:ind w:left="0" w:firstLine="0"/>
            </w:pPr>
            <w:r w:rsidRPr="00EE57CF">
              <w:t>K/I</w:t>
            </w:r>
          </w:p>
        </w:tc>
        <w:tc>
          <w:tcPr>
            <w:tcW w:w="850" w:type="dxa"/>
          </w:tcPr>
          <w:p w:rsidR="0039710B" w:rsidRPr="00EE57CF" w:rsidRDefault="0039710B" w:rsidP="00612789">
            <w:pPr>
              <w:ind w:left="0" w:firstLine="0"/>
            </w:pPr>
            <w:r w:rsidRPr="00EE57CF">
              <w:t>1</w:t>
            </w:r>
          </w:p>
        </w:tc>
      </w:tr>
      <w:tr w:rsidR="0039710B" w:rsidRPr="00EE57CF" w:rsidTr="00612789">
        <w:tc>
          <w:tcPr>
            <w:tcW w:w="964" w:type="dxa"/>
          </w:tcPr>
          <w:p w:rsidR="0039710B" w:rsidRPr="00EE57CF" w:rsidRDefault="0039710B" w:rsidP="00612789">
            <w:pPr>
              <w:ind w:left="0" w:firstLine="0"/>
            </w:pPr>
            <w:r w:rsidRPr="00EE57CF">
              <w:t>9</w:t>
            </w:r>
          </w:p>
        </w:tc>
        <w:tc>
          <w:tcPr>
            <w:tcW w:w="3855" w:type="dxa"/>
          </w:tcPr>
          <w:p w:rsidR="0039710B" w:rsidRPr="00EE57CF" w:rsidRDefault="0039710B" w:rsidP="00612789">
            <w:pPr>
              <w:ind w:left="0" w:firstLine="0"/>
            </w:pPr>
            <w:r w:rsidRPr="00EE57CF">
              <w:t xml:space="preserve">Mexico is afhankelijker. </w:t>
            </w:r>
          </w:p>
        </w:tc>
        <w:tc>
          <w:tcPr>
            <w:tcW w:w="2551" w:type="dxa"/>
          </w:tcPr>
          <w:p w:rsidR="0039710B" w:rsidRPr="00EE57CF" w:rsidRDefault="0039710B" w:rsidP="00612789">
            <w:pPr>
              <w:ind w:left="0" w:firstLine="0"/>
            </w:pPr>
          </w:p>
        </w:tc>
        <w:tc>
          <w:tcPr>
            <w:tcW w:w="567" w:type="dxa"/>
          </w:tcPr>
          <w:p w:rsidR="0039710B" w:rsidRPr="00EE57CF" w:rsidRDefault="0039710B" w:rsidP="00612789">
            <w:pPr>
              <w:ind w:left="0" w:firstLine="0"/>
            </w:pPr>
            <w:r w:rsidRPr="00EE57CF">
              <w:t>K/I</w:t>
            </w:r>
          </w:p>
        </w:tc>
        <w:tc>
          <w:tcPr>
            <w:tcW w:w="850" w:type="dxa"/>
          </w:tcPr>
          <w:p w:rsidR="0039710B" w:rsidRPr="00EE57CF" w:rsidRDefault="0039710B" w:rsidP="00612789">
            <w:pPr>
              <w:ind w:left="0" w:firstLine="0"/>
            </w:pPr>
            <w:r w:rsidRPr="00EE57CF">
              <w:t>1</w:t>
            </w:r>
          </w:p>
        </w:tc>
      </w:tr>
      <w:tr w:rsidR="0039710B" w:rsidRPr="00EE57CF" w:rsidTr="00612789">
        <w:tc>
          <w:tcPr>
            <w:tcW w:w="964" w:type="dxa"/>
          </w:tcPr>
          <w:p w:rsidR="0039710B" w:rsidRPr="00EE57CF" w:rsidRDefault="0039710B" w:rsidP="00612789">
            <w:pPr>
              <w:ind w:left="0" w:firstLine="0"/>
            </w:pPr>
            <w:r w:rsidRPr="00EE57CF">
              <w:t>10</w:t>
            </w:r>
          </w:p>
        </w:tc>
        <w:tc>
          <w:tcPr>
            <w:tcW w:w="3855" w:type="dxa"/>
          </w:tcPr>
          <w:p w:rsidR="0039710B" w:rsidRPr="00EE57CF" w:rsidRDefault="0039710B" w:rsidP="00612789">
            <w:pPr>
              <w:ind w:left="0" w:firstLine="0"/>
            </w:pPr>
            <w:r w:rsidRPr="00EE57CF">
              <w:t xml:space="preserve">Mexico is net als de meeste ontwikkelingslanden erg afhankelijk van één handelspartner. Een wereldmacht als de V.S. heeft handelscontacten met veel meer landen. </w:t>
            </w:r>
          </w:p>
        </w:tc>
        <w:tc>
          <w:tcPr>
            <w:tcW w:w="2551" w:type="dxa"/>
          </w:tcPr>
          <w:p w:rsidR="0039710B" w:rsidRPr="00EE57CF" w:rsidRDefault="0039710B" w:rsidP="00612789">
            <w:pPr>
              <w:ind w:left="0" w:firstLine="0"/>
            </w:pPr>
          </w:p>
        </w:tc>
        <w:tc>
          <w:tcPr>
            <w:tcW w:w="567" w:type="dxa"/>
          </w:tcPr>
          <w:p w:rsidR="0039710B" w:rsidRPr="00EE57CF" w:rsidRDefault="0039710B" w:rsidP="00612789">
            <w:pPr>
              <w:ind w:left="0" w:firstLine="0"/>
            </w:pPr>
            <w:r w:rsidRPr="00EE57CF">
              <w:t>K</w:t>
            </w:r>
          </w:p>
        </w:tc>
        <w:tc>
          <w:tcPr>
            <w:tcW w:w="850" w:type="dxa"/>
          </w:tcPr>
          <w:p w:rsidR="0039710B" w:rsidRPr="00EE57CF" w:rsidRDefault="0039710B" w:rsidP="00612789">
            <w:pPr>
              <w:ind w:left="0" w:firstLine="0"/>
            </w:pPr>
            <w:r w:rsidRPr="00EE57CF">
              <w:t>2</w:t>
            </w:r>
          </w:p>
        </w:tc>
      </w:tr>
      <w:tr w:rsidR="0039710B" w:rsidRPr="00EE57CF" w:rsidTr="00612789">
        <w:tc>
          <w:tcPr>
            <w:tcW w:w="964" w:type="dxa"/>
          </w:tcPr>
          <w:p w:rsidR="0039710B" w:rsidRPr="00EE57CF" w:rsidRDefault="0039710B" w:rsidP="00612789">
            <w:pPr>
              <w:ind w:left="0" w:firstLine="0"/>
            </w:pPr>
            <w:r w:rsidRPr="00EE57CF">
              <w:t>11</w:t>
            </w:r>
          </w:p>
        </w:tc>
        <w:tc>
          <w:tcPr>
            <w:tcW w:w="3855" w:type="dxa"/>
          </w:tcPr>
          <w:p w:rsidR="0039710B" w:rsidRPr="00EE57CF" w:rsidRDefault="0039710B" w:rsidP="00612789">
            <w:pPr>
              <w:ind w:left="0" w:firstLine="0"/>
            </w:pPr>
            <w:r w:rsidRPr="00EE57CF">
              <w:t>Door het proces van internationale uitwisseling van goederen, ideeën en geld (</w:t>
            </w:r>
            <w:r w:rsidRPr="00EE57CF">
              <w:rPr>
                <w:i/>
              </w:rPr>
              <w:t>globalisering</w:t>
            </w:r>
            <w:r w:rsidRPr="00EE57CF">
              <w:t>) kunnen multinationals op zoek naar lage productiekosten.</w:t>
            </w:r>
          </w:p>
          <w:p w:rsidR="0039710B" w:rsidRPr="00EE57CF" w:rsidRDefault="0039710B" w:rsidP="00612789">
            <w:pPr>
              <w:ind w:left="0" w:firstLine="0"/>
            </w:pPr>
            <w:r w:rsidRPr="00EE57CF">
              <w:t>Een belangrijke productiefactor zijn de arbeidslonen. Blijkbaar zijn er dus landen waar nog lagere lonen worden verdiend dan in Mexico.</w:t>
            </w:r>
          </w:p>
        </w:tc>
        <w:tc>
          <w:tcPr>
            <w:tcW w:w="2551" w:type="dxa"/>
          </w:tcPr>
          <w:p w:rsidR="0039710B" w:rsidRPr="00EE57CF" w:rsidRDefault="0039710B" w:rsidP="00612789">
            <w:pPr>
              <w:ind w:left="0" w:firstLine="0"/>
            </w:pPr>
            <w:r w:rsidRPr="00EE57CF">
              <w:t>per juist gebruikte term 1 p</w:t>
            </w:r>
          </w:p>
        </w:tc>
        <w:tc>
          <w:tcPr>
            <w:tcW w:w="567" w:type="dxa"/>
          </w:tcPr>
          <w:p w:rsidR="0039710B" w:rsidRPr="00EE57CF" w:rsidRDefault="0039710B" w:rsidP="00612789">
            <w:pPr>
              <w:ind w:left="0" w:firstLine="0"/>
            </w:pPr>
            <w:r w:rsidRPr="00EE57CF">
              <w:t>K/I</w:t>
            </w:r>
          </w:p>
        </w:tc>
        <w:tc>
          <w:tcPr>
            <w:tcW w:w="850" w:type="dxa"/>
          </w:tcPr>
          <w:p w:rsidR="0039710B" w:rsidRPr="00EE57CF" w:rsidRDefault="0039710B" w:rsidP="00612789">
            <w:pPr>
              <w:ind w:left="0" w:firstLine="0"/>
            </w:pPr>
            <w:r w:rsidRPr="00EE57CF">
              <w:t>1</w:t>
            </w:r>
          </w:p>
          <w:p w:rsidR="0039710B" w:rsidRPr="00EE57CF" w:rsidRDefault="0039710B" w:rsidP="00612789">
            <w:pPr>
              <w:ind w:left="0" w:firstLine="0"/>
            </w:pPr>
          </w:p>
          <w:p w:rsidR="0039710B" w:rsidRPr="00EE57CF" w:rsidRDefault="0039710B" w:rsidP="00612789">
            <w:pPr>
              <w:ind w:left="0" w:firstLine="0"/>
            </w:pPr>
          </w:p>
          <w:p w:rsidR="0039710B" w:rsidRPr="00EE57CF" w:rsidRDefault="0039710B" w:rsidP="00612789">
            <w:pPr>
              <w:ind w:left="0" w:firstLine="0"/>
            </w:pPr>
          </w:p>
          <w:p w:rsidR="0039710B" w:rsidRPr="00EE57CF" w:rsidRDefault="0039710B" w:rsidP="00612789">
            <w:pPr>
              <w:ind w:left="0" w:firstLine="0"/>
            </w:pPr>
          </w:p>
          <w:p w:rsidR="0039710B" w:rsidRPr="00EE57CF" w:rsidRDefault="0039710B" w:rsidP="00612789">
            <w:pPr>
              <w:ind w:left="0" w:firstLine="0"/>
            </w:pPr>
            <w:r w:rsidRPr="00EE57CF">
              <w:t>1</w:t>
            </w:r>
          </w:p>
          <w:p w:rsidR="0039710B" w:rsidRPr="00EE57CF" w:rsidRDefault="0039710B" w:rsidP="00612789">
            <w:pPr>
              <w:ind w:left="0" w:firstLine="0"/>
            </w:pPr>
          </w:p>
          <w:p w:rsidR="0039710B" w:rsidRPr="00EE57CF" w:rsidRDefault="0039710B" w:rsidP="00612789">
            <w:pPr>
              <w:ind w:left="0" w:firstLine="0"/>
            </w:pPr>
          </w:p>
        </w:tc>
      </w:tr>
    </w:tbl>
    <w:p w:rsidR="0039710B" w:rsidRPr="00EE57CF" w:rsidRDefault="0039710B" w:rsidP="0039710B">
      <w:pPr>
        <w:ind w:left="0" w:firstLine="0"/>
      </w:pPr>
    </w:p>
    <w:p w:rsidR="0039710B" w:rsidRDefault="0039710B" w:rsidP="0039710B">
      <w:pPr>
        <w:ind w:left="0" w:firstLine="0"/>
        <w:rPr>
          <w:b/>
        </w:rPr>
      </w:pPr>
      <w:r w:rsidRPr="001700FE">
        <w:rPr>
          <w:b/>
        </w:rPr>
        <w:t>Opgave 4</w:t>
      </w:r>
      <w:r w:rsidRPr="001700FE">
        <w:rPr>
          <w:b/>
        </w:rPr>
        <w:tab/>
        <w:t>NAFTA en boeren</w:t>
      </w:r>
    </w:p>
    <w:p w:rsidR="0039710B" w:rsidRPr="001700FE" w:rsidRDefault="0039710B" w:rsidP="0039710B">
      <w:pPr>
        <w:ind w:left="0" w:firstLine="0"/>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64"/>
        <w:gridCol w:w="3855"/>
        <w:gridCol w:w="2551"/>
        <w:gridCol w:w="567"/>
        <w:gridCol w:w="1042"/>
      </w:tblGrid>
      <w:tr w:rsidR="0039710B" w:rsidRPr="001700FE" w:rsidTr="00612789">
        <w:tc>
          <w:tcPr>
            <w:tcW w:w="964" w:type="dxa"/>
          </w:tcPr>
          <w:p w:rsidR="0039710B" w:rsidRPr="001700FE" w:rsidRDefault="0039710B" w:rsidP="00612789">
            <w:pPr>
              <w:ind w:left="0" w:firstLine="0"/>
              <w:rPr>
                <w:b/>
              </w:rPr>
            </w:pPr>
            <w:r w:rsidRPr="001700FE">
              <w:rPr>
                <w:b/>
              </w:rPr>
              <w:t>Opgave</w:t>
            </w:r>
          </w:p>
        </w:tc>
        <w:tc>
          <w:tcPr>
            <w:tcW w:w="3855" w:type="dxa"/>
          </w:tcPr>
          <w:p w:rsidR="0039710B" w:rsidRPr="001700FE" w:rsidRDefault="0039710B" w:rsidP="00612789">
            <w:pPr>
              <w:ind w:left="0" w:firstLine="0"/>
              <w:rPr>
                <w:b/>
              </w:rPr>
            </w:pPr>
            <w:r w:rsidRPr="001700FE">
              <w:rPr>
                <w:b/>
              </w:rPr>
              <w:t>Antwoord</w:t>
            </w:r>
          </w:p>
        </w:tc>
        <w:tc>
          <w:tcPr>
            <w:tcW w:w="2551" w:type="dxa"/>
          </w:tcPr>
          <w:p w:rsidR="0039710B" w:rsidRPr="001700FE" w:rsidRDefault="0039710B" w:rsidP="00612789">
            <w:pPr>
              <w:ind w:left="0" w:firstLine="0"/>
              <w:rPr>
                <w:b/>
              </w:rPr>
            </w:pPr>
            <w:r w:rsidRPr="001700FE">
              <w:rPr>
                <w:b/>
              </w:rPr>
              <w:t>Opmerkingen</w:t>
            </w:r>
          </w:p>
        </w:tc>
        <w:tc>
          <w:tcPr>
            <w:tcW w:w="567" w:type="dxa"/>
          </w:tcPr>
          <w:p w:rsidR="0039710B" w:rsidRPr="001700FE" w:rsidRDefault="0039710B" w:rsidP="00612789">
            <w:pPr>
              <w:ind w:left="0" w:firstLine="0"/>
              <w:rPr>
                <w:b/>
              </w:rPr>
            </w:pPr>
            <w:r w:rsidRPr="001700FE">
              <w:rPr>
                <w:b/>
              </w:rPr>
              <w:t>K/I</w:t>
            </w:r>
          </w:p>
        </w:tc>
        <w:tc>
          <w:tcPr>
            <w:tcW w:w="1042" w:type="dxa"/>
          </w:tcPr>
          <w:p w:rsidR="0039710B" w:rsidRPr="001700FE" w:rsidRDefault="0039710B" w:rsidP="00612789">
            <w:pPr>
              <w:ind w:left="0" w:firstLine="0"/>
              <w:rPr>
                <w:b/>
              </w:rPr>
            </w:pPr>
            <w:r w:rsidRPr="001700FE">
              <w:rPr>
                <w:b/>
              </w:rPr>
              <w:t>Score</w:t>
            </w:r>
          </w:p>
        </w:tc>
      </w:tr>
      <w:tr w:rsidR="0039710B" w:rsidRPr="00EE57CF" w:rsidTr="00612789">
        <w:tc>
          <w:tcPr>
            <w:tcW w:w="964" w:type="dxa"/>
          </w:tcPr>
          <w:p w:rsidR="0039710B" w:rsidRPr="00EE57CF" w:rsidRDefault="0039710B" w:rsidP="00612789">
            <w:pPr>
              <w:ind w:left="0" w:firstLine="0"/>
            </w:pPr>
            <w:r w:rsidRPr="00EE57CF">
              <w:t>12</w:t>
            </w:r>
          </w:p>
        </w:tc>
        <w:tc>
          <w:tcPr>
            <w:tcW w:w="3855" w:type="dxa"/>
          </w:tcPr>
          <w:p w:rsidR="0039710B" w:rsidRPr="00EE57CF" w:rsidRDefault="0039710B" w:rsidP="00612789">
            <w:pPr>
              <w:ind w:left="0" w:firstLine="0"/>
            </w:pPr>
            <w:r w:rsidRPr="00EE57CF">
              <w:t>De NAFTA is een vrijhandelsorganisatie. Subsidies (en heffingen) zijn daarin verboden.</w:t>
            </w:r>
          </w:p>
          <w:p w:rsidR="0039710B" w:rsidRPr="00EE57CF" w:rsidRDefault="0039710B" w:rsidP="00612789">
            <w:pPr>
              <w:ind w:left="0" w:firstLine="0"/>
            </w:pPr>
            <w:r w:rsidRPr="00EE57CF">
              <w:t>De goedkoopste producten veroveren de markt. De goedkope granen uit Canada en de V.S. verdringen de plaatselijke productie.</w:t>
            </w:r>
          </w:p>
          <w:p w:rsidR="0039710B" w:rsidRPr="00EE57CF" w:rsidRDefault="0039710B" w:rsidP="00612789">
            <w:pPr>
              <w:ind w:left="0" w:firstLine="0"/>
            </w:pPr>
            <w:r w:rsidRPr="00EE57CF">
              <w:t xml:space="preserve"> De (kleine) Mexicaanse boer verliest zijn klanten en dus zijn werk.</w:t>
            </w:r>
          </w:p>
        </w:tc>
        <w:tc>
          <w:tcPr>
            <w:tcW w:w="2551" w:type="dxa"/>
          </w:tcPr>
          <w:p w:rsidR="0039710B" w:rsidRPr="00EE57CF" w:rsidRDefault="0039710B" w:rsidP="00612789">
            <w:pPr>
              <w:ind w:left="0" w:firstLine="0"/>
            </w:pPr>
          </w:p>
        </w:tc>
        <w:tc>
          <w:tcPr>
            <w:tcW w:w="567" w:type="dxa"/>
          </w:tcPr>
          <w:p w:rsidR="0039710B" w:rsidRPr="00EE57CF" w:rsidRDefault="0039710B" w:rsidP="00612789">
            <w:pPr>
              <w:ind w:left="0" w:firstLine="0"/>
            </w:pPr>
            <w:r w:rsidRPr="00EE57CF">
              <w:t>K/I</w:t>
            </w:r>
          </w:p>
        </w:tc>
        <w:tc>
          <w:tcPr>
            <w:tcW w:w="1042" w:type="dxa"/>
          </w:tcPr>
          <w:p w:rsidR="0039710B" w:rsidRPr="00EE57CF" w:rsidRDefault="0039710B" w:rsidP="00612789">
            <w:pPr>
              <w:ind w:left="0" w:firstLine="0"/>
            </w:pPr>
            <w:r w:rsidRPr="00EE57CF">
              <w:t>1</w:t>
            </w:r>
          </w:p>
          <w:p w:rsidR="0039710B" w:rsidRPr="00EE57CF" w:rsidRDefault="0039710B" w:rsidP="00612789">
            <w:pPr>
              <w:ind w:left="0" w:firstLine="0"/>
            </w:pPr>
          </w:p>
          <w:p w:rsidR="0039710B" w:rsidRPr="00EE57CF" w:rsidRDefault="0039710B" w:rsidP="00612789">
            <w:pPr>
              <w:ind w:left="0" w:firstLine="0"/>
            </w:pPr>
          </w:p>
          <w:p w:rsidR="0039710B" w:rsidRPr="00EE57CF" w:rsidRDefault="0039710B" w:rsidP="00612789">
            <w:pPr>
              <w:ind w:left="0" w:firstLine="0"/>
            </w:pPr>
            <w:r w:rsidRPr="00EE57CF">
              <w:t>1</w:t>
            </w:r>
          </w:p>
          <w:p w:rsidR="0039710B" w:rsidRPr="00EE57CF" w:rsidRDefault="0039710B" w:rsidP="00612789">
            <w:pPr>
              <w:ind w:left="0" w:firstLine="0"/>
            </w:pPr>
          </w:p>
          <w:p w:rsidR="0039710B" w:rsidRPr="00EE57CF" w:rsidRDefault="0039710B" w:rsidP="00612789">
            <w:pPr>
              <w:ind w:left="0" w:firstLine="0"/>
            </w:pPr>
          </w:p>
          <w:p w:rsidR="0039710B" w:rsidRPr="00EE57CF" w:rsidRDefault="0039710B" w:rsidP="00612789">
            <w:pPr>
              <w:ind w:left="0" w:firstLine="0"/>
            </w:pPr>
          </w:p>
          <w:p w:rsidR="0039710B" w:rsidRPr="00EE57CF" w:rsidRDefault="0039710B" w:rsidP="00612789">
            <w:pPr>
              <w:ind w:left="0" w:firstLine="0"/>
            </w:pPr>
            <w:r w:rsidRPr="00EE57CF">
              <w:t>1</w:t>
            </w:r>
          </w:p>
        </w:tc>
      </w:tr>
      <w:tr w:rsidR="0039710B" w:rsidRPr="00EE57CF" w:rsidTr="00612789">
        <w:tc>
          <w:tcPr>
            <w:tcW w:w="964" w:type="dxa"/>
          </w:tcPr>
          <w:p w:rsidR="0039710B" w:rsidRPr="00EE57CF" w:rsidRDefault="0039710B" w:rsidP="00612789">
            <w:pPr>
              <w:ind w:left="0" w:firstLine="0"/>
            </w:pPr>
            <w:r w:rsidRPr="00EE57CF">
              <w:t>13</w:t>
            </w:r>
          </w:p>
        </w:tc>
        <w:tc>
          <w:tcPr>
            <w:tcW w:w="3855" w:type="dxa"/>
          </w:tcPr>
          <w:p w:rsidR="0039710B" w:rsidRPr="00EE57CF" w:rsidRDefault="0039710B" w:rsidP="00612789">
            <w:pPr>
              <w:ind w:left="0" w:firstLine="0"/>
            </w:pPr>
            <w:r w:rsidRPr="00EE57CF">
              <w:t>Door het verstrekken van landbouwsubsidies aan boeren.</w:t>
            </w:r>
          </w:p>
        </w:tc>
        <w:tc>
          <w:tcPr>
            <w:tcW w:w="2551" w:type="dxa"/>
          </w:tcPr>
          <w:p w:rsidR="0039710B" w:rsidRPr="00EE57CF" w:rsidRDefault="0039710B" w:rsidP="00612789">
            <w:pPr>
              <w:ind w:left="0" w:firstLine="0"/>
            </w:pPr>
          </w:p>
        </w:tc>
        <w:tc>
          <w:tcPr>
            <w:tcW w:w="567" w:type="dxa"/>
          </w:tcPr>
          <w:p w:rsidR="0039710B" w:rsidRPr="00EE57CF" w:rsidRDefault="0039710B" w:rsidP="00612789">
            <w:pPr>
              <w:ind w:left="0" w:firstLine="0"/>
            </w:pPr>
            <w:r w:rsidRPr="00EE57CF">
              <w:t>K</w:t>
            </w:r>
          </w:p>
        </w:tc>
        <w:tc>
          <w:tcPr>
            <w:tcW w:w="1042" w:type="dxa"/>
          </w:tcPr>
          <w:p w:rsidR="0039710B" w:rsidRPr="00EE57CF" w:rsidRDefault="0039710B" w:rsidP="00612789">
            <w:pPr>
              <w:ind w:left="0" w:firstLine="0"/>
            </w:pPr>
            <w:r w:rsidRPr="00EE57CF">
              <w:t>1</w:t>
            </w:r>
          </w:p>
        </w:tc>
      </w:tr>
      <w:tr w:rsidR="0039710B" w:rsidRPr="00EE57CF" w:rsidTr="00612789">
        <w:tc>
          <w:tcPr>
            <w:tcW w:w="964" w:type="dxa"/>
          </w:tcPr>
          <w:p w:rsidR="0039710B" w:rsidRPr="00EE57CF" w:rsidRDefault="0039710B" w:rsidP="00612789">
            <w:pPr>
              <w:ind w:left="0" w:firstLine="0"/>
            </w:pPr>
            <w:r w:rsidRPr="00EE57CF">
              <w:t>14</w:t>
            </w:r>
          </w:p>
        </w:tc>
        <w:tc>
          <w:tcPr>
            <w:tcW w:w="3855" w:type="dxa"/>
          </w:tcPr>
          <w:p w:rsidR="0039710B" w:rsidRPr="00EE57CF" w:rsidRDefault="0039710B" w:rsidP="00612789">
            <w:pPr>
              <w:ind w:left="0" w:firstLine="0"/>
            </w:pPr>
            <w:r w:rsidRPr="00EE57CF">
              <w:t>Twee argumenten gevraagd.</w:t>
            </w:r>
          </w:p>
          <w:p w:rsidR="0039710B" w:rsidRPr="00EE57CF" w:rsidRDefault="0039710B" w:rsidP="00612789">
            <w:r w:rsidRPr="00EE57CF">
              <w:t>1</w:t>
            </w:r>
            <w:r>
              <w:tab/>
            </w:r>
            <w:r w:rsidRPr="00EE57CF">
              <w:t>Boeren zijn afhankelijk gemaakt van steun en zullen op de regering blijven stemmen.</w:t>
            </w:r>
          </w:p>
          <w:p w:rsidR="0039710B" w:rsidRPr="00EE57CF" w:rsidRDefault="0039710B" w:rsidP="00612789">
            <w:r w:rsidRPr="00EE57CF">
              <w:t>2</w:t>
            </w:r>
            <w:r>
              <w:tab/>
            </w:r>
            <w:r w:rsidRPr="00EE57CF">
              <w:t>Het platteland blijft bewoond, de trek naar de stad of naar het buitenland wordt afgeremd.</w:t>
            </w:r>
          </w:p>
        </w:tc>
        <w:tc>
          <w:tcPr>
            <w:tcW w:w="2551" w:type="dxa"/>
          </w:tcPr>
          <w:p w:rsidR="0039710B" w:rsidRPr="00EE57CF" w:rsidRDefault="0039710B" w:rsidP="00612789">
            <w:pPr>
              <w:ind w:left="0" w:firstLine="0"/>
            </w:pPr>
            <w:r w:rsidRPr="00EE57CF">
              <w:t>elke reden 1 punt</w:t>
            </w:r>
          </w:p>
        </w:tc>
        <w:tc>
          <w:tcPr>
            <w:tcW w:w="567" w:type="dxa"/>
          </w:tcPr>
          <w:p w:rsidR="0039710B" w:rsidRPr="00EE57CF" w:rsidRDefault="0039710B" w:rsidP="00612789">
            <w:pPr>
              <w:ind w:left="0" w:firstLine="0"/>
            </w:pPr>
            <w:r w:rsidRPr="00EE57CF">
              <w:t>K/I</w:t>
            </w:r>
          </w:p>
        </w:tc>
        <w:tc>
          <w:tcPr>
            <w:tcW w:w="1042" w:type="dxa"/>
          </w:tcPr>
          <w:p w:rsidR="0039710B" w:rsidRPr="00EE57CF" w:rsidRDefault="0039710B" w:rsidP="00612789">
            <w:pPr>
              <w:ind w:left="0" w:firstLine="0"/>
            </w:pPr>
            <w:r w:rsidRPr="00EE57CF">
              <w:t>2</w:t>
            </w:r>
          </w:p>
        </w:tc>
      </w:tr>
    </w:tbl>
    <w:p w:rsidR="0039710B" w:rsidRPr="00EE57CF" w:rsidRDefault="0039710B" w:rsidP="0039710B">
      <w:pPr>
        <w:ind w:left="0" w:firstLine="0"/>
      </w:pPr>
    </w:p>
    <w:p w:rsidR="0039710B" w:rsidRPr="001700FE" w:rsidRDefault="0039710B" w:rsidP="0039710B">
      <w:pPr>
        <w:ind w:left="0" w:firstLine="0"/>
        <w:rPr>
          <w:b/>
        </w:rPr>
      </w:pPr>
      <w:r w:rsidRPr="001700FE">
        <w:rPr>
          <w:b/>
        </w:rPr>
        <w:t>Opgave 5</w:t>
      </w:r>
      <w:r w:rsidRPr="001700FE">
        <w:rPr>
          <w:b/>
        </w:rPr>
        <w:tab/>
        <w:t>Verschuiving</w:t>
      </w:r>
    </w:p>
    <w:p w:rsidR="0039710B" w:rsidRPr="00EE57CF" w:rsidRDefault="0039710B" w:rsidP="0039710B">
      <w:pPr>
        <w:ind w:left="0"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64"/>
        <w:gridCol w:w="3856"/>
        <w:gridCol w:w="2560"/>
        <w:gridCol w:w="567"/>
        <w:gridCol w:w="851"/>
      </w:tblGrid>
      <w:tr w:rsidR="0039710B" w:rsidRPr="001700FE" w:rsidTr="00612789">
        <w:tc>
          <w:tcPr>
            <w:tcW w:w="964" w:type="dxa"/>
          </w:tcPr>
          <w:p w:rsidR="0039710B" w:rsidRPr="001700FE" w:rsidRDefault="0039710B" w:rsidP="00612789">
            <w:pPr>
              <w:ind w:left="0" w:firstLine="0"/>
              <w:rPr>
                <w:b/>
              </w:rPr>
            </w:pPr>
            <w:r w:rsidRPr="001700FE">
              <w:rPr>
                <w:b/>
              </w:rPr>
              <w:t>Opgave</w:t>
            </w:r>
          </w:p>
        </w:tc>
        <w:tc>
          <w:tcPr>
            <w:tcW w:w="3856" w:type="dxa"/>
          </w:tcPr>
          <w:p w:rsidR="0039710B" w:rsidRPr="001700FE" w:rsidRDefault="0039710B" w:rsidP="00612789">
            <w:pPr>
              <w:ind w:left="0" w:firstLine="0"/>
              <w:rPr>
                <w:b/>
              </w:rPr>
            </w:pPr>
            <w:r w:rsidRPr="001700FE">
              <w:rPr>
                <w:b/>
              </w:rPr>
              <w:t>Antwoord</w:t>
            </w:r>
          </w:p>
        </w:tc>
        <w:tc>
          <w:tcPr>
            <w:tcW w:w="2560" w:type="dxa"/>
          </w:tcPr>
          <w:p w:rsidR="0039710B" w:rsidRPr="001700FE" w:rsidRDefault="0039710B" w:rsidP="00612789">
            <w:pPr>
              <w:ind w:left="0" w:firstLine="0"/>
              <w:rPr>
                <w:b/>
              </w:rPr>
            </w:pPr>
            <w:r w:rsidRPr="001700FE">
              <w:rPr>
                <w:b/>
              </w:rPr>
              <w:t>Opmerkingen</w:t>
            </w:r>
          </w:p>
        </w:tc>
        <w:tc>
          <w:tcPr>
            <w:tcW w:w="567" w:type="dxa"/>
          </w:tcPr>
          <w:p w:rsidR="0039710B" w:rsidRPr="001700FE" w:rsidRDefault="0039710B" w:rsidP="00612789">
            <w:pPr>
              <w:ind w:left="0" w:firstLine="0"/>
              <w:rPr>
                <w:b/>
              </w:rPr>
            </w:pPr>
            <w:r w:rsidRPr="001700FE">
              <w:rPr>
                <w:b/>
              </w:rPr>
              <w:t>K/I</w:t>
            </w:r>
          </w:p>
        </w:tc>
        <w:tc>
          <w:tcPr>
            <w:tcW w:w="851" w:type="dxa"/>
          </w:tcPr>
          <w:p w:rsidR="0039710B" w:rsidRPr="001700FE" w:rsidRDefault="0039710B" w:rsidP="00612789">
            <w:pPr>
              <w:ind w:left="0" w:firstLine="0"/>
              <w:rPr>
                <w:b/>
              </w:rPr>
            </w:pPr>
            <w:r w:rsidRPr="001700FE">
              <w:rPr>
                <w:b/>
              </w:rPr>
              <w:t>Score</w:t>
            </w:r>
          </w:p>
        </w:tc>
      </w:tr>
      <w:tr w:rsidR="0039710B" w:rsidRPr="00EE57CF" w:rsidTr="00612789">
        <w:tc>
          <w:tcPr>
            <w:tcW w:w="964" w:type="dxa"/>
          </w:tcPr>
          <w:p w:rsidR="0039710B" w:rsidRPr="00EE57CF" w:rsidRDefault="0039710B" w:rsidP="00612789">
            <w:pPr>
              <w:ind w:left="0" w:firstLine="0"/>
            </w:pPr>
            <w:r w:rsidRPr="00EE57CF">
              <w:t>15</w:t>
            </w:r>
          </w:p>
        </w:tc>
        <w:tc>
          <w:tcPr>
            <w:tcW w:w="3856" w:type="dxa"/>
          </w:tcPr>
          <w:p w:rsidR="0039710B" w:rsidRPr="00EE57CF" w:rsidRDefault="0039710B" w:rsidP="00612789">
            <w:pPr>
              <w:ind w:left="0" w:firstLine="0"/>
            </w:pPr>
            <w:r w:rsidRPr="00EE57CF">
              <w:t>De fabrieken zijn tussen 1960 en 1990 grotendeels verplaatst naar het grensgebied van de Verenigde Staten en Mexico.</w:t>
            </w:r>
          </w:p>
        </w:tc>
        <w:tc>
          <w:tcPr>
            <w:tcW w:w="2560" w:type="dxa"/>
          </w:tcPr>
          <w:p w:rsidR="0039710B" w:rsidRPr="00EE57CF" w:rsidRDefault="0039710B" w:rsidP="00612789">
            <w:pPr>
              <w:ind w:left="0" w:firstLine="0"/>
            </w:pPr>
          </w:p>
        </w:tc>
        <w:tc>
          <w:tcPr>
            <w:tcW w:w="567" w:type="dxa"/>
          </w:tcPr>
          <w:p w:rsidR="0039710B" w:rsidRPr="00EE57CF" w:rsidRDefault="0039710B" w:rsidP="00612789">
            <w:pPr>
              <w:ind w:left="0" w:firstLine="0"/>
            </w:pPr>
            <w:r w:rsidRPr="00EE57CF">
              <w:t>I</w:t>
            </w:r>
          </w:p>
        </w:tc>
        <w:tc>
          <w:tcPr>
            <w:tcW w:w="851" w:type="dxa"/>
          </w:tcPr>
          <w:p w:rsidR="0039710B" w:rsidRPr="00EE57CF" w:rsidRDefault="0039710B" w:rsidP="00612789">
            <w:pPr>
              <w:ind w:left="0" w:firstLine="0"/>
            </w:pPr>
            <w:r w:rsidRPr="00EE57CF">
              <w:t>1</w:t>
            </w:r>
          </w:p>
        </w:tc>
      </w:tr>
      <w:tr w:rsidR="0039710B" w:rsidRPr="00EE57CF" w:rsidTr="00612789">
        <w:tc>
          <w:tcPr>
            <w:tcW w:w="964" w:type="dxa"/>
          </w:tcPr>
          <w:p w:rsidR="0039710B" w:rsidRPr="00EE57CF" w:rsidRDefault="0039710B" w:rsidP="00612789">
            <w:pPr>
              <w:ind w:left="0" w:firstLine="0"/>
            </w:pPr>
            <w:r w:rsidRPr="00EE57CF">
              <w:t>16</w:t>
            </w:r>
          </w:p>
        </w:tc>
        <w:tc>
          <w:tcPr>
            <w:tcW w:w="3856" w:type="dxa"/>
          </w:tcPr>
          <w:p w:rsidR="0039710B" w:rsidRPr="00EE57CF" w:rsidRDefault="0039710B" w:rsidP="00612789">
            <w:pPr>
              <w:ind w:left="0" w:firstLine="0"/>
            </w:pPr>
            <w:r w:rsidRPr="00EE57CF">
              <w:t>De lonen liggen hier een stuk lager, waardoor de fabrieken zijn verschoven naar dit gebied.</w:t>
            </w:r>
          </w:p>
        </w:tc>
        <w:tc>
          <w:tcPr>
            <w:tcW w:w="2560" w:type="dxa"/>
          </w:tcPr>
          <w:p w:rsidR="0039710B" w:rsidRPr="00EE57CF" w:rsidRDefault="0039710B" w:rsidP="00612789">
            <w:pPr>
              <w:ind w:left="0" w:firstLine="0"/>
            </w:pPr>
          </w:p>
        </w:tc>
        <w:tc>
          <w:tcPr>
            <w:tcW w:w="567" w:type="dxa"/>
          </w:tcPr>
          <w:p w:rsidR="0039710B" w:rsidRPr="00EE57CF" w:rsidRDefault="0039710B" w:rsidP="00612789">
            <w:pPr>
              <w:ind w:left="0" w:firstLine="0"/>
            </w:pPr>
            <w:r w:rsidRPr="00EE57CF">
              <w:t>K</w:t>
            </w:r>
          </w:p>
        </w:tc>
        <w:tc>
          <w:tcPr>
            <w:tcW w:w="851" w:type="dxa"/>
          </w:tcPr>
          <w:p w:rsidR="0039710B" w:rsidRPr="00EE57CF" w:rsidRDefault="0039710B" w:rsidP="00612789">
            <w:pPr>
              <w:ind w:left="0" w:firstLine="0"/>
            </w:pPr>
            <w:r w:rsidRPr="00EE57CF">
              <w:t>2</w:t>
            </w:r>
          </w:p>
        </w:tc>
      </w:tr>
    </w:tbl>
    <w:p w:rsidR="0039710B" w:rsidRPr="00EE57CF" w:rsidRDefault="0039710B" w:rsidP="0039710B">
      <w:pPr>
        <w:ind w:left="0" w:firstLine="0"/>
      </w:pPr>
    </w:p>
    <w:p w:rsidR="0039710B" w:rsidRPr="001700FE" w:rsidRDefault="0039710B" w:rsidP="0039710B">
      <w:pPr>
        <w:ind w:left="0" w:firstLine="0"/>
        <w:rPr>
          <w:b/>
        </w:rPr>
      </w:pPr>
      <w:r>
        <w:rPr>
          <w:b/>
        </w:rPr>
        <w:br w:type="page"/>
      </w:r>
      <w:r w:rsidRPr="001700FE">
        <w:rPr>
          <w:b/>
        </w:rPr>
        <w:lastRenderedPageBreak/>
        <w:t>Opgave 6</w:t>
      </w:r>
      <w:r w:rsidRPr="001700FE">
        <w:rPr>
          <w:b/>
        </w:rPr>
        <w:tab/>
        <w:t>Dubbelsteden</w:t>
      </w:r>
    </w:p>
    <w:p w:rsidR="0039710B" w:rsidRPr="00EE57CF" w:rsidRDefault="0039710B" w:rsidP="0039710B">
      <w:pPr>
        <w:ind w:left="0"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63"/>
        <w:gridCol w:w="3855"/>
        <w:gridCol w:w="2560"/>
        <w:gridCol w:w="567"/>
        <w:gridCol w:w="850"/>
      </w:tblGrid>
      <w:tr w:rsidR="0039710B" w:rsidRPr="001700FE" w:rsidTr="00612789">
        <w:tc>
          <w:tcPr>
            <w:tcW w:w="963" w:type="dxa"/>
          </w:tcPr>
          <w:p w:rsidR="0039710B" w:rsidRPr="001700FE" w:rsidRDefault="0039710B" w:rsidP="00612789">
            <w:pPr>
              <w:ind w:left="0" w:firstLine="0"/>
              <w:rPr>
                <w:b/>
              </w:rPr>
            </w:pPr>
            <w:r w:rsidRPr="001700FE">
              <w:rPr>
                <w:b/>
              </w:rPr>
              <w:t>Opgave</w:t>
            </w:r>
          </w:p>
        </w:tc>
        <w:tc>
          <w:tcPr>
            <w:tcW w:w="3855" w:type="dxa"/>
          </w:tcPr>
          <w:p w:rsidR="0039710B" w:rsidRPr="001700FE" w:rsidRDefault="0039710B" w:rsidP="00612789">
            <w:pPr>
              <w:ind w:left="0" w:firstLine="0"/>
              <w:rPr>
                <w:b/>
              </w:rPr>
            </w:pPr>
            <w:r w:rsidRPr="001700FE">
              <w:rPr>
                <w:b/>
              </w:rPr>
              <w:t>Antwoord</w:t>
            </w:r>
          </w:p>
        </w:tc>
        <w:tc>
          <w:tcPr>
            <w:tcW w:w="2560" w:type="dxa"/>
          </w:tcPr>
          <w:p w:rsidR="0039710B" w:rsidRPr="001700FE" w:rsidRDefault="0039710B" w:rsidP="00612789">
            <w:pPr>
              <w:ind w:left="0" w:firstLine="0"/>
              <w:rPr>
                <w:b/>
              </w:rPr>
            </w:pPr>
            <w:r w:rsidRPr="001700FE">
              <w:rPr>
                <w:b/>
              </w:rPr>
              <w:t>Opmerkingen</w:t>
            </w:r>
          </w:p>
        </w:tc>
        <w:tc>
          <w:tcPr>
            <w:tcW w:w="567" w:type="dxa"/>
          </w:tcPr>
          <w:p w:rsidR="0039710B" w:rsidRPr="001700FE" w:rsidRDefault="0039710B" w:rsidP="00612789">
            <w:pPr>
              <w:ind w:left="0" w:firstLine="0"/>
              <w:rPr>
                <w:b/>
              </w:rPr>
            </w:pPr>
            <w:r w:rsidRPr="001700FE">
              <w:rPr>
                <w:b/>
              </w:rPr>
              <w:t>K/I</w:t>
            </w:r>
          </w:p>
        </w:tc>
        <w:tc>
          <w:tcPr>
            <w:tcW w:w="850" w:type="dxa"/>
          </w:tcPr>
          <w:p w:rsidR="0039710B" w:rsidRPr="001700FE" w:rsidRDefault="0039710B" w:rsidP="00612789">
            <w:pPr>
              <w:ind w:left="0" w:firstLine="0"/>
              <w:rPr>
                <w:b/>
              </w:rPr>
            </w:pPr>
            <w:r w:rsidRPr="001700FE">
              <w:rPr>
                <w:b/>
              </w:rPr>
              <w:t>Score</w:t>
            </w:r>
          </w:p>
        </w:tc>
      </w:tr>
      <w:tr w:rsidR="0039710B" w:rsidRPr="00EE57CF" w:rsidTr="00612789">
        <w:tc>
          <w:tcPr>
            <w:tcW w:w="963" w:type="dxa"/>
          </w:tcPr>
          <w:p w:rsidR="0039710B" w:rsidRPr="00EE57CF" w:rsidRDefault="0039710B" w:rsidP="00612789">
            <w:pPr>
              <w:ind w:left="0" w:firstLine="0"/>
            </w:pPr>
            <w:r w:rsidRPr="00EE57CF">
              <w:t>17</w:t>
            </w:r>
          </w:p>
        </w:tc>
        <w:tc>
          <w:tcPr>
            <w:tcW w:w="3855" w:type="dxa"/>
          </w:tcPr>
          <w:p w:rsidR="0039710B" w:rsidRPr="00EE57CF" w:rsidRDefault="0039710B" w:rsidP="00612789">
            <w:pPr>
              <w:ind w:left="0" w:firstLine="0"/>
            </w:pPr>
            <w:r w:rsidRPr="00EE57CF">
              <w:t>Drie verschillen gevraagd.</w:t>
            </w:r>
          </w:p>
          <w:p w:rsidR="0039710B" w:rsidRPr="00EE57CF" w:rsidRDefault="0039710B" w:rsidP="00612789">
            <w:r w:rsidRPr="00EE57CF">
              <w:t>1</w:t>
            </w:r>
            <w:r>
              <w:tab/>
            </w:r>
            <w:r w:rsidRPr="00EE57CF">
              <w:t>El Paso groeit vanaf het begin van de twintigste eeuw.</w:t>
            </w:r>
          </w:p>
          <w:p w:rsidR="0039710B" w:rsidRPr="00EE57CF" w:rsidRDefault="0039710B" w:rsidP="00612789">
            <w:r w:rsidRPr="00EE57CF">
              <w:t>2</w:t>
            </w:r>
            <w:r>
              <w:tab/>
            </w:r>
            <w:r w:rsidRPr="00EE57CF">
              <w:t>Ciudad Juárez gaat pas groeien vanaf 1960.</w:t>
            </w:r>
          </w:p>
          <w:p w:rsidR="0039710B" w:rsidRPr="00EE57CF" w:rsidRDefault="0039710B" w:rsidP="00612789">
            <w:r w:rsidRPr="00EE57CF">
              <w:t>3</w:t>
            </w:r>
            <w:r>
              <w:tab/>
            </w:r>
            <w:r w:rsidRPr="00EE57CF">
              <w:t>Ciudad Juárez groeit sneller dan El Paso.</w:t>
            </w:r>
          </w:p>
        </w:tc>
        <w:tc>
          <w:tcPr>
            <w:tcW w:w="2560" w:type="dxa"/>
          </w:tcPr>
          <w:p w:rsidR="0039710B" w:rsidRPr="00EE57CF" w:rsidRDefault="0039710B" w:rsidP="00612789">
            <w:pPr>
              <w:ind w:left="0" w:firstLine="0"/>
            </w:pPr>
            <w:r w:rsidRPr="00EE57CF">
              <w:t xml:space="preserve">1 verschil = </w:t>
            </w:r>
            <w:r>
              <w:t>0</w:t>
            </w:r>
            <w:r w:rsidRPr="00EE57CF">
              <w:t xml:space="preserve"> punten</w:t>
            </w:r>
          </w:p>
          <w:p w:rsidR="0039710B" w:rsidRPr="00EE57CF" w:rsidRDefault="0039710B" w:rsidP="00612789">
            <w:pPr>
              <w:ind w:left="0" w:firstLine="0"/>
            </w:pPr>
            <w:r w:rsidRPr="00EE57CF">
              <w:t xml:space="preserve">2 verschillen = </w:t>
            </w:r>
            <w:r>
              <w:t>1</w:t>
            </w:r>
            <w:r w:rsidRPr="00EE57CF">
              <w:t xml:space="preserve"> punt</w:t>
            </w:r>
          </w:p>
          <w:p w:rsidR="0039710B" w:rsidRPr="00EE57CF" w:rsidRDefault="0039710B" w:rsidP="00612789">
            <w:pPr>
              <w:ind w:left="0" w:firstLine="0"/>
            </w:pPr>
            <w:r w:rsidRPr="00EE57CF">
              <w:t>3 verschillen = 2 punten</w:t>
            </w:r>
          </w:p>
        </w:tc>
        <w:tc>
          <w:tcPr>
            <w:tcW w:w="567" w:type="dxa"/>
          </w:tcPr>
          <w:p w:rsidR="0039710B" w:rsidRPr="00EE57CF" w:rsidRDefault="0039710B" w:rsidP="00612789">
            <w:pPr>
              <w:ind w:left="0" w:firstLine="0"/>
            </w:pPr>
            <w:r w:rsidRPr="00EE57CF">
              <w:t>K</w:t>
            </w:r>
          </w:p>
        </w:tc>
        <w:tc>
          <w:tcPr>
            <w:tcW w:w="850" w:type="dxa"/>
          </w:tcPr>
          <w:p w:rsidR="0039710B" w:rsidRPr="00EE57CF" w:rsidRDefault="0039710B" w:rsidP="00612789">
            <w:pPr>
              <w:ind w:left="0" w:firstLine="0"/>
            </w:pPr>
            <w:r w:rsidRPr="00EE57CF">
              <w:t>2</w:t>
            </w:r>
          </w:p>
        </w:tc>
      </w:tr>
      <w:tr w:rsidR="0039710B" w:rsidRPr="00EE57CF" w:rsidTr="00612789">
        <w:tc>
          <w:tcPr>
            <w:tcW w:w="963" w:type="dxa"/>
          </w:tcPr>
          <w:p w:rsidR="0039710B" w:rsidRPr="00EE57CF" w:rsidRDefault="0039710B" w:rsidP="00612789">
            <w:pPr>
              <w:ind w:left="0" w:firstLine="0"/>
            </w:pPr>
            <w:r w:rsidRPr="00EE57CF">
              <w:t>18</w:t>
            </w:r>
          </w:p>
        </w:tc>
        <w:tc>
          <w:tcPr>
            <w:tcW w:w="3855" w:type="dxa"/>
          </w:tcPr>
          <w:p w:rsidR="0039710B" w:rsidRPr="00EE57CF" w:rsidRDefault="0039710B" w:rsidP="00612789">
            <w:pPr>
              <w:ind w:left="0" w:firstLine="0"/>
            </w:pPr>
            <w:r w:rsidRPr="00EE57CF">
              <w:t>In januari is het ongeveer 10 graden gemiddeld, met minder dan 25 mm neerslag.</w:t>
            </w:r>
          </w:p>
          <w:p w:rsidR="0039710B" w:rsidRPr="00EE57CF" w:rsidRDefault="0039710B" w:rsidP="00612789">
            <w:pPr>
              <w:ind w:left="0" w:firstLine="0"/>
            </w:pPr>
            <w:r w:rsidRPr="00EE57CF">
              <w:t>In juni gemiddeld meer dan 30 graden, met 25-50 mm neerslag.</w:t>
            </w:r>
          </w:p>
          <w:p w:rsidR="0039710B" w:rsidRPr="00EE57CF" w:rsidRDefault="0039710B" w:rsidP="00612789">
            <w:pPr>
              <w:ind w:left="0" w:firstLine="0"/>
            </w:pPr>
            <w:r w:rsidRPr="00EE57CF">
              <w:t>GB 171B en C.</w:t>
            </w:r>
          </w:p>
        </w:tc>
        <w:tc>
          <w:tcPr>
            <w:tcW w:w="2560" w:type="dxa"/>
          </w:tcPr>
          <w:p w:rsidR="0039710B" w:rsidRPr="00EE57CF" w:rsidRDefault="0039710B" w:rsidP="00612789">
            <w:pPr>
              <w:ind w:left="0" w:firstLine="0"/>
            </w:pPr>
          </w:p>
        </w:tc>
        <w:tc>
          <w:tcPr>
            <w:tcW w:w="567" w:type="dxa"/>
          </w:tcPr>
          <w:p w:rsidR="0039710B" w:rsidRPr="00EE57CF" w:rsidRDefault="0039710B" w:rsidP="00612789">
            <w:pPr>
              <w:ind w:left="0" w:firstLine="0"/>
            </w:pPr>
            <w:r w:rsidRPr="00EE57CF">
              <w:t>K</w:t>
            </w:r>
          </w:p>
          <w:p w:rsidR="0039710B" w:rsidRPr="00EE57CF" w:rsidRDefault="0039710B" w:rsidP="00612789">
            <w:pPr>
              <w:ind w:left="0" w:firstLine="0"/>
            </w:pPr>
          </w:p>
          <w:p w:rsidR="0039710B" w:rsidRPr="00EE57CF" w:rsidRDefault="0039710B" w:rsidP="00612789">
            <w:pPr>
              <w:ind w:left="0" w:firstLine="0"/>
            </w:pPr>
          </w:p>
          <w:p w:rsidR="0039710B" w:rsidRPr="00EE57CF" w:rsidRDefault="0039710B" w:rsidP="00612789">
            <w:pPr>
              <w:ind w:left="0" w:firstLine="0"/>
            </w:pPr>
            <w:r w:rsidRPr="00EE57CF">
              <w:t>K</w:t>
            </w:r>
          </w:p>
          <w:p w:rsidR="0039710B" w:rsidRPr="00EE57CF" w:rsidRDefault="0039710B" w:rsidP="00612789">
            <w:pPr>
              <w:ind w:left="0" w:firstLine="0"/>
            </w:pPr>
          </w:p>
          <w:p w:rsidR="0039710B" w:rsidRPr="00EE57CF" w:rsidRDefault="0039710B" w:rsidP="00612789">
            <w:pPr>
              <w:ind w:left="0" w:firstLine="0"/>
            </w:pPr>
            <w:r w:rsidRPr="00EE57CF">
              <w:t>K</w:t>
            </w:r>
          </w:p>
        </w:tc>
        <w:tc>
          <w:tcPr>
            <w:tcW w:w="850" w:type="dxa"/>
          </w:tcPr>
          <w:p w:rsidR="0039710B" w:rsidRPr="00EE57CF" w:rsidRDefault="0039710B" w:rsidP="00612789">
            <w:pPr>
              <w:ind w:left="0" w:firstLine="0"/>
            </w:pPr>
            <w:r w:rsidRPr="00EE57CF">
              <w:t>1</w:t>
            </w:r>
          </w:p>
          <w:p w:rsidR="0039710B" w:rsidRPr="00EE57CF" w:rsidRDefault="0039710B" w:rsidP="00612789">
            <w:pPr>
              <w:ind w:left="0" w:firstLine="0"/>
            </w:pPr>
          </w:p>
          <w:p w:rsidR="0039710B" w:rsidRPr="00EE57CF" w:rsidRDefault="0039710B" w:rsidP="00612789">
            <w:pPr>
              <w:ind w:left="0" w:firstLine="0"/>
            </w:pPr>
          </w:p>
          <w:p w:rsidR="0039710B" w:rsidRPr="00EE57CF" w:rsidRDefault="0039710B" w:rsidP="00612789">
            <w:pPr>
              <w:ind w:left="0" w:firstLine="0"/>
            </w:pPr>
            <w:r w:rsidRPr="00EE57CF">
              <w:t>1</w:t>
            </w:r>
          </w:p>
          <w:p w:rsidR="0039710B" w:rsidRPr="00EE57CF" w:rsidRDefault="0039710B" w:rsidP="00612789">
            <w:pPr>
              <w:ind w:left="0" w:firstLine="0"/>
            </w:pPr>
          </w:p>
          <w:p w:rsidR="0039710B" w:rsidRPr="00EE57CF" w:rsidRDefault="0039710B" w:rsidP="00612789">
            <w:pPr>
              <w:ind w:left="0" w:firstLine="0"/>
            </w:pPr>
            <w:r w:rsidRPr="00EE57CF">
              <w:t>1</w:t>
            </w:r>
          </w:p>
        </w:tc>
      </w:tr>
      <w:tr w:rsidR="0039710B" w:rsidRPr="00EE57CF" w:rsidTr="00612789">
        <w:tc>
          <w:tcPr>
            <w:tcW w:w="963" w:type="dxa"/>
          </w:tcPr>
          <w:p w:rsidR="0039710B" w:rsidRPr="00EE57CF" w:rsidRDefault="0039710B" w:rsidP="00612789">
            <w:pPr>
              <w:ind w:left="0" w:firstLine="0"/>
            </w:pPr>
            <w:r w:rsidRPr="00EE57CF">
              <w:t>19</w:t>
            </w:r>
          </w:p>
        </w:tc>
        <w:tc>
          <w:tcPr>
            <w:tcW w:w="3855" w:type="dxa"/>
          </w:tcPr>
          <w:p w:rsidR="0039710B" w:rsidRPr="00EE57CF" w:rsidRDefault="0039710B" w:rsidP="00612789">
            <w:pPr>
              <w:ind w:left="0" w:firstLine="0"/>
            </w:pPr>
            <w:r w:rsidRPr="00EE57CF">
              <w:t>Het vriest er (bijna) nooit. Het is droog en zonnig en men is weinig geld kwijt aan verwarming van gebouwen (wel aan airconditioning tegenwoordig!). Door de hoogte is het in de zomer koeler dan de atlas aangeeft.</w:t>
            </w:r>
          </w:p>
        </w:tc>
        <w:tc>
          <w:tcPr>
            <w:tcW w:w="2560" w:type="dxa"/>
          </w:tcPr>
          <w:p w:rsidR="0039710B" w:rsidRPr="00EE57CF" w:rsidRDefault="0039710B" w:rsidP="00612789">
            <w:pPr>
              <w:ind w:left="0" w:firstLine="0"/>
            </w:pPr>
          </w:p>
        </w:tc>
        <w:tc>
          <w:tcPr>
            <w:tcW w:w="567" w:type="dxa"/>
          </w:tcPr>
          <w:p w:rsidR="0039710B" w:rsidRPr="00EE57CF" w:rsidRDefault="0039710B" w:rsidP="00612789">
            <w:pPr>
              <w:ind w:left="0" w:firstLine="0"/>
            </w:pPr>
            <w:r w:rsidRPr="00EE57CF">
              <w:t>I</w:t>
            </w:r>
          </w:p>
        </w:tc>
        <w:tc>
          <w:tcPr>
            <w:tcW w:w="850" w:type="dxa"/>
          </w:tcPr>
          <w:p w:rsidR="0039710B" w:rsidRPr="00EE57CF" w:rsidRDefault="0039710B" w:rsidP="00612789">
            <w:pPr>
              <w:ind w:left="0" w:firstLine="0"/>
            </w:pPr>
            <w:r w:rsidRPr="00EE57CF">
              <w:t>2</w:t>
            </w:r>
          </w:p>
        </w:tc>
      </w:tr>
      <w:tr w:rsidR="0039710B" w:rsidRPr="00EE57CF" w:rsidTr="00612789">
        <w:tc>
          <w:tcPr>
            <w:tcW w:w="963" w:type="dxa"/>
          </w:tcPr>
          <w:p w:rsidR="0039710B" w:rsidRPr="00EE57CF" w:rsidRDefault="0039710B" w:rsidP="00612789">
            <w:pPr>
              <w:ind w:left="0" w:firstLine="0"/>
            </w:pPr>
            <w:r w:rsidRPr="00EE57CF">
              <w:t>20</w:t>
            </w:r>
          </w:p>
        </w:tc>
        <w:tc>
          <w:tcPr>
            <w:tcW w:w="3855" w:type="dxa"/>
          </w:tcPr>
          <w:p w:rsidR="0039710B" w:rsidRPr="00EE57CF" w:rsidRDefault="0039710B" w:rsidP="00612789">
            <w:pPr>
              <w:ind w:left="0" w:firstLine="0"/>
            </w:pPr>
            <w:r w:rsidRPr="00EE57CF">
              <w:t>Ciudad Juárez groeide door de komst van buitenlandse bedrijven.</w:t>
            </w:r>
          </w:p>
        </w:tc>
        <w:tc>
          <w:tcPr>
            <w:tcW w:w="2560" w:type="dxa"/>
          </w:tcPr>
          <w:p w:rsidR="0039710B" w:rsidRPr="00EE57CF" w:rsidRDefault="0039710B" w:rsidP="00612789">
            <w:pPr>
              <w:ind w:left="0" w:firstLine="0"/>
            </w:pPr>
          </w:p>
        </w:tc>
        <w:tc>
          <w:tcPr>
            <w:tcW w:w="567" w:type="dxa"/>
          </w:tcPr>
          <w:p w:rsidR="0039710B" w:rsidRPr="00EE57CF" w:rsidRDefault="0039710B" w:rsidP="00612789">
            <w:pPr>
              <w:ind w:left="0" w:firstLine="0"/>
            </w:pPr>
            <w:r w:rsidRPr="00EE57CF">
              <w:t>K</w:t>
            </w:r>
          </w:p>
        </w:tc>
        <w:tc>
          <w:tcPr>
            <w:tcW w:w="850" w:type="dxa"/>
          </w:tcPr>
          <w:p w:rsidR="0039710B" w:rsidRPr="00EE57CF" w:rsidRDefault="0039710B" w:rsidP="00612789">
            <w:pPr>
              <w:ind w:left="0" w:firstLine="0"/>
            </w:pPr>
            <w:r w:rsidRPr="00EE57CF">
              <w:t>1</w:t>
            </w:r>
          </w:p>
        </w:tc>
      </w:tr>
    </w:tbl>
    <w:p w:rsidR="0039710B" w:rsidRPr="00EE57CF" w:rsidRDefault="0039710B" w:rsidP="0039710B">
      <w:pPr>
        <w:ind w:left="0" w:firstLine="0"/>
      </w:pPr>
    </w:p>
    <w:p w:rsidR="0039710B" w:rsidRPr="001700FE" w:rsidRDefault="0039710B" w:rsidP="0039710B">
      <w:pPr>
        <w:ind w:left="0" w:firstLine="0"/>
        <w:rPr>
          <w:b/>
        </w:rPr>
      </w:pPr>
      <w:r w:rsidRPr="001700FE">
        <w:rPr>
          <w:b/>
        </w:rPr>
        <w:t>Opgave 7</w:t>
      </w:r>
      <w:r w:rsidRPr="001700FE">
        <w:rPr>
          <w:b/>
        </w:rPr>
        <w:tab/>
        <w:t>Maquiladoras</w:t>
      </w:r>
    </w:p>
    <w:p w:rsidR="0039710B" w:rsidRPr="00EE57CF" w:rsidRDefault="0039710B" w:rsidP="0039710B">
      <w:pPr>
        <w:ind w:left="0"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63"/>
        <w:gridCol w:w="3855"/>
        <w:gridCol w:w="2560"/>
        <w:gridCol w:w="567"/>
        <w:gridCol w:w="850"/>
      </w:tblGrid>
      <w:tr w:rsidR="0039710B" w:rsidRPr="001700FE" w:rsidTr="00612789">
        <w:tc>
          <w:tcPr>
            <w:tcW w:w="963" w:type="dxa"/>
          </w:tcPr>
          <w:p w:rsidR="0039710B" w:rsidRPr="001700FE" w:rsidRDefault="0039710B" w:rsidP="00612789">
            <w:pPr>
              <w:ind w:left="0" w:firstLine="0"/>
              <w:rPr>
                <w:b/>
              </w:rPr>
            </w:pPr>
            <w:r w:rsidRPr="001700FE">
              <w:rPr>
                <w:b/>
              </w:rPr>
              <w:t>Opgave</w:t>
            </w:r>
          </w:p>
        </w:tc>
        <w:tc>
          <w:tcPr>
            <w:tcW w:w="3855" w:type="dxa"/>
          </w:tcPr>
          <w:p w:rsidR="0039710B" w:rsidRPr="001700FE" w:rsidRDefault="0039710B" w:rsidP="00612789">
            <w:pPr>
              <w:ind w:left="0" w:firstLine="0"/>
              <w:rPr>
                <w:b/>
              </w:rPr>
            </w:pPr>
            <w:r w:rsidRPr="001700FE">
              <w:rPr>
                <w:b/>
              </w:rPr>
              <w:t>Antwoord</w:t>
            </w:r>
          </w:p>
        </w:tc>
        <w:tc>
          <w:tcPr>
            <w:tcW w:w="2560" w:type="dxa"/>
          </w:tcPr>
          <w:p w:rsidR="0039710B" w:rsidRPr="001700FE" w:rsidRDefault="0039710B" w:rsidP="00612789">
            <w:pPr>
              <w:ind w:left="0" w:firstLine="0"/>
              <w:rPr>
                <w:b/>
              </w:rPr>
            </w:pPr>
            <w:r w:rsidRPr="001700FE">
              <w:rPr>
                <w:b/>
              </w:rPr>
              <w:t>Opmerkingen</w:t>
            </w:r>
          </w:p>
        </w:tc>
        <w:tc>
          <w:tcPr>
            <w:tcW w:w="567" w:type="dxa"/>
          </w:tcPr>
          <w:p w:rsidR="0039710B" w:rsidRPr="001700FE" w:rsidRDefault="0039710B" w:rsidP="00612789">
            <w:pPr>
              <w:ind w:left="0" w:firstLine="0"/>
              <w:rPr>
                <w:b/>
              </w:rPr>
            </w:pPr>
            <w:r w:rsidRPr="001700FE">
              <w:rPr>
                <w:b/>
              </w:rPr>
              <w:t>K/I</w:t>
            </w:r>
          </w:p>
        </w:tc>
        <w:tc>
          <w:tcPr>
            <w:tcW w:w="850" w:type="dxa"/>
          </w:tcPr>
          <w:p w:rsidR="0039710B" w:rsidRPr="001700FE" w:rsidRDefault="0039710B" w:rsidP="00612789">
            <w:pPr>
              <w:ind w:left="0" w:firstLine="0"/>
              <w:rPr>
                <w:b/>
              </w:rPr>
            </w:pPr>
            <w:r w:rsidRPr="001700FE">
              <w:rPr>
                <w:b/>
              </w:rPr>
              <w:t>Score</w:t>
            </w:r>
          </w:p>
        </w:tc>
      </w:tr>
      <w:tr w:rsidR="0039710B" w:rsidRPr="00EE57CF" w:rsidTr="00612789">
        <w:tc>
          <w:tcPr>
            <w:tcW w:w="963" w:type="dxa"/>
          </w:tcPr>
          <w:p w:rsidR="0039710B" w:rsidRPr="00EE57CF" w:rsidRDefault="0039710B" w:rsidP="00612789">
            <w:pPr>
              <w:ind w:left="0" w:firstLine="0"/>
            </w:pPr>
            <w:r w:rsidRPr="00EE57CF">
              <w:t>21</w:t>
            </w:r>
          </w:p>
        </w:tc>
        <w:tc>
          <w:tcPr>
            <w:tcW w:w="3855" w:type="dxa"/>
          </w:tcPr>
          <w:p w:rsidR="0039710B" w:rsidRPr="00EE57CF" w:rsidRDefault="0039710B" w:rsidP="00612789">
            <w:pPr>
              <w:ind w:left="0" w:firstLine="0"/>
            </w:pPr>
            <w:r w:rsidRPr="00EE57CF">
              <w:t>Twee redenen gevraagd:</w:t>
            </w:r>
          </w:p>
          <w:p w:rsidR="0039710B" w:rsidRPr="00EE57CF" w:rsidRDefault="0039710B" w:rsidP="00612789">
            <w:r w:rsidRPr="00EE57CF">
              <w:t>1</w:t>
            </w:r>
            <w:r>
              <w:tab/>
            </w:r>
            <w:r w:rsidRPr="00EE57CF">
              <w:t>Over de onderdelen die worden ingevoerd, hoeft geen invoerheffing te worden betaald.</w:t>
            </w:r>
          </w:p>
          <w:p w:rsidR="0039710B" w:rsidRPr="00EE57CF" w:rsidRDefault="0039710B" w:rsidP="00612789">
            <w:r w:rsidRPr="00EE57CF">
              <w:t>2</w:t>
            </w:r>
            <w:r>
              <w:tab/>
            </w:r>
            <w:r w:rsidRPr="00EE57CF">
              <w:t>Over de uit te voeren eindproducten wordt alleen belasting geheven over de toegevoegde waarde.</w:t>
            </w:r>
          </w:p>
        </w:tc>
        <w:tc>
          <w:tcPr>
            <w:tcW w:w="2560" w:type="dxa"/>
          </w:tcPr>
          <w:p w:rsidR="0039710B" w:rsidRPr="00EE57CF" w:rsidRDefault="0039710B" w:rsidP="00612789">
            <w:pPr>
              <w:ind w:left="0" w:firstLine="0"/>
            </w:pPr>
            <w:r w:rsidRPr="00EE57CF">
              <w:t>elk goed antwoord 1 punt (maximaal 2)</w:t>
            </w:r>
          </w:p>
        </w:tc>
        <w:tc>
          <w:tcPr>
            <w:tcW w:w="567" w:type="dxa"/>
          </w:tcPr>
          <w:p w:rsidR="0039710B" w:rsidRPr="00EE57CF" w:rsidRDefault="0039710B" w:rsidP="00612789">
            <w:pPr>
              <w:ind w:left="0" w:firstLine="0"/>
            </w:pPr>
            <w:r w:rsidRPr="00EE57CF">
              <w:t>K</w:t>
            </w:r>
          </w:p>
        </w:tc>
        <w:tc>
          <w:tcPr>
            <w:tcW w:w="850" w:type="dxa"/>
          </w:tcPr>
          <w:p w:rsidR="0039710B" w:rsidRPr="00EE57CF" w:rsidRDefault="0039710B" w:rsidP="00612789">
            <w:pPr>
              <w:ind w:left="0" w:firstLine="0"/>
            </w:pPr>
            <w:r w:rsidRPr="00EE57CF">
              <w:t>2</w:t>
            </w:r>
          </w:p>
        </w:tc>
      </w:tr>
      <w:tr w:rsidR="0039710B" w:rsidRPr="00EE57CF" w:rsidTr="00612789">
        <w:tc>
          <w:tcPr>
            <w:tcW w:w="963" w:type="dxa"/>
          </w:tcPr>
          <w:p w:rsidR="0039710B" w:rsidRPr="00EE57CF" w:rsidRDefault="0039710B" w:rsidP="00612789">
            <w:pPr>
              <w:ind w:left="0" w:firstLine="0"/>
            </w:pPr>
            <w:r w:rsidRPr="00EE57CF">
              <w:t>22</w:t>
            </w:r>
          </w:p>
        </w:tc>
        <w:tc>
          <w:tcPr>
            <w:tcW w:w="3855" w:type="dxa"/>
          </w:tcPr>
          <w:p w:rsidR="0039710B" w:rsidRPr="00EE57CF" w:rsidRDefault="0039710B" w:rsidP="00612789">
            <w:pPr>
              <w:ind w:left="0" w:firstLine="0"/>
            </w:pPr>
            <w:r w:rsidRPr="00EE57CF">
              <w:t>Deze bedrijven bieden veel werk.</w:t>
            </w:r>
          </w:p>
          <w:p w:rsidR="0039710B" w:rsidRPr="00EE57CF" w:rsidRDefault="0039710B" w:rsidP="00612789">
            <w:pPr>
              <w:ind w:left="0" w:firstLine="0"/>
            </w:pPr>
            <w:r w:rsidRPr="00EE57CF">
              <w:t>In Mexico is de vraag naar werk groot.</w:t>
            </w:r>
          </w:p>
        </w:tc>
        <w:tc>
          <w:tcPr>
            <w:tcW w:w="2560" w:type="dxa"/>
          </w:tcPr>
          <w:p w:rsidR="0039710B" w:rsidRPr="00EE57CF" w:rsidRDefault="0039710B" w:rsidP="00612789">
            <w:pPr>
              <w:ind w:left="0" w:firstLine="0"/>
            </w:pPr>
            <w:r w:rsidRPr="00EE57CF">
              <w:t xml:space="preserve"> </w:t>
            </w:r>
          </w:p>
        </w:tc>
        <w:tc>
          <w:tcPr>
            <w:tcW w:w="567" w:type="dxa"/>
          </w:tcPr>
          <w:p w:rsidR="0039710B" w:rsidRPr="00EE57CF" w:rsidRDefault="0039710B" w:rsidP="00612789">
            <w:pPr>
              <w:ind w:left="0" w:firstLine="0"/>
            </w:pPr>
            <w:r w:rsidRPr="00EE57CF">
              <w:t>K/I</w:t>
            </w:r>
          </w:p>
        </w:tc>
        <w:tc>
          <w:tcPr>
            <w:tcW w:w="850" w:type="dxa"/>
          </w:tcPr>
          <w:p w:rsidR="0039710B" w:rsidRPr="00EE57CF" w:rsidRDefault="0039710B" w:rsidP="00612789">
            <w:pPr>
              <w:ind w:left="0" w:firstLine="0"/>
            </w:pPr>
            <w:r w:rsidRPr="00EE57CF">
              <w:t>1</w:t>
            </w:r>
          </w:p>
          <w:p w:rsidR="0039710B" w:rsidRPr="00EE57CF" w:rsidRDefault="0039710B" w:rsidP="00612789">
            <w:pPr>
              <w:ind w:left="0" w:firstLine="0"/>
            </w:pPr>
            <w:r w:rsidRPr="00EE57CF">
              <w:t>1</w:t>
            </w:r>
          </w:p>
        </w:tc>
      </w:tr>
    </w:tbl>
    <w:p w:rsidR="0039710B" w:rsidRPr="00EE57CF" w:rsidRDefault="0039710B" w:rsidP="0039710B">
      <w:pPr>
        <w:ind w:left="0" w:firstLine="0"/>
      </w:pPr>
    </w:p>
    <w:p w:rsidR="0039710B" w:rsidRPr="001700FE" w:rsidRDefault="0039710B" w:rsidP="0039710B">
      <w:pPr>
        <w:ind w:left="0" w:firstLine="0"/>
        <w:rPr>
          <w:b/>
        </w:rPr>
      </w:pPr>
      <w:r w:rsidRPr="001700FE">
        <w:rPr>
          <w:b/>
        </w:rPr>
        <w:t>Opgave 8</w:t>
      </w:r>
      <w:r w:rsidRPr="001700FE">
        <w:rPr>
          <w:b/>
        </w:rPr>
        <w:tab/>
        <w:t>Verschuiving</w:t>
      </w:r>
    </w:p>
    <w:p w:rsidR="0039710B" w:rsidRPr="00EE57CF" w:rsidRDefault="0039710B" w:rsidP="0039710B">
      <w:pPr>
        <w:ind w:left="0"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63"/>
        <w:gridCol w:w="3855"/>
        <w:gridCol w:w="2560"/>
        <w:gridCol w:w="567"/>
        <w:gridCol w:w="850"/>
      </w:tblGrid>
      <w:tr w:rsidR="0039710B" w:rsidRPr="001700FE" w:rsidTr="00612789">
        <w:tc>
          <w:tcPr>
            <w:tcW w:w="963" w:type="dxa"/>
          </w:tcPr>
          <w:p w:rsidR="0039710B" w:rsidRPr="001700FE" w:rsidRDefault="0039710B" w:rsidP="00612789">
            <w:pPr>
              <w:ind w:left="0" w:firstLine="0"/>
              <w:rPr>
                <w:b/>
              </w:rPr>
            </w:pPr>
            <w:r w:rsidRPr="001700FE">
              <w:rPr>
                <w:b/>
              </w:rPr>
              <w:t>Opgave</w:t>
            </w:r>
          </w:p>
        </w:tc>
        <w:tc>
          <w:tcPr>
            <w:tcW w:w="3855" w:type="dxa"/>
          </w:tcPr>
          <w:p w:rsidR="0039710B" w:rsidRPr="001700FE" w:rsidRDefault="0039710B" w:rsidP="00612789">
            <w:pPr>
              <w:ind w:left="0" w:firstLine="0"/>
              <w:rPr>
                <w:b/>
              </w:rPr>
            </w:pPr>
            <w:r w:rsidRPr="001700FE">
              <w:rPr>
                <w:b/>
              </w:rPr>
              <w:t>Antwoord</w:t>
            </w:r>
          </w:p>
        </w:tc>
        <w:tc>
          <w:tcPr>
            <w:tcW w:w="2560" w:type="dxa"/>
          </w:tcPr>
          <w:p w:rsidR="0039710B" w:rsidRPr="001700FE" w:rsidRDefault="0039710B" w:rsidP="00612789">
            <w:pPr>
              <w:ind w:left="0" w:firstLine="0"/>
              <w:rPr>
                <w:b/>
              </w:rPr>
            </w:pPr>
            <w:r w:rsidRPr="001700FE">
              <w:rPr>
                <w:b/>
              </w:rPr>
              <w:t>Opmerkingen</w:t>
            </w:r>
          </w:p>
        </w:tc>
        <w:tc>
          <w:tcPr>
            <w:tcW w:w="567" w:type="dxa"/>
          </w:tcPr>
          <w:p w:rsidR="0039710B" w:rsidRPr="001700FE" w:rsidRDefault="0039710B" w:rsidP="00612789">
            <w:pPr>
              <w:ind w:left="0" w:firstLine="0"/>
              <w:rPr>
                <w:b/>
              </w:rPr>
            </w:pPr>
            <w:r w:rsidRPr="001700FE">
              <w:rPr>
                <w:b/>
              </w:rPr>
              <w:t>K/I</w:t>
            </w:r>
          </w:p>
        </w:tc>
        <w:tc>
          <w:tcPr>
            <w:tcW w:w="850" w:type="dxa"/>
          </w:tcPr>
          <w:p w:rsidR="0039710B" w:rsidRPr="001700FE" w:rsidRDefault="0039710B" w:rsidP="00612789">
            <w:pPr>
              <w:ind w:left="0" w:firstLine="0"/>
              <w:rPr>
                <w:b/>
              </w:rPr>
            </w:pPr>
            <w:r w:rsidRPr="001700FE">
              <w:rPr>
                <w:b/>
              </w:rPr>
              <w:t>Score</w:t>
            </w:r>
          </w:p>
        </w:tc>
      </w:tr>
      <w:tr w:rsidR="0039710B" w:rsidRPr="00EE57CF" w:rsidTr="00612789">
        <w:tc>
          <w:tcPr>
            <w:tcW w:w="963" w:type="dxa"/>
          </w:tcPr>
          <w:p w:rsidR="0039710B" w:rsidRPr="00EE57CF" w:rsidRDefault="0039710B" w:rsidP="00612789">
            <w:pPr>
              <w:ind w:left="0" w:firstLine="0"/>
            </w:pPr>
            <w:r w:rsidRPr="00EE57CF">
              <w:t>23</w:t>
            </w:r>
          </w:p>
        </w:tc>
        <w:tc>
          <w:tcPr>
            <w:tcW w:w="3855" w:type="dxa"/>
          </w:tcPr>
          <w:p w:rsidR="0039710B" w:rsidRPr="00EE57CF" w:rsidRDefault="0039710B" w:rsidP="00612789">
            <w:pPr>
              <w:ind w:left="0" w:firstLine="0"/>
            </w:pPr>
            <w:r w:rsidRPr="00EE57CF">
              <w:t>Twee argumenten gevraagd.</w:t>
            </w:r>
          </w:p>
          <w:p w:rsidR="0039710B" w:rsidRPr="00EE57CF" w:rsidRDefault="0039710B" w:rsidP="00612789">
            <w:r w:rsidRPr="00EE57CF">
              <w:t>1</w:t>
            </w:r>
            <w:r>
              <w:tab/>
            </w:r>
            <w:r w:rsidRPr="00EE57CF">
              <w:t>De import van halffabricaten is groot.</w:t>
            </w:r>
          </w:p>
          <w:p w:rsidR="0039710B" w:rsidRPr="00EE57CF" w:rsidRDefault="0039710B" w:rsidP="00612789">
            <w:r w:rsidRPr="00EE57CF">
              <w:t>2</w:t>
            </w:r>
            <w:r>
              <w:tab/>
            </w:r>
            <w:r w:rsidRPr="00EE57CF">
              <w:t>De toegevoegde waarde is hoog.</w:t>
            </w:r>
          </w:p>
        </w:tc>
        <w:tc>
          <w:tcPr>
            <w:tcW w:w="2560" w:type="dxa"/>
          </w:tcPr>
          <w:p w:rsidR="0039710B" w:rsidRPr="00EE57CF" w:rsidRDefault="0039710B" w:rsidP="00612789">
            <w:pPr>
              <w:ind w:left="0" w:firstLine="0"/>
            </w:pPr>
            <w:r w:rsidRPr="00EE57CF">
              <w:t>elk argument 1 punt</w:t>
            </w:r>
          </w:p>
        </w:tc>
        <w:tc>
          <w:tcPr>
            <w:tcW w:w="567" w:type="dxa"/>
          </w:tcPr>
          <w:p w:rsidR="0039710B" w:rsidRPr="00EE57CF" w:rsidRDefault="0039710B" w:rsidP="00612789">
            <w:pPr>
              <w:ind w:left="0" w:firstLine="0"/>
            </w:pPr>
            <w:r w:rsidRPr="00EE57CF">
              <w:t>K/I</w:t>
            </w:r>
          </w:p>
        </w:tc>
        <w:tc>
          <w:tcPr>
            <w:tcW w:w="850" w:type="dxa"/>
          </w:tcPr>
          <w:p w:rsidR="0039710B" w:rsidRPr="00EE57CF" w:rsidRDefault="0039710B" w:rsidP="00612789">
            <w:pPr>
              <w:ind w:left="0" w:firstLine="0"/>
            </w:pPr>
            <w:r w:rsidRPr="00EE57CF">
              <w:t>2</w:t>
            </w:r>
          </w:p>
          <w:p w:rsidR="0039710B" w:rsidRPr="00EE57CF" w:rsidRDefault="0039710B" w:rsidP="00612789">
            <w:pPr>
              <w:ind w:left="0" w:firstLine="0"/>
            </w:pPr>
          </w:p>
        </w:tc>
      </w:tr>
      <w:tr w:rsidR="0039710B" w:rsidRPr="00EE57CF" w:rsidTr="00612789">
        <w:tc>
          <w:tcPr>
            <w:tcW w:w="963" w:type="dxa"/>
          </w:tcPr>
          <w:p w:rsidR="0039710B" w:rsidRPr="00EE57CF" w:rsidRDefault="0039710B" w:rsidP="00612789">
            <w:pPr>
              <w:ind w:left="0" w:firstLine="0"/>
            </w:pPr>
            <w:r w:rsidRPr="00EE57CF">
              <w:t>24</w:t>
            </w:r>
          </w:p>
        </w:tc>
        <w:tc>
          <w:tcPr>
            <w:tcW w:w="3855" w:type="dxa"/>
          </w:tcPr>
          <w:p w:rsidR="0039710B" w:rsidRPr="00EE57CF" w:rsidRDefault="0039710B" w:rsidP="00612789">
            <w:pPr>
              <w:ind w:left="0" w:firstLine="0"/>
            </w:pPr>
            <w:r w:rsidRPr="00EE57CF">
              <w:t>Hier zijn de lonen nog lager.</w:t>
            </w:r>
          </w:p>
        </w:tc>
        <w:tc>
          <w:tcPr>
            <w:tcW w:w="2560" w:type="dxa"/>
          </w:tcPr>
          <w:p w:rsidR="0039710B" w:rsidRPr="00EE57CF" w:rsidRDefault="0039710B" w:rsidP="00612789">
            <w:pPr>
              <w:ind w:left="0" w:firstLine="0"/>
            </w:pPr>
          </w:p>
        </w:tc>
        <w:tc>
          <w:tcPr>
            <w:tcW w:w="567" w:type="dxa"/>
          </w:tcPr>
          <w:p w:rsidR="0039710B" w:rsidRPr="00EE57CF" w:rsidRDefault="0039710B" w:rsidP="00612789">
            <w:pPr>
              <w:ind w:left="0" w:firstLine="0"/>
            </w:pPr>
            <w:r w:rsidRPr="00EE57CF">
              <w:t>K</w:t>
            </w:r>
          </w:p>
        </w:tc>
        <w:tc>
          <w:tcPr>
            <w:tcW w:w="850" w:type="dxa"/>
          </w:tcPr>
          <w:p w:rsidR="0039710B" w:rsidRPr="00EE57CF" w:rsidRDefault="0039710B" w:rsidP="00612789">
            <w:pPr>
              <w:ind w:left="0" w:firstLine="0"/>
            </w:pPr>
            <w:r w:rsidRPr="00EE57CF">
              <w:t>1</w:t>
            </w:r>
          </w:p>
        </w:tc>
      </w:tr>
      <w:tr w:rsidR="0039710B" w:rsidRPr="00EE57CF" w:rsidTr="00612789">
        <w:tc>
          <w:tcPr>
            <w:tcW w:w="963" w:type="dxa"/>
          </w:tcPr>
          <w:p w:rsidR="0039710B" w:rsidRPr="00EE57CF" w:rsidRDefault="0039710B" w:rsidP="00612789">
            <w:pPr>
              <w:ind w:left="0" w:firstLine="0"/>
            </w:pPr>
            <w:r w:rsidRPr="00EE57CF">
              <w:t>25</w:t>
            </w:r>
          </w:p>
        </w:tc>
        <w:tc>
          <w:tcPr>
            <w:tcW w:w="3855" w:type="dxa"/>
          </w:tcPr>
          <w:p w:rsidR="0039710B" w:rsidRPr="00EE57CF" w:rsidRDefault="0039710B" w:rsidP="00612789">
            <w:pPr>
              <w:ind w:left="0" w:firstLine="0"/>
            </w:pPr>
            <w:r w:rsidRPr="00EE57CF">
              <w:t>Veel werk wordt gedaan door vrouwen en op het platteland liggen de lonen lager dan in de steden.</w:t>
            </w:r>
          </w:p>
        </w:tc>
        <w:tc>
          <w:tcPr>
            <w:tcW w:w="2560" w:type="dxa"/>
          </w:tcPr>
          <w:p w:rsidR="0039710B" w:rsidRPr="00EE57CF" w:rsidRDefault="0039710B" w:rsidP="00612789">
            <w:pPr>
              <w:ind w:left="0" w:firstLine="0"/>
            </w:pPr>
          </w:p>
        </w:tc>
        <w:tc>
          <w:tcPr>
            <w:tcW w:w="567" w:type="dxa"/>
          </w:tcPr>
          <w:p w:rsidR="0039710B" w:rsidRPr="00EE57CF" w:rsidRDefault="0039710B" w:rsidP="00612789">
            <w:pPr>
              <w:ind w:left="0" w:firstLine="0"/>
            </w:pPr>
            <w:r w:rsidRPr="00EE57CF">
              <w:t>I</w:t>
            </w:r>
          </w:p>
        </w:tc>
        <w:tc>
          <w:tcPr>
            <w:tcW w:w="850" w:type="dxa"/>
          </w:tcPr>
          <w:p w:rsidR="0039710B" w:rsidRPr="00EE57CF" w:rsidRDefault="0039710B" w:rsidP="00612789">
            <w:pPr>
              <w:ind w:left="0" w:firstLine="0"/>
            </w:pPr>
            <w:r w:rsidRPr="00EE57CF">
              <w:t>2</w:t>
            </w:r>
          </w:p>
        </w:tc>
      </w:tr>
    </w:tbl>
    <w:p w:rsidR="0039710B" w:rsidRPr="00EE57CF" w:rsidRDefault="0039710B" w:rsidP="0039710B">
      <w:pPr>
        <w:ind w:left="0" w:firstLine="0"/>
      </w:pPr>
    </w:p>
    <w:p w:rsidR="0039710B" w:rsidRPr="001700FE" w:rsidRDefault="0039710B" w:rsidP="0039710B">
      <w:pPr>
        <w:ind w:left="0" w:firstLine="0"/>
        <w:rPr>
          <w:b/>
        </w:rPr>
      </w:pPr>
      <w:r>
        <w:rPr>
          <w:b/>
        </w:rPr>
        <w:br w:type="page"/>
      </w:r>
      <w:r w:rsidRPr="001700FE">
        <w:rPr>
          <w:b/>
        </w:rPr>
        <w:lastRenderedPageBreak/>
        <w:t>Opgave 9</w:t>
      </w:r>
      <w:r w:rsidRPr="001700FE">
        <w:rPr>
          <w:b/>
        </w:rPr>
        <w:tab/>
        <w:t>Liberalisering</w:t>
      </w:r>
    </w:p>
    <w:p w:rsidR="0039710B" w:rsidRPr="00EE57CF" w:rsidRDefault="0039710B" w:rsidP="0039710B">
      <w:pPr>
        <w:ind w:left="0"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63"/>
        <w:gridCol w:w="3855"/>
        <w:gridCol w:w="2560"/>
        <w:gridCol w:w="567"/>
        <w:gridCol w:w="850"/>
      </w:tblGrid>
      <w:tr w:rsidR="0039710B" w:rsidRPr="001700FE" w:rsidTr="00612789">
        <w:tc>
          <w:tcPr>
            <w:tcW w:w="963" w:type="dxa"/>
          </w:tcPr>
          <w:p w:rsidR="0039710B" w:rsidRPr="001700FE" w:rsidRDefault="0039710B" w:rsidP="00612789">
            <w:pPr>
              <w:ind w:left="0" w:firstLine="0"/>
              <w:rPr>
                <w:b/>
              </w:rPr>
            </w:pPr>
            <w:r w:rsidRPr="001700FE">
              <w:rPr>
                <w:b/>
              </w:rPr>
              <w:t>Opgave</w:t>
            </w:r>
          </w:p>
        </w:tc>
        <w:tc>
          <w:tcPr>
            <w:tcW w:w="3855" w:type="dxa"/>
          </w:tcPr>
          <w:p w:rsidR="0039710B" w:rsidRPr="001700FE" w:rsidRDefault="0039710B" w:rsidP="00612789">
            <w:pPr>
              <w:ind w:left="0" w:firstLine="0"/>
              <w:rPr>
                <w:b/>
              </w:rPr>
            </w:pPr>
            <w:r w:rsidRPr="001700FE">
              <w:rPr>
                <w:b/>
              </w:rPr>
              <w:t>Antwoord</w:t>
            </w:r>
          </w:p>
        </w:tc>
        <w:tc>
          <w:tcPr>
            <w:tcW w:w="2560" w:type="dxa"/>
          </w:tcPr>
          <w:p w:rsidR="0039710B" w:rsidRPr="001700FE" w:rsidRDefault="0039710B" w:rsidP="00612789">
            <w:pPr>
              <w:ind w:left="0" w:firstLine="0"/>
              <w:rPr>
                <w:b/>
              </w:rPr>
            </w:pPr>
            <w:r w:rsidRPr="001700FE">
              <w:rPr>
                <w:b/>
              </w:rPr>
              <w:t>Opmerkingen</w:t>
            </w:r>
          </w:p>
        </w:tc>
        <w:tc>
          <w:tcPr>
            <w:tcW w:w="567" w:type="dxa"/>
          </w:tcPr>
          <w:p w:rsidR="0039710B" w:rsidRPr="001700FE" w:rsidRDefault="0039710B" w:rsidP="00612789">
            <w:pPr>
              <w:ind w:left="0" w:firstLine="0"/>
              <w:rPr>
                <w:b/>
              </w:rPr>
            </w:pPr>
            <w:r w:rsidRPr="001700FE">
              <w:rPr>
                <w:b/>
              </w:rPr>
              <w:t>K/I</w:t>
            </w:r>
          </w:p>
        </w:tc>
        <w:tc>
          <w:tcPr>
            <w:tcW w:w="850" w:type="dxa"/>
          </w:tcPr>
          <w:p w:rsidR="0039710B" w:rsidRPr="001700FE" w:rsidRDefault="0039710B" w:rsidP="00612789">
            <w:pPr>
              <w:ind w:left="0" w:firstLine="0"/>
              <w:rPr>
                <w:b/>
              </w:rPr>
            </w:pPr>
            <w:r w:rsidRPr="001700FE">
              <w:rPr>
                <w:b/>
              </w:rPr>
              <w:t>Score</w:t>
            </w:r>
          </w:p>
        </w:tc>
      </w:tr>
      <w:tr w:rsidR="0039710B" w:rsidRPr="00EE57CF" w:rsidTr="00612789">
        <w:tc>
          <w:tcPr>
            <w:tcW w:w="963" w:type="dxa"/>
          </w:tcPr>
          <w:p w:rsidR="0039710B" w:rsidRPr="00EE57CF" w:rsidRDefault="0039710B" w:rsidP="00612789">
            <w:pPr>
              <w:ind w:left="0" w:firstLine="0"/>
            </w:pPr>
            <w:r w:rsidRPr="00EE57CF">
              <w:t>26</w:t>
            </w:r>
          </w:p>
        </w:tc>
        <w:tc>
          <w:tcPr>
            <w:tcW w:w="3855" w:type="dxa"/>
          </w:tcPr>
          <w:p w:rsidR="0039710B" w:rsidRPr="006B2CA5" w:rsidRDefault="0039710B" w:rsidP="00612789">
            <w:pPr>
              <w:ind w:left="0" w:firstLine="0"/>
              <w:rPr>
                <w:lang w:val="en-US"/>
              </w:rPr>
            </w:pPr>
            <w:r w:rsidRPr="006B2CA5">
              <w:rPr>
                <w:lang w:val="en-US"/>
              </w:rPr>
              <w:t>A = primaire sector</w:t>
            </w:r>
          </w:p>
          <w:p w:rsidR="0039710B" w:rsidRPr="006B2CA5" w:rsidRDefault="0039710B" w:rsidP="00612789">
            <w:pPr>
              <w:ind w:left="0" w:firstLine="0"/>
              <w:rPr>
                <w:lang w:val="en-US"/>
              </w:rPr>
            </w:pPr>
            <w:r w:rsidRPr="006B2CA5">
              <w:rPr>
                <w:lang w:val="en-US"/>
              </w:rPr>
              <w:t>B = secundaire sector</w:t>
            </w:r>
          </w:p>
          <w:p w:rsidR="0039710B" w:rsidRPr="00EE57CF" w:rsidRDefault="0039710B" w:rsidP="00612789">
            <w:pPr>
              <w:ind w:left="0" w:firstLine="0"/>
            </w:pPr>
            <w:r w:rsidRPr="00EE57CF">
              <w:t>C</w:t>
            </w:r>
            <w:r>
              <w:t xml:space="preserve"> </w:t>
            </w:r>
            <w:r w:rsidRPr="00EE57CF">
              <w:t>=</w:t>
            </w:r>
            <w:r>
              <w:t xml:space="preserve"> </w:t>
            </w:r>
            <w:r w:rsidRPr="00EE57CF">
              <w:t>tertiaire sector</w:t>
            </w:r>
          </w:p>
        </w:tc>
        <w:tc>
          <w:tcPr>
            <w:tcW w:w="2560" w:type="dxa"/>
          </w:tcPr>
          <w:p w:rsidR="0039710B" w:rsidRPr="00EE57CF" w:rsidRDefault="0039710B" w:rsidP="00612789">
            <w:pPr>
              <w:ind w:left="0" w:firstLine="0"/>
            </w:pPr>
          </w:p>
        </w:tc>
        <w:tc>
          <w:tcPr>
            <w:tcW w:w="567" w:type="dxa"/>
          </w:tcPr>
          <w:p w:rsidR="0039710B" w:rsidRPr="00EE57CF" w:rsidRDefault="0039710B" w:rsidP="00612789">
            <w:pPr>
              <w:ind w:left="0" w:firstLine="0"/>
            </w:pPr>
            <w:r w:rsidRPr="00EE57CF">
              <w:t>K/I</w:t>
            </w:r>
          </w:p>
        </w:tc>
        <w:tc>
          <w:tcPr>
            <w:tcW w:w="850" w:type="dxa"/>
          </w:tcPr>
          <w:p w:rsidR="0039710B" w:rsidRPr="00EE57CF" w:rsidRDefault="0039710B" w:rsidP="00612789">
            <w:pPr>
              <w:ind w:left="0" w:firstLine="0"/>
            </w:pPr>
            <w:r w:rsidRPr="00EE57CF">
              <w:t>2</w:t>
            </w:r>
          </w:p>
        </w:tc>
      </w:tr>
      <w:tr w:rsidR="0039710B" w:rsidRPr="00EE57CF" w:rsidTr="00612789">
        <w:tc>
          <w:tcPr>
            <w:tcW w:w="963" w:type="dxa"/>
          </w:tcPr>
          <w:p w:rsidR="0039710B" w:rsidRPr="00EE57CF" w:rsidRDefault="0039710B" w:rsidP="00612789">
            <w:pPr>
              <w:ind w:left="0" w:firstLine="0"/>
            </w:pPr>
            <w:r w:rsidRPr="00EE57CF">
              <w:t>27</w:t>
            </w:r>
          </w:p>
        </w:tc>
        <w:tc>
          <w:tcPr>
            <w:tcW w:w="3855" w:type="dxa"/>
          </w:tcPr>
          <w:p w:rsidR="0039710B" w:rsidRPr="00EE57CF" w:rsidRDefault="0039710B" w:rsidP="00612789">
            <w:pPr>
              <w:ind w:left="0" w:firstLine="0"/>
            </w:pPr>
            <w:r w:rsidRPr="00EE57CF">
              <w:t xml:space="preserve">In de </w:t>
            </w:r>
            <w:r w:rsidRPr="00EE57CF">
              <w:rPr>
                <w:i/>
              </w:rPr>
              <w:t>internationale arbeidsverdeling</w:t>
            </w:r>
            <w:r w:rsidRPr="00EE57CF">
              <w:t xml:space="preserve"> is Mexico voor Amerikaanse, Europese en Aziatische bedrijven een aantrekkelijk vestigingsland geworden, omdat de productiefactor arbeid hier voor bedrijven door de lage lonen gunstig uitpakt.</w:t>
            </w:r>
          </w:p>
          <w:p w:rsidR="0039710B" w:rsidRPr="00EE57CF" w:rsidRDefault="0039710B" w:rsidP="00612789">
            <w:pPr>
              <w:ind w:left="0" w:firstLine="0"/>
            </w:pPr>
            <w:r w:rsidRPr="00EE57CF">
              <w:t xml:space="preserve">Bovendien werd de bemoeienis van de Mexicaanse overheid met het bedrijfsleven steeds minder en kon de marktwerking beter gaan functioneren. </w:t>
            </w:r>
          </w:p>
        </w:tc>
        <w:tc>
          <w:tcPr>
            <w:tcW w:w="2560" w:type="dxa"/>
          </w:tcPr>
          <w:p w:rsidR="0039710B" w:rsidRPr="00EE57CF" w:rsidRDefault="0039710B" w:rsidP="00612789">
            <w:pPr>
              <w:ind w:left="0" w:firstLine="0"/>
            </w:pPr>
          </w:p>
        </w:tc>
        <w:tc>
          <w:tcPr>
            <w:tcW w:w="567" w:type="dxa"/>
          </w:tcPr>
          <w:p w:rsidR="0039710B" w:rsidRPr="00EE57CF" w:rsidRDefault="0039710B" w:rsidP="00612789">
            <w:pPr>
              <w:ind w:left="0" w:firstLine="0"/>
            </w:pPr>
            <w:r w:rsidRPr="00EE57CF">
              <w:t>I</w:t>
            </w:r>
          </w:p>
        </w:tc>
        <w:tc>
          <w:tcPr>
            <w:tcW w:w="850" w:type="dxa"/>
          </w:tcPr>
          <w:p w:rsidR="0039710B" w:rsidRPr="00EE57CF" w:rsidRDefault="0039710B" w:rsidP="00612789">
            <w:pPr>
              <w:ind w:left="0" w:firstLine="0"/>
            </w:pPr>
            <w:r w:rsidRPr="00EE57CF">
              <w:t>1</w:t>
            </w:r>
          </w:p>
          <w:p w:rsidR="0039710B" w:rsidRPr="00EE57CF" w:rsidRDefault="0039710B" w:rsidP="00612789">
            <w:pPr>
              <w:ind w:left="0" w:firstLine="0"/>
            </w:pPr>
          </w:p>
          <w:p w:rsidR="0039710B" w:rsidRPr="00EE57CF" w:rsidRDefault="0039710B" w:rsidP="00612789">
            <w:pPr>
              <w:ind w:left="0" w:firstLine="0"/>
            </w:pPr>
            <w:r w:rsidRPr="00EE57CF">
              <w:t>1</w:t>
            </w:r>
          </w:p>
          <w:p w:rsidR="0039710B" w:rsidRPr="00EE57CF" w:rsidRDefault="0039710B" w:rsidP="00612789">
            <w:pPr>
              <w:ind w:left="0" w:firstLine="0"/>
            </w:pPr>
          </w:p>
          <w:p w:rsidR="0039710B" w:rsidRPr="00EE57CF" w:rsidRDefault="0039710B" w:rsidP="00612789">
            <w:pPr>
              <w:ind w:left="0" w:firstLine="0"/>
            </w:pPr>
          </w:p>
          <w:p w:rsidR="0039710B" w:rsidRPr="00EE57CF" w:rsidRDefault="0039710B" w:rsidP="00612789">
            <w:pPr>
              <w:ind w:left="0" w:firstLine="0"/>
            </w:pPr>
          </w:p>
          <w:p w:rsidR="0039710B" w:rsidRPr="00EE57CF" w:rsidRDefault="0039710B" w:rsidP="00612789">
            <w:pPr>
              <w:ind w:left="0" w:firstLine="0"/>
            </w:pPr>
          </w:p>
          <w:p w:rsidR="0039710B" w:rsidRPr="00EE57CF" w:rsidRDefault="0039710B" w:rsidP="00612789">
            <w:pPr>
              <w:ind w:left="0" w:firstLine="0"/>
            </w:pPr>
          </w:p>
          <w:p w:rsidR="0039710B" w:rsidRPr="00EE57CF" w:rsidRDefault="0039710B" w:rsidP="00612789">
            <w:pPr>
              <w:ind w:left="0" w:firstLine="0"/>
            </w:pPr>
          </w:p>
          <w:p w:rsidR="0039710B" w:rsidRPr="00EE57CF" w:rsidRDefault="0039710B" w:rsidP="00612789">
            <w:pPr>
              <w:ind w:left="0" w:firstLine="0"/>
            </w:pPr>
            <w:r w:rsidRPr="00EE57CF">
              <w:t>1</w:t>
            </w:r>
          </w:p>
          <w:p w:rsidR="0039710B" w:rsidRPr="00EE57CF" w:rsidRDefault="0039710B" w:rsidP="00612789">
            <w:pPr>
              <w:ind w:left="0" w:firstLine="0"/>
            </w:pPr>
          </w:p>
        </w:tc>
      </w:tr>
      <w:tr w:rsidR="0039710B" w:rsidRPr="00EE57CF" w:rsidTr="00612789">
        <w:tc>
          <w:tcPr>
            <w:tcW w:w="963" w:type="dxa"/>
          </w:tcPr>
          <w:p w:rsidR="0039710B" w:rsidRPr="00EE57CF" w:rsidRDefault="0039710B" w:rsidP="00612789">
            <w:pPr>
              <w:ind w:left="0" w:firstLine="0"/>
            </w:pPr>
            <w:r w:rsidRPr="00EE57CF">
              <w:t>28</w:t>
            </w:r>
          </w:p>
        </w:tc>
        <w:tc>
          <w:tcPr>
            <w:tcW w:w="3855" w:type="dxa"/>
          </w:tcPr>
          <w:p w:rsidR="0039710B" w:rsidRPr="00EE57CF" w:rsidRDefault="0039710B" w:rsidP="00612789">
            <w:pPr>
              <w:ind w:left="0" w:firstLine="0"/>
            </w:pPr>
            <w:r w:rsidRPr="00EE57CF">
              <w:t>Naarmate het aantal arbeidsplaatsen in de maquiladora-industrie stijgt, daalt de koers van de peso’s.</w:t>
            </w:r>
          </w:p>
        </w:tc>
        <w:tc>
          <w:tcPr>
            <w:tcW w:w="2560" w:type="dxa"/>
          </w:tcPr>
          <w:p w:rsidR="0039710B" w:rsidRPr="00EE57CF" w:rsidRDefault="0039710B" w:rsidP="00612789">
            <w:pPr>
              <w:ind w:left="0" w:firstLine="0"/>
            </w:pPr>
          </w:p>
        </w:tc>
        <w:tc>
          <w:tcPr>
            <w:tcW w:w="567" w:type="dxa"/>
          </w:tcPr>
          <w:p w:rsidR="0039710B" w:rsidRPr="00EE57CF" w:rsidRDefault="0039710B" w:rsidP="00612789">
            <w:pPr>
              <w:ind w:left="0" w:firstLine="0"/>
            </w:pPr>
            <w:r w:rsidRPr="00EE57CF">
              <w:t>I</w:t>
            </w:r>
          </w:p>
        </w:tc>
        <w:tc>
          <w:tcPr>
            <w:tcW w:w="850" w:type="dxa"/>
          </w:tcPr>
          <w:p w:rsidR="0039710B" w:rsidRPr="00EE57CF" w:rsidRDefault="0039710B" w:rsidP="00612789">
            <w:pPr>
              <w:ind w:left="0" w:firstLine="0"/>
            </w:pPr>
            <w:r w:rsidRPr="00EE57CF">
              <w:t>1</w:t>
            </w:r>
          </w:p>
        </w:tc>
      </w:tr>
    </w:tbl>
    <w:p w:rsidR="0039710B" w:rsidRPr="00EE57CF" w:rsidRDefault="0039710B" w:rsidP="0039710B">
      <w:pPr>
        <w:ind w:left="0" w:firstLine="0"/>
      </w:pPr>
    </w:p>
    <w:p w:rsidR="0039710B" w:rsidRPr="00EE57CF" w:rsidRDefault="0039710B" w:rsidP="0039710B">
      <w:pPr>
        <w:ind w:left="0" w:firstLine="0"/>
      </w:pPr>
    </w:p>
    <w:p w:rsidR="0039710B" w:rsidRDefault="0039710B" w:rsidP="0039710B">
      <w:pPr>
        <w:ind w:left="0" w:firstLine="0"/>
      </w:pPr>
    </w:p>
    <w:p w:rsidR="0039710B" w:rsidRDefault="0039710B" w:rsidP="0039710B">
      <w:pPr>
        <w:pStyle w:val="0108SJBodytekst"/>
        <w:tabs>
          <w:tab w:val="left" w:pos="397"/>
        </w:tabs>
        <w:rPr>
          <w:rFonts w:ascii="Arial" w:hAnsi="Arial" w:cs="Arial"/>
        </w:rPr>
      </w:pPr>
    </w:p>
    <w:tbl>
      <w:tblPr>
        <w:tblpPr w:leftFromText="142" w:rightFromText="142" w:bottomFromText="397" w:vertAnchor="page" w:horzAnchor="margin" w:tblpY="3423"/>
        <w:tblW w:w="9639" w:type="dxa"/>
        <w:tblBorders>
          <w:top w:val="single" w:sz="12" w:space="0" w:color="008080"/>
          <w:left w:val="single" w:sz="12" w:space="0" w:color="008080"/>
          <w:bottom w:val="single" w:sz="12" w:space="0" w:color="008080"/>
          <w:right w:val="single" w:sz="12" w:space="0" w:color="008080"/>
          <w:insideH w:val="nil"/>
          <w:insideV w:val="nil"/>
        </w:tblBorders>
        <w:tblCellMar>
          <w:left w:w="0" w:type="dxa"/>
          <w:right w:w="0" w:type="dxa"/>
        </w:tblCellMar>
        <w:tblLook w:val="00A0" w:firstRow="1" w:lastRow="0" w:firstColumn="1" w:lastColumn="0" w:noHBand="0" w:noVBand="0"/>
      </w:tblPr>
      <w:tblGrid>
        <w:gridCol w:w="2256"/>
        <w:gridCol w:w="7383"/>
      </w:tblGrid>
      <w:tr w:rsidR="0039710B" w:rsidTr="00612789">
        <w:trPr>
          <w:trHeight w:val="1021"/>
        </w:trPr>
        <w:tc>
          <w:tcPr>
            <w:tcW w:w="2256" w:type="dxa"/>
            <w:tcBorders>
              <w:top w:val="single" w:sz="4" w:space="0" w:color="000000"/>
              <w:left w:val="nil"/>
              <w:bottom w:val="single" w:sz="18" w:space="0" w:color="000000"/>
              <w:right w:val="single" w:sz="4" w:space="0" w:color="000000"/>
            </w:tcBorders>
            <w:tcMar>
              <w:top w:w="0" w:type="dxa"/>
              <w:left w:w="0" w:type="dxa"/>
              <w:bottom w:w="0" w:type="dxa"/>
              <w:right w:w="284" w:type="dxa"/>
            </w:tcMar>
            <w:vAlign w:val="center"/>
          </w:tcPr>
          <w:p w:rsidR="0039710B" w:rsidRDefault="0039710B" w:rsidP="00612789">
            <w:pPr>
              <w:tabs>
                <w:tab w:val="left" w:pos="397"/>
              </w:tabs>
              <w:rPr>
                <w:b/>
                <w:bCs/>
                <w:i/>
                <w:iCs/>
                <w:color w:val="FFFFFF"/>
              </w:rPr>
            </w:pPr>
          </w:p>
        </w:tc>
        <w:tc>
          <w:tcPr>
            <w:tcW w:w="7383" w:type="dxa"/>
            <w:tcBorders>
              <w:top w:val="single" w:sz="4" w:space="0" w:color="000000"/>
              <w:left w:val="single" w:sz="4" w:space="0" w:color="000000"/>
              <w:bottom w:val="single" w:sz="18" w:space="0" w:color="000000"/>
              <w:right w:val="nil"/>
            </w:tcBorders>
            <w:shd w:val="clear" w:color="auto" w:fill="E6E6E6"/>
            <w:tcMar>
              <w:top w:w="0" w:type="dxa"/>
              <w:left w:w="284" w:type="dxa"/>
              <w:bottom w:w="0" w:type="dxa"/>
              <w:right w:w="0" w:type="dxa"/>
            </w:tcMar>
            <w:vAlign w:val="center"/>
          </w:tcPr>
          <w:p w:rsidR="0039710B" w:rsidRDefault="0039710B" w:rsidP="00612789">
            <w:pPr>
              <w:pStyle w:val="0101SJKopniveau1"/>
              <w:tabs>
                <w:tab w:val="left" w:pos="397"/>
              </w:tabs>
              <w:rPr>
                <w:rFonts w:cs="Arial"/>
                <w:sz w:val="36"/>
                <w:szCs w:val="36"/>
              </w:rPr>
            </w:pPr>
            <w:r>
              <w:rPr>
                <w:rFonts w:cs="Arial"/>
                <w:sz w:val="36"/>
                <w:szCs w:val="36"/>
              </w:rPr>
              <w:t>De Geo</w:t>
            </w:r>
          </w:p>
        </w:tc>
      </w:tr>
      <w:tr w:rsidR="0039710B" w:rsidTr="00612789">
        <w:trPr>
          <w:trHeight w:hRule="exact" w:val="595"/>
        </w:trPr>
        <w:tc>
          <w:tcPr>
            <w:tcW w:w="2256" w:type="dxa"/>
            <w:tcBorders>
              <w:top w:val="single" w:sz="18" w:space="0" w:color="000000"/>
              <w:left w:val="nil"/>
              <w:bottom w:val="single" w:sz="4" w:space="0" w:color="000000"/>
              <w:right w:val="single" w:sz="4" w:space="0" w:color="000000"/>
            </w:tcBorders>
            <w:tcMar>
              <w:top w:w="0" w:type="dxa"/>
              <w:left w:w="0" w:type="dxa"/>
              <w:bottom w:w="0" w:type="dxa"/>
              <w:right w:w="284" w:type="dxa"/>
            </w:tcMar>
          </w:tcPr>
          <w:p w:rsidR="0039710B" w:rsidRPr="007B7C3F" w:rsidRDefault="0039710B" w:rsidP="00612789">
            <w:pPr>
              <w:pStyle w:val="0105SNKopniveau5"/>
              <w:tabs>
                <w:tab w:val="left" w:pos="397"/>
              </w:tabs>
              <w:spacing w:before="0" w:after="0" w:line="460" w:lineRule="exact"/>
              <w:jc w:val="right"/>
              <w:rPr>
                <w:rFonts w:cs="Arial"/>
                <w:sz w:val="20"/>
                <w:szCs w:val="20"/>
              </w:rPr>
            </w:pPr>
            <w:r>
              <w:rPr>
                <w:rFonts w:cs="Arial"/>
                <w:sz w:val="20"/>
                <w:szCs w:val="20"/>
              </w:rPr>
              <w:t>havo</w:t>
            </w:r>
          </w:p>
        </w:tc>
        <w:tc>
          <w:tcPr>
            <w:tcW w:w="7383" w:type="dxa"/>
            <w:tcBorders>
              <w:top w:val="single" w:sz="18" w:space="0" w:color="000000"/>
              <w:left w:val="single" w:sz="4" w:space="0" w:color="000000"/>
              <w:bottom w:val="single" w:sz="4" w:space="0" w:color="000000"/>
              <w:right w:val="nil"/>
            </w:tcBorders>
            <w:tcMar>
              <w:top w:w="0" w:type="dxa"/>
              <w:left w:w="284" w:type="dxa"/>
              <w:bottom w:w="0" w:type="dxa"/>
              <w:right w:w="0" w:type="dxa"/>
            </w:tcMar>
          </w:tcPr>
          <w:p w:rsidR="0039710B" w:rsidRDefault="0039710B" w:rsidP="00612789">
            <w:pPr>
              <w:pStyle w:val="0105SNKopniveau5"/>
              <w:tabs>
                <w:tab w:val="left" w:pos="397"/>
              </w:tabs>
              <w:spacing w:before="0" w:after="0" w:line="460" w:lineRule="exact"/>
              <w:rPr>
                <w:rFonts w:cs="Arial"/>
                <w:sz w:val="20"/>
                <w:szCs w:val="20"/>
              </w:rPr>
            </w:pPr>
            <w:r>
              <w:rPr>
                <w:rFonts w:cs="Arial"/>
                <w:sz w:val="20"/>
                <w:szCs w:val="20"/>
              </w:rPr>
              <w:t>Aardrijkskunde voor de tweede fase</w:t>
            </w:r>
          </w:p>
        </w:tc>
      </w:tr>
      <w:tr w:rsidR="0039710B" w:rsidTr="00612789">
        <w:trPr>
          <w:trHeight w:hRule="exact" w:val="595"/>
        </w:trPr>
        <w:tc>
          <w:tcPr>
            <w:tcW w:w="2256" w:type="dxa"/>
            <w:tcBorders>
              <w:top w:val="single" w:sz="4" w:space="0" w:color="000000"/>
              <w:left w:val="nil"/>
              <w:bottom w:val="single" w:sz="18" w:space="0" w:color="000000"/>
              <w:right w:val="nil"/>
            </w:tcBorders>
            <w:tcMar>
              <w:top w:w="0" w:type="dxa"/>
              <w:left w:w="0" w:type="dxa"/>
              <w:bottom w:w="0" w:type="dxa"/>
              <w:right w:w="284" w:type="dxa"/>
            </w:tcMar>
          </w:tcPr>
          <w:p w:rsidR="0039710B" w:rsidRDefault="0039710B" w:rsidP="00612789">
            <w:pPr>
              <w:tabs>
                <w:tab w:val="left" w:pos="397"/>
              </w:tabs>
              <w:rPr>
                <w:b/>
                <w:bCs/>
                <w:i/>
                <w:iCs/>
                <w:color w:val="FFFFFF"/>
              </w:rPr>
            </w:pPr>
          </w:p>
        </w:tc>
        <w:tc>
          <w:tcPr>
            <w:tcW w:w="7383" w:type="dxa"/>
            <w:tcBorders>
              <w:top w:val="single" w:sz="4" w:space="0" w:color="000000"/>
              <w:left w:val="nil"/>
              <w:bottom w:val="single" w:sz="18" w:space="0" w:color="000000"/>
              <w:right w:val="nil"/>
            </w:tcBorders>
            <w:tcMar>
              <w:top w:w="0" w:type="dxa"/>
              <w:left w:w="284" w:type="dxa"/>
              <w:bottom w:w="0" w:type="dxa"/>
              <w:right w:w="0" w:type="dxa"/>
            </w:tcMar>
          </w:tcPr>
          <w:p w:rsidR="0039710B" w:rsidRDefault="0039710B" w:rsidP="00612789">
            <w:pPr>
              <w:pStyle w:val="0105SNKopniveau5"/>
              <w:tabs>
                <w:tab w:val="left" w:pos="397"/>
              </w:tabs>
              <w:spacing w:before="0" w:after="0" w:line="460" w:lineRule="exact"/>
              <w:rPr>
                <w:rFonts w:cs="Arial"/>
                <w:sz w:val="20"/>
                <w:szCs w:val="20"/>
              </w:rPr>
            </w:pPr>
            <w:r>
              <w:rPr>
                <w:rFonts w:cs="Arial"/>
                <w:sz w:val="20"/>
                <w:szCs w:val="20"/>
              </w:rPr>
              <w:t>Arm en rijk</w:t>
            </w:r>
          </w:p>
        </w:tc>
      </w:tr>
      <w:tr w:rsidR="0039710B" w:rsidTr="00612789">
        <w:trPr>
          <w:trHeight w:hRule="exact" w:val="595"/>
        </w:trPr>
        <w:tc>
          <w:tcPr>
            <w:tcW w:w="2256" w:type="dxa"/>
            <w:tcBorders>
              <w:top w:val="single" w:sz="4" w:space="0" w:color="000000"/>
              <w:left w:val="nil"/>
              <w:bottom w:val="single" w:sz="18" w:space="0" w:color="000000"/>
              <w:right w:val="nil"/>
            </w:tcBorders>
            <w:tcMar>
              <w:top w:w="0" w:type="dxa"/>
              <w:left w:w="0" w:type="dxa"/>
              <w:bottom w:w="0" w:type="dxa"/>
              <w:right w:w="284" w:type="dxa"/>
            </w:tcMar>
          </w:tcPr>
          <w:p w:rsidR="0039710B" w:rsidRDefault="0039710B" w:rsidP="00612789">
            <w:pPr>
              <w:tabs>
                <w:tab w:val="left" w:pos="397"/>
              </w:tabs>
              <w:rPr>
                <w:b/>
                <w:bCs/>
                <w:i/>
                <w:iCs/>
                <w:color w:val="FFFFFF"/>
              </w:rPr>
            </w:pPr>
          </w:p>
        </w:tc>
        <w:tc>
          <w:tcPr>
            <w:tcW w:w="7383" w:type="dxa"/>
            <w:tcBorders>
              <w:top w:val="single" w:sz="4" w:space="0" w:color="000000"/>
              <w:left w:val="nil"/>
              <w:bottom w:val="single" w:sz="18" w:space="0" w:color="000000"/>
              <w:right w:val="nil"/>
            </w:tcBorders>
            <w:tcMar>
              <w:top w:w="0" w:type="dxa"/>
              <w:left w:w="284" w:type="dxa"/>
              <w:bottom w:w="0" w:type="dxa"/>
              <w:right w:w="0" w:type="dxa"/>
            </w:tcMar>
          </w:tcPr>
          <w:p w:rsidR="0039710B" w:rsidRDefault="0039710B" w:rsidP="00612789">
            <w:pPr>
              <w:pStyle w:val="0105SNKopniveau5"/>
              <w:tabs>
                <w:tab w:val="left" w:pos="397"/>
              </w:tabs>
              <w:spacing w:before="0" w:after="0" w:line="460" w:lineRule="exact"/>
              <w:rPr>
                <w:rFonts w:cs="Arial"/>
                <w:sz w:val="20"/>
                <w:szCs w:val="20"/>
              </w:rPr>
            </w:pPr>
            <w:r>
              <w:rPr>
                <w:rFonts w:cs="Arial"/>
                <w:sz w:val="20"/>
                <w:szCs w:val="20"/>
              </w:rPr>
              <w:t>Antwoorden proeftoets hoofdstuk 2</w:t>
            </w:r>
          </w:p>
        </w:tc>
      </w:tr>
    </w:tbl>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Pr="00D82F33" w:rsidRDefault="00C85D73" w:rsidP="0039710B">
      <w:pPr>
        <w:pStyle w:val="0108SJBodytekst"/>
        <w:tabs>
          <w:tab w:val="left" w:pos="397"/>
        </w:tabs>
        <w:ind w:left="2552"/>
        <w:rPr>
          <w:rStyle w:val="Hyperlink"/>
          <w:rFonts w:ascii="Arial" w:hAnsi="Arial" w:cs="Arial"/>
          <w:color w:val="auto"/>
        </w:rPr>
      </w:pPr>
      <w:hyperlink r:id="rId53" w:history="1">
        <w:r w:rsidR="0039710B" w:rsidRPr="00D82F33">
          <w:rPr>
            <w:rStyle w:val="Hyperlink"/>
            <w:rFonts w:ascii="Arial" w:hAnsi="Arial" w:cs="Arial"/>
            <w:color w:val="auto"/>
          </w:rPr>
          <w:t>www.degeo-online.nl</w:t>
        </w:r>
      </w:hyperlink>
    </w:p>
    <w:p w:rsidR="0039710B" w:rsidRPr="00D82F33" w:rsidRDefault="0039710B" w:rsidP="0039710B">
      <w:pPr>
        <w:pStyle w:val="0108SJBodytekst"/>
        <w:tabs>
          <w:tab w:val="left" w:pos="397"/>
        </w:tabs>
        <w:ind w:left="2552"/>
        <w:rPr>
          <w:rStyle w:val="Hyperlink"/>
          <w:rFonts w:ascii="Arial" w:hAnsi="Arial" w:cs="Arial"/>
          <w:color w:val="auto"/>
        </w:rPr>
      </w:pPr>
    </w:p>
    <w:p w:rsidR="0039710B" w:rsidRPr="00D82F33" w:rsidRDefault="0039710B" w:rsidP="0039710B">
      <w:pPr>
        <w:pStyle w:val="0108SJBodytekst"/>
        <w:tabs>
          <w:tab w:val="left" w:pos="397"/>
        </w:tabs>
        <w:ind w:left="2552"/>
        <w:rPr>
          <w:rStyle w:val="Hyperlink"/>
          <w:rFonts w:ascii="Arial" w:hAnsi="Arial" w:cs="Arial"/>
          <w:color w:val="auto"/>
        </w:rPr>
      </w:pPr>
      <w:r w:rsidRPr="00D82F33">
        <w:rPr>
          <w:rStyle w:val="Hyperlink"/>
          <w:rFonts w:ascii="Arial" w:hAnsi="Arial" w:cs="Arial"/>
          <w:color w:val="auto"/>
        </w:rPr>
        <w:t>vierde druk</w:t>
      </w: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tabs>
          <w:tab w:val="left" w:pos="397"/>
        </w:tabs>
        <w:jc w:val="center"/>
        <w:rPr>
          <w:b/>
        </w:rPr>
        <w:sectPr w:rsidR="0039710B" w:rsidSect="00CB0F4E">
          <w:headerReference w:type="default" r:id="rId54"/>
          <w:footerReference w:type="default" r:id="rId55"/>
          <w:pgSz w:w="11906" w:h="16838"/>
          <w:pgMar w:top="814" w:right="1417" w:bottom="1417" w:left="1417" w:header="284" w:footer="737" w:gutter="0"/>
          <w:cols w:space="708"/>
          <w:titlePg/>
          <w:docGrid w:linePitch="360"/>
        </w:sectPr>
      </w:pPr>
      <w:r>
        <w:rPr>
          <w:noProof/>
        </w:rPr>
        <w:drawing>
          <wp:inline distT="0" distB="0" distL="0" distR="0">
            <wp:extent cx="2676525" cy="1143000"/>
            <wp:effectExtent l="19050" t="0" r="9525" b="0"/>
            <wp:docPr id="16"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a:blip r:embed="rId15" cstate="print"/>
                    <a:srcRect/>
                    <a:stretch>
                      <a:fillRect/>
                    </a:stretch>
                  </pic:blipFill>
                  <pic:spPr bwMode="auto">
                    <a:xfrm>
                      <a:off x="0" y="0"/>
                      <a:ext cx="2676525" cy="1143000"/>
                    </a:xfrm>
                    <a:prstGeom prst="rect">
                      <a:avLst/>
                    </a:prstGeom>
                    <a:noFill/>
                    <a:ln w="9525">
                      <a:noFill/>
                      <a:miter lim="800000"/>
                      <a:headEnd/>
                      <a:tailEnd/>
                    </a:ln>
                  </pic:spPr>
                </pic:pic>
              </a:graphicData>
            </a:graphic>
          </wp:inline>
        </w:drawing>
      </w:r>
    </w:p>
    <w:p w:rsidR="0039710B" w:rsidRPr="00E76E42" w:rsidRDefault="0039710B" w:rsidP="0039710B">
      <w:pPr>
        <w:rPr>
          <w:b/>
          <w:sz w:val="28"/>
          <w:szCs w:val="28"/>
        </w:rPr>
      </w:pPr>
      <w:r w:rsidRPr="00E76E42">
        <w:rPr>
          <w:b/>
          <w:sz w:val="28"/>
          <w:szCs w:val="28"/>
        </w:rPr>
        <w:lastRenderedPageBreak/>
        <w:t xml:space="preserve">Proeftoets hoofdstuk </w:t>
      </w:r>
      <w:r>
        <w:rPr>
          <w:b/>
          <w:sz w:val="28"/>
          <w:szCs w:val="28"/>
        </w:rPr>
        <w:t>2</w:t>
      </w:r>
    </w:p>
    <w:p w:rsidR="0039710B" w:rsidRPr="00AD0E9F" w:rsidRDefault="0039710B" w:rsidP="0039710B"/>
    <w:p w:rsidR="0039710B" w:rsidRPr="00AD0E9F" w:rsidRDefault="0039710B" w:rsidP="0039710B"/>
    <w:p w:rsidR="0039710B" w:rsidRPr="00AD0E9F" w:rsidRDefault="0039710B" w:rsidP="0039710B">
      <w:pPr>
        <w:rPr>
          <w:b/>
        </w:rPr>
      </w:pPr>
      <w:r w:rsidRPr="00AD0E9F">
        <w:rPr>
          <w:b/>
        </w:rPr>
        <w:t>Opgave 1</w:t>
      </w:r>
      <w:r w:rsidRPr="00AD0E9F">
        <w:rPr>
          <w:b/>
        </w:rPr>
        <w:tab/>
        <w:t>Schone schijn</w:t>
      </w:r>
    </w:p>
    <w:p w:rsidR="0039710B" w:rsidRPr="00AD0E9F" w:rsidRDefault="0039710B" w:rsidP="0039710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63"/>
        <w:gridCol w:w="3855"/>
        <w:gridCol w:w="2560"/>
        <w:gridCol w:w="567"/>
        <w:gridCol w:w="850"/>
      </w:tblGrid>
      <w:tr w:rsidR="0039710B" w:rsidRPr="00AD0E9F" w:rsidTr="00612789">
        <w:tc>
          <w:tcPr>
            <w:tcW w:w="963" w:type="dxa"/>
          </w:tcPr>
          <w:p w:rsidR="0039710B" w:rsidRPr="00AD0E9F" w:rsidRDefault="0039710B" w:rsidP="00612789">
            <w:pPr>
              <w:ind w:left="0" w:firstLine="0"/>
              <w:rPr>
                <w:b/>
              </w:rPr>
            </w:pPr>
            <w:r w:rsidRPr="00AD0E9F">
              <w:rPr>
                <w:b/>
              </w:rPr>
              <w:t>Opgave</w:t>
            </w:r>
          </w:p>
        </w:tc>
        <w:tc>
          <w:tcPr>
            <w:tcW w:w="3855" w:type="dxa"/>
          </w:tcPr>
          <w:p w:rsidR="0039710B" w:rsidRPr="00AD0E9F" w:rsidRDefault="0039710B" w:rsidP="00612789">
            <w:pPr>
              <w:ind w:left="0" w:firstLine="0"/>
              <w:rPr>
                <w:b/>
              </w:rPr>
            </w:pPr>
            <w:r w:rsidRPr="00AD0E9F">
              <w:rPr>
                <w:b/>
              </w:rPr>
              <w:t>Antwoord</w:t>
            </w:r>
          </w:p>
        </w:tc>
        <w:tc>
          <w:tcPr>
            <w:tcW w:w="2560" w:type="dxa"/>
          </w:tcPr>
          <w:p w:rsidR="0039710B" w:rsidRPr="00AD0E9F" w:rsidRDefault="0039710B" w:rsidP="00612789">
            <w:pPr>
              <w:ind w:left="0" w:firstLine="0"/>
              <w:rPr>
                <w:b/>
              </w:rPr>
            </w:pPr>
            <w:r w:rsidRPr="00AD0E9F">
              <w:rPr>
                <w:b/>
              </w:rPr>
              <w:t>Opmerkingen</w:t>
            </w:r>
          </w:p>
        </w:tc>
        <w:tc>
          <w:tcPr>
            <w:tcW w:w="567" w:type="dxa"/>
          </w:tcPr>
          <w:p w:rsidR="0039710B" w:rsidRPr="00AD0E9F" w:rsidRDefault="0039710B" w:rsidP="00612789">
            <w:pPr>
              <w:ind w:left="0" w:firstLine="0"/>
              <w:rPr>
                <w:b/>
              </w:rPr>
            </w:pPr>
            <w:r w:rsidRPr="00AD0E9F">
              <w:rPr>
                <w:b/>
              </w:rPr>
              <w:t>K/I</w:t>
            </w:r>
          </w:p>
        </w:tc>
        <w:tc>
          <w:tcPr>
            <w:tcW w:w="850" w:type="dxa"/>
          </w:tcPr>
          <w:p w:rsidR="0039710B" w:rsidRPr="00AD0E9F" w:rsidRDefault="0039710B" w:rsidP="00612789">
            <w:pPr>
              <w:ind w:left="0" w:firstLine="0"/>
              <w:rPr>
                <w:b/>
              </w:rPr>
            </w:pPr>
            <w:r w:rsidRPr="00AD0E9F">
              <w:rPr>
                <w:b/>
              </w:rPr>
              <w:t>Score</w:t>
            </w:r>
          </w:p>
        </w:tc>
      </w:tr>
      <w:tr w:rsidR="0039710B" w:rsidRPr="00AD0E9F" w:rsidTr="00612789">
        <w:tc>
          <w:tcPr>
            <w:tcW w:w="963" w:type="dxa"/>
          </w:tcPr>
          <w:p w:rsidR="0039710B" w:rsidRPr="00AD0E9F" w:rsidRDefault="0039710B" w:rsidP="00612789">
            <w:pPr>
              <w:ind w:left="0" w:firstLine="0"/>
            </w:pPr>
            <w:r w:rsidRPr="00AD0E9F">
              <w:t>1</w:t>
            </w:r>
          </w:p>
        </w:tc>
        <w:tc>
          <w:tcPr>
            <w:tcW w:w="3855" w:type="dxa"/>
          </w:tcPr>
          <w:p w:rsidR="0039710B" w:rsidRPr="00AD0E9F" w:rsidRDefault="0039710B" w:rsidP="00612789">
            <w:pPr>
              <w:ind w:left="0" w:firstLine="0"/>
            </w:pPr>
            <w:r w:rsidRPr="00AD0E9F">
              <w:t>Meer werk, groter BBP.</w:t>
            </w:r>
          </w:p>
        </w:tc>
        <w:tc>
          <w:tcPr>
            <w:tcW w:w="2560" w:type="dxa"/>
          </w:tcPr>
          <w:p w:rsidR="0039710B" w:rsidRPr="00AD0E9F" w:rsidRDefault="0039710B" w:rsidP="00612789">
            <w:pPr>
              <w:ind w:left="0" w:firstLine="0"/>
            </w:pPr>
          </w:p>
        </w:tc>
        <w:tc>
          <w:tcPr>
            <w:tcW w:w="567" w:type="dxa"/>
          </w:tcPr>
          <w:p w:rsidR="0039710B" w:rsidRPr="00AD0E9F" w:rsidRDefault="0039710B" w:rsidP="00612789">
            <w:pPr>
              <w:ind w:left="0" w:firstLine="0"/>
            </w:pPr>
            <w:r w:rsidRPr="00AD0E9F">
              <w:t>K</w:t>
            </w:r>
          </w:p>
        </w:tc>
        <w:tc>
          <w:tcPr>
            <w:tcW w:w="850" w:type="dxa"/>
          </w:tcPr>
          <w:p w:rsidR="0039710B" w:rsidRPr="00AD0E9F" w:rsidRDefault="0039710B" w:rsidP="00612789">
            <w:pPr>
              <w:ind w:left="0" w:firstLine="0"/>
            </w:pPr>
            <w:r w:rsidRPr="00AD0E9F">
              <w:t>1</w:t>
            </w:r>
          </w:p>
        </w:tc>
      </w:tr>
      <w:tr w:rsidR="0039710B" w:rsidRPr="00AD0E9F" w:rsidTr="00612789">
        <w:tc>
          <w:tcPr>
            <w:tcW w:w="963" w:type="dxa"/>
          </w:tcPr>
          <w:p w:rsidR="0039710B" w:rsidRPr="00AD0E9F" w:rsidRDefault="0039710B" w:rsidP="00612789">
            <w:pPr>
              <w:ind w:left="0" w:firstLine="0"/>
            </w:pPr>
            <w:r w:rsidRPr="00AD0E9F">
              <w:t>2</w:t>
            </w:r>
          </w:p>
        </w:tc>
        <w:tc>
          <w:tcPr>
            <w:tcW w:w="3855" w:type="dxa"/>
          </w:tcPr>
          <w:p w:rsidR="0039710B" w:rsidRPr="00AD0E9F" w:rsidRDefault="0039710B" w:rsidP="00612789">
            <w:pPr>
              <w:ind w:left="0" w:firstLine="0"/>
            </w:pPr>
            <w:r w:rsidRPr="00AD0E9F">
              <w:t>Niet alle gebieden profiteren, het is met name de grensstreek die de vruchten ervan plukt.</w:t>
            </w:r>
          </w:p>
        </w:tc>
        <w:tc>
          <w:tcPr>
            <w:tcW w:w="2560" w:type="dxa"/>
          </w:tcPr>
          <w:p w:rsidR="0039710B" w:rsidRPr="00AD0E9F" w:rsidRDefault="0039710B" w:rsidP="00612789">
            <w:pPr>
              <w:ind w:left="0" w:firstLine="0"/>
            </w:pPr>
          </w:p>
        </w:tc>
        <w:tc>
          <w:tcPr>
            <w:tcW w:w="567" w:type="dxa"/>
          </w:tcPr>
          <w:p w:rsidR="0039710B" w:rsidRPr="00AD0E9F" w:rsidRDefault="0039710B" w:rsidP="00612789">
            <w:pPr>
              <w:ind w:left="0" w:firstLine="0"/>
            </w:pPr>
            <w:r w:rsidRPr="00AD0E9F">
              <w:t>K/I</w:t>
            </w:r>
          </w:p>
        </w:tc>
        <w:tc>
          <w:tcPr>
            <w:tcW w:w="850" w:type="dxa"/>
          </w:tcPr>
          <w:p w:rsidR="0039710B" w:rsidRPr="00AD0E9F" w:rsidRDefault="0039710B" w:rsidP="00612789">
            <w:pPr>
              <w:ind w:left="0" w:firstLine="0"/>
            </w:pPr>
            <w:r w:rsidRPr="00AD0E9F">
              <w:t>2</w:t>
            </w:r>
          </w:p>
        </w:tc>
      </w:tr>
      <w:tr w:rsidR="0039710B" w:rsidRPr="00AD0E9F" w:rsidTr="00612789">
        <w:tc>
          <w:tcPr>
            <w:tcW w:w="963" w:type="dxa"/>
          </w:tcPr>
          <w:p w:rsidR="0039710B" w:rsidRPr="00AD0E9F" w:rsidRDefault="0039710B" w:rsidP="00612789">
            <w:pPr>
              <w:ind w:left="0" w:firstLine="0"/>
            </w:pPr>
            <w:r w:rsidRPr="00AD0E9F">
              <w:t>3</w:t>
            </w:r>
          </w:p>
        </w:tc>
        <w:tc>
          <w:tcPr>
            <w:tcW w:w="3855" w:type="dxa"/>
          </w:tcPr>
          <w:p w:rsidR="0039710B" w:rsidRPr="00AD0E9F" w:rsidRDefault="0039710B" w:rsidP="00612789">
            <w:pPr>
              <w:ind w:left="0" w:firstLine="0"/>
            </w:pPr>
            <w:r w:rsidRPr="00AD0E9F">
              <w:t>Twee nadelen gevraagd.</w:t>
            </w:r>
          </w:p>
          <w:p w:rsidR="0039710B" w:rsidRPr="00AD0E9F" w:rsidRDefault="0039710B" w:rsidP="00612789">
            <w:r w:rsidRPr="00AD0E9F">
              <w:t>1</w:t>
            </w:r>
            <w:r>
              <w:tab/>
            </w:r>
            <w:r w:rsidRPr="00AD0E9F">
              <w:t>duurder levensonderhoud</w:t>
            </w:r>
          </w:p>
          <w:p w:rsidR="0039710B" w:rsidRPr="00AD0E9F" w:rsidRDefault="0039710B" w:rsidP="00612789">
            <w:r w:rsidRPr="00AD0E9F">
              <w:t>2</w:t>
            </w:r>
            <w:r>
              <w:tab/>
            </w:r>
            <w:r w:rsidRPr="00AD0E9F">
              <w:t>het aantal mensen in de steden groeit sneller dan kan worden opgenomen met als gevolg krottenwijken</w:t>
            </w:r>
          </w:p>
          <w:p w:rsidR="0039710B" w:rsidRPr="00AD0E9F" w:rsidRDefault="0039710B" w:rsidP="00612789">
            <w:r w:rsidRPr="00AD0E9F">
              <w:t>3</w:t>
            </w:r>
            <w:r>
              <w:tab/>
            </w:r>
            <w:r w:rsidRPr="00AD0E9F">
              <w:t>milieuvervuiling</w:t>
            </w:r>
          </w:p>
        </w:tc>
        <w:tc>
          <w:tcPr>
            <w:tcW w:w="2560" w:type="dxa"/>
          </w:tcPr>
          <w:p w:rsidR="0039710B" w:rsidRPr="00AD0E9F" w:rsidRDefault="0039710B" w:rsidP="00612789">
            <w:pPr>
              <w:ind w:left="0" w:firstLine="0"/>
            </w:pPr>
            <w:r w:rsidRPr="00AD0E9F">
              <w:t>elk argument 1 punt met een maximum van 2 punten</w:t>
            </w:r>
          </w:p>
        </w:tc>
        <w:tc>
          <w:tcPr>
            <w:tcW w:w="567" w:type="dxa"/>
          </w:tcPr>
          <w:p w:rsidR="0039710B" w:rsidRPr="00AD0E9F" w:rsidRDefault="0039710B" w:rsidP="00612789">
            <w:pPr>
              <w:ind w:left="0" w:firstLine="0"/>
            </w:pPr>
            <w:r w:rsidRPr="00AD0E9F">
              <w:t>K</w:t>
            </w:r>
          </w:p>
        </w:tc>
        <w:tc>
          <w:tcPr>
            <w:tcW w:w="850" w:type="dxa"/>
          </w:tcPr>
          <w:p w:rsidR="0039710B" w:rsidRPr="00AD0E9F" w:rsidRDefault="0039710B" w:rsidP="00612789">
            <w:pPr>
              <w:ind w:left="0" w:firstLine="0"/>
            </w:pPr>
            <w:r w:rsidRPr="00AD0E9F">
              <w:t>max. 2</w:t>
            </w:r>
          </w:p>
        </w:tc>
      </w:tr>
    </w:tbl>
    <w:p w:rsidR="0039710B" w:rsidRPr="00AD0E9F" w:rsidRDefault="0039710B" w:rsidP="0039710B">
      <w:pPr>
        <w:ind w:left="0" w:firstLine="0"/>
      </w:pPr>
    </w:p>
    <w:p w:rsidR="0039710B" w:rsidRPr="00AD0E9F" w:rsidRDefault="0039710B" w:rsidP="0039710B">
      <w:pPr>
        <w:ind w:left="0" w:firstLine="0"/>
        <w:rPr>
          <w:b/>
        </w:rPr>
      </w:pPr>
      <w:r w:rsidRPr="00AD0E9F">
        <w:rPr>
          <w:b/>
        </w:rPr>
        <w:t>Opgave 2</w:t>
      </w:r>
      <w:r w:rsidRPr="00AD0E9F">
        <w:rPr>
          <w:b/>
        </w:rPr>
        <w:tab/>
        <w:t>Nadelen</w:t>
      </w:r>
    </w:p>
    <w:p w:rsidR="0039710B" w:rsidRPr="00AD0E9F" w:rsidRDefault="0039710B" w:rsidP="0039710B">
      <w:pPr>
        <w:ind w:left="0"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63"/>
        <w:gridCol w:w="3855"/>
        <w:gridCol w:w="2560"/>
        <w:gridCol w:w="567"/>
        <w:gridCol w:w="850"/>
      </w:tblGrid>
      <w:tr w:rsidR="0039710B" w:rsidRPr="00AD0E9F" w:rsidTr="00612789">
        <w:tc>
          <w:tcPr>
            <w:tcW w:w="963" w:type="dxa"/>
          </w:tcPr>
          <w:p w:rsidR="0039710B" w:rsidRPr="00AD0E9F" w:rsidRDefault="0039710B" w:rsidP="00612789">
            <w:pPr>
              <w:ind w:left="0" w:firstLine="0"/>
              <w:rPr>
                <w:b/>
              </w:rPr>
            </w:pPr>
            <w:r w:rsidRPr="00AD0E9F">
              <w:rPr>
                <w:b/>
              </w:rPr>
              <w:t>Opgave</w:t>
            </w:r>
          </w:p>
        </w:tc>
        <w:tc>
          <w:tcPr>
            <w:tcW w:w="3855" w:type="dxa"/>
          </w:tcPr>
          <w:p w:rsidR="0039710B" w:rsidRPr="00AD0E9F" w:rsidRDefault="0039710B" w:rsidP="00612789">
            <w:pPr>
              <w:ind w:left="0" w:firstLine="0"/>
              <w:rPr>
                <w:b/>
              </w:rPr>
            </w:pPr>
            <w:r w:rsidRPr="00AD0E9F">
              <w:rPr>
                <w:b/>
              </w:rPr>
              <w:t>Antwoord</w:t>
            </w:r>
          </w:p>
        </w:tc>
        <w:tc>
          <w:tcPr>
            <w:tcW w:w="2560" w:type="dxa"/>
          </w:tcPr>
          <w:p w:rsidR="0039710B" w:rsidRPr="00AD0E9F" w:rsidRDefault="0039710B" w:rsidP="00612789">
            <w:pPr>
              <w:ind w:left="0" w:firstLine="0"/>
              <w:rPr>
                <w:b/>
              </w:rPr>
            </w:pPr>
            <w:r w:rsidRPr="00AD0E9F">
              <w:rPr>
                <w:b/>
              </w:rPr>
              <w:t>Opmerkingen</w:t>
            </w:r>
          </w:p>
        </w:tc>
        <w:tc>
          <w:tcPr>
            <w:tcW w:w="567" w:type="dxa"/>
          </w:tcPr>
          <w:p w:rsidR="0039710B" w:rsidRPr="00AD0E9F" w:rsidRDefault="0039710B" w:rsidP="00612789">
            <w:pPr>
              <w:ind w:left="0" w:firstLine="0"/>
              <w:rPr>
                <w:b/>
              </w:rPr>
            </w:pPr>
            <w:r w:rsidRPr="00AD0E9F">
              <w:rPr>
                <w:b/>
              </w:rPr>
              <w:t>K/I</w:t>
            </w:r>
          </w:p>
        </w:tc>
        <w:tc>
          <w:tcPr>
            <w:tcW w:w="850" w:type="dxa"/>
          </w:tcPr>
          <w:p w:rsidR="0039710B" w:rsidRPr="00AD0E9F" w:rsidRDefault="0039710B" w:rsidP="00612789">
            <w:pPr>
              <w:ind w:left="0" w:firstLine="0"/>
              <w:rPr>
                <w:b/>
              </w:rPr>
            </w:pPr>
            <w:r w:rsidRPr="00AD0E9F">
              <w:rPr>
                <w:b/>
              </w:rPr>
              <w:t>Score</w:t>
            </w:r>
          </w:p>
        </w:tc>
      </w:tr>
      <w:tr w:rsidR="0039710B" w:rsidRPr="00AD0E9F" w:rsidTr="00612789">
        <w:tc>
          <w:tcPr>
            <w:tcW w:w="963" w:type="dxa"/>
          </w:tcPr>
          <w:p w:rsidR="0039710B" w:rsidRPr="00AD0E9F" w:rsidRDefault="0039710B" w:rsidP="00612789">
            <w:pPr>
              <w:ind w:left="0" w:firstLine="0"/>
            </w:pPr>
            <w:r w:rsidRPr="00AD0E9F">
              <w:t>4</w:t>
            </w:r>
          </w:p>
        </w:tc>
        <w:tc>
          <w:tcPr>
            <w:tcW w:w="3855" w:type="dxa"/>
          </w:tcPr>
          <w:p w:rsidR="0039710B" w:rsidRPr="00AD0E9F" w:rsidRDefault="0039710B" w:rsidP="00612789">
            <w:pPr>
              <w:ind w:left="0" w:firstLine="0"/>
            </w:pPr>
            <w:r w:rsidRPr="00AD0E9F">
              <w:t>Economische nadelen (twee gevraagd):</w:t>
            </w:r>
          </w:p>
          <w:p w:rsidR="0039710B" w:rsidRPr="00AD0E9F" w:rsidRDefault="0039710B" w:rsidP="00612789">
            <w:r w:rsidRPr="00AD0E9F">
              <w:t>1</w:t>
            </w:r>
            <w:r>
              <w:tab/>
            </w:r>
            <w:r w:rsidRPr="00AD0E9F">
              <w:t>verlies aan arbeidskrachten voor de landbouw</w:t>
            </w:r>
          </w:p>
          <w:p w:rsidR="0039710B" w:rsidRPr="00AD0E9F" w:rsidRDefault="0039710B" w:rsidP="00612789">
            <w:r w:rsidRPr="00AD0E9F">
              <w:t>2</w:t>
            </w:r>
            <w:r>
              <w:tab/>
            </w:r>
            <w:r w:rsidRPr="00AD0E9F">
              <w:t>Men wordt afhankelijk(er) van het geld dat de vertrekkers naar huis sturen.</w:t>
            </w:r>
          </w:p>
          <w:p w:rsidR="0039710B" w:rsidRPr="00AD0E9F" w:rsidRDefault="0039710B" w:rsidP="00612789">
            <w:r w:rsidRPr="00AD0E9F">
              <w:t>3</w:t>
            </w:r>
            <w:r>
              <w:tab/>
            </w:r>
            <w:r w:rsidRPr="00AD0E9F">
              <w:t>Het ontvangen geld wordt bijna niet geïnvesteerd in de lokale economie.</w:t>
            </w:r>
          </w:p>
          <w:p w:rsidR="0039710B" w:rsidRPr="00AD0E9F" w:rsidRDefault="0039710B" w:rsidP="00612789">
            <w:r w:rsidRPr="00AD0E9F">
              <w:t>4</w:t>
            </w:r>
            <w:r>
              <w:tab/>
            </w:r>
            <w:r w:rsidRPr="00AD0E9F">
              <w:t>De migranten die terugkomen, kunnen hun opgedane werkervaring niet toepassen in hun eigen dorp.</w:t>
            </w:r>
          </w:p>
          <w:p w:rsidR="0039710B" w:rsidRPr="00AD0E9F" w:rsidRDefault="0039710B" w:rsidP="00612789">
            <w:r>
              <w:tab/>
            </w:r>
            <w:r w:rsidRPr="00AD0E9F">
              <w:t>Sociaal-cultureel nadeel (één gevraagd):</w:t>
            </w:r>
          </w:p>
          <w:p w:rsidR="0039710B" w:rsidRPr="00AD0E9F" w:rsidRDefault="0039710B" w:rsidP="00612789">
            <w:r>
              <w:tab/>
            </w:r>
            <w:r w:rsidRPr="00AD0E9F">
              <w:t>De migranten zijn in contact geweest met een stedelijke, westerse cultuur en brengen andere waarden en normen mee terug naar het platteland. Het gevolg is dat de invloed van de kerk vermindert, de familieband zwakker wordt en het ouderlijke gezag afneemt.</w:t>
            </w:r>
          </w:p>
        </w:tc>
        <w:tc>
          <w:tcPr>
            <w:tcW w:w="2560" w:type="dxa"/>
          </w:tcPr>
          <w:p w:rsidR="0039710B" w:rsidRPr="00AD0E9F" w:rsidRDefault="0039710B" w:rsidP="00612789">
            <w:pPr>
              <w:ind w:left="0" w:firstLine="0"/>
            </w:pPr>
            <w:r w:rsidRPr="00AD0E9F">
              <w:t>elk argument 1 punt met een maximum van 3 punten</w:t>
            </w:r>
          </w:p>
        </w:tc>
        <w:tc>
          <w:tcPr>
            <w:tcW w:w="567" w:type="dxa"/>
          </w:tcPr>
          <w:p w:rsidR="0039710B" w:rsidRPr="00AD0E9F" w:rsidRDefault="0039710B" w:rsidP="00612789">
            <w:pPr>
              <w:ind w:left="0" w:firstLine="0"/>
            </w:pPr>
            <w:r w:rsidRPr="00AD0E9F">
              <w:t>K/I</w:t>
            </w:r>
          </w:p>
        </w:tc>
        <w:tc>
          <w:tcPr>
            <w:tcW w:w="850" w:type="dxa"/>
          </w:tcPr>
          <w:p w:rsidR="0039710B" w:rsidRPr="00AD0E9F" w:rsidRDefault="0039710B" w:rsidP="00612789">
            <w:pPr>
              <w:ind w:left="0" w:firstLine="0"/>
            </w:pPr>
            <w:r w:rsidRPr="00AD0E9F">
              <w:t>max. 3</w:t>
            </w:r>
          </w:p>
        </w:tc>
      </w:tr>
    </w:tbl>
    <w:p w:rsidR="0039710B" w:rsidRPr="00AD0E9F" w:rsidRDefault="0039710B" w:rsidP="0039710B">
      <w:pPr>
        <w:ind w:left="0" w:firstLine="0"/>
      </w:pPr>
    </w:p>
    <w:p w:rsidR="0039710B" w:rsidRPr="00AD0E9F" w:rsidRDefault="0039710B" w:rsidP="0039710B">
      <w:pPr>
        <w:ind w:left="0" w:firstLine="0"/>
        <w:rPr>
          <w:b/>
        </w:rPr>
      </w:pPr>
      <w:r w:rsidRPr="00AD0E9F">
        <w:rPr>
          <w:b/>
        </w:rPr>
        <w:t>Opgave 3</w:t>
      </w:r>
      <w:r w:rsidRPr="00AD0E9F">
        <w:rPr>
          <w:b/>
        </w:rPr>
        <w:tab/>
        <w:t>Push- en pullfactoren</w:t>
      </w:r>
    </w:p>
    <w:p w:rsidR="0039710B" w:rsidRPr="00AD0E9F" w:rsidRDefault="0039710B" w:rsidP="0039710B">
      <w:pPr>
        <w:ind w:left="0"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63"/>
        <w:gridCol w:w="3855"/>
        <w:gridCol w:w="2560"/>
        <w:gridCol w:w="567"/>
        <w:gridCol w:w="850"/>
      </w:tblGrid>
      <w:tr w:rsidR="0039710B" w:rsidRPr="00AD0E9F" w:rsidTr="00612789">
        <w:tc>
          <w:tcPr>
            <w:tcW w:w="963" w:type="dxa"/>
          </w:tcPr>
          <w:p w:rsidR="0039710B" w:rsidRPr="00AD0E9F" w:rsidRDefault="0039710B" w:rsidP="00612789">
            <w:pPr>
              <w:ind w:left="0" w:firstLine="0"/>
              <w:rPr>
                <w:b/>
              </w:rPr>
            </w:pPr>
            <w:r w:rsidRPr="00AD0E9F">
              <w:rPr>
                <w:b/>
              </w:rPr>
              <w:t>Opgave</w:t>
            </w:r>
          </w:p>
        </w:tc>
        <w:tc>
          <w:tcPr>
            <w:tcW w:w="3855" w:type="dxa"/>
          </w:tcPr>
          <w:p w:rsidR="0039710B" w:rsidRPr="00AD0E9F" w:rsidRDefault="0039710B" w:rsidP="00612789">
            <w:pPr>
              <w:ind w:left="0" w:firstLine="0"/>
              <w:rPr>
                <w:b/>
              </w:rPr>
            </w:pPr>
            <w:r w:rsidRPr="00AD0E9F">
              <w:rPr>
                <w:b/>
              </w:rPr>
              <w:t>Antwoord</w:t>
            </w:r>
          </w:p>
        </w:tc>
        <w:tc>
          <w:tcPr>
            <w:tcW w:w="2560" w:type="dxa"/>
          </w:tcPr>
          <w:p w:rsidR="0039710B" w:rsidRPr="00AD0E9F" w:rsidRDefault="0039710B" w:rsidP="00612789">
            <w:pPr>
              <w:ind w:left="0" w:firstLine="0"/>
              <w:rPr>
                <w:b/>
              </w:rPr>
            </w:pPr>
            <w:r w:rsidRPr="00AD0E9F">
              <w:rPr>
                <w:b/>
              </w:rPr>
              <w:t>Opmerkingen</w:t>
            </w:r>
          </w:p>
        </w:tc>
        <w:tc>
          <w:tcPr>
            <w:tcW w:w="567" w:type="dxa"/>
          </w:tcPr>
          <w:p w:rsidR="0039710B" w:rsidRPr="00AD0E9F" w:rsidRDefault="0039710B" w:rsidP="00612789">
            <w:pPr>
              <w:ind w:left="0" w:firstLine="0"/>
              <w:rPr>
                <w:b/>
              </w:rPr>
            </w:pPr>
            <w:r w:rsidRPr="00AD0E9F">
              <w:rPr>
                <w:b/>
              </w:rPr>
              <w:t>K/I</w:t>
            </w:r>
          </w:p>
        </w:tc>
        <w:tc>
          <w:tcPr>
            <w:tcW w:w="850" w:type="dxa"/>
          </w:tcPr>
          <w:p w:rsidR="0039710B" w:rsidRPr="00AD0E9F" w:rsidRDefault="0039710B" w:rsidP="00612789">
            <w:pPr>
              <w:ind w:left="0" w:firstLine="0"/>
              <w:rPr>
                <w:b/>
              </w:rPr>
            </w:pPr>
            <w:r w:rsidRPr="00AD0E9F">
              <w:rPr>
                <w:b/>
              </w:rPr>
              <w:t>Score</w:t>
            </w:r>
          </w:p>
        </w:tc>
      </w:tr>
      <w:tr w:rsidR="0039710B" w:rsidRPr="00AD0E9F" w:rsidTr="00612789">
        <w:trPr>
          <w:trHeight w:val="70"/>
        </w:trPr>
        <w:tc>
          <w:tcPr>
            <w:tcW w:w="963" w:type="dxa"/>
          </w:tcPr>
          <w:p w:rsidR="0039710B" w:rsidRPr="00AD0E9F" w:rsidRDefault="0039710B" w:rsidP="00612789">
            <w:pPr>
              <w:ind w:left="0" w:firstLine="0"/>
            </w:pPr>
            <w:r w:rsidRPr="00AD0E9F">
              <w:t>5</w:t>
            </w:r>
          </w:p>
        </w:tc>
        <w:tc>
          <w:tcPr>
            <w:tcW w:w="3855" w:type="dxa"/>
          </w:tcPr>
          <w:p w:rsidR="0039710B" w:rsidRPr="00AD0E9F" w:rsidRDefault="0039710B" w:rsidP="00612789">
            <w:pPr>
              <w:ind w:left="0" w:firstLine="0"/>
            </w:pPr>
            <w:r w:rsidRPr="00AD0E9F">
              <w:t>Tegenwoordig zijn de pushfactoren het grootst; in eerdere perioden waren de pullfactoren belangrijker.</w:t>
            </w:r>
          </w:p>
        </w:tc>
        <w:tc>
          <w:tcPr>
            <w:tcW w:w="2560" w:type="dxa"/>
          </w:tcPr>
          <w:p w:rsidR="0039710B" w:rsidRPr="00AD0E9F" w:rsidRDefault="0039710B" w:rsidP="00612789">
            <w:pPr>
              <w:ind w:left="0" w:firstLine="0"/>
            </w:pPr>
          </w:p>
        </w:tc>
        <w:tc>
          <w:tcPr>
            <w:tcW w:w="567" w:type="dxa"/>
          </w:tcPr>
          <w:p w:rsidR="0039710B" w:rsidRPr="00AD0E9F" w:rsidRDefault="0039710B" w:rsidP="00612789">
            <w:pPr>
              <w:ind w:left="0" w:firstLine="0"/>
            </w:pPr>
            <w:r w:rsidRPr="00AD0E9F">
              <w:t>K/I</w:t>
            </w:r>
          </w:p>
        </w:tc>
        <w:tc>
          <w:tcPr>
            <w:tcW w:w="850" w:type="dxa"/>
          </w:tcPr>
          <w:p w:rsidR="0039710B" w:rsidRPr="00AD0E9F" w:rsidRDefault="0039710B" w:rsidP="00612789">
            <w:pPr>
              <w:ind w:left="0" w:firstLine="0"/>
            </w:pPr>
            <w:r w:rsidRPr="00AD0E9F">
              <w:t>1</w:t>
            </w:r>
          </w:p>
        </w:tc>
      </w:tr>
      <w:tr w:rsidR="0039710B" w:rsidRPr="00AD0E9F" w:rsidTr="00612789">
        <w:tc>
          <w:tcPr>
            <w:tcW w:w="963" w:type="dxa"/>
          </w:tcPr>
          <w:p w:rsidR="0039710B" w:rsidRPr="00AD0E9F" w:rsidRDefault="0039710B" w:rsidP="00612789">
            <w:pPr>
              <w:ind w:left="0" w:firstLine="0"/>
            </w:pPr>
            <w:r w:rsidRPr="00AD0E9F">
              <w:t>6</w:t>
            </w:r>
          </w:p>
        </w:tc>
        <w:tc>
          <w:tcPr>
            <w:tcW w:w="3855" w:type="dxa"/>
          </w:tcPr>
          <w:p w:rsidR="0039710B" w:rsidRPr="00AD0E9F" w:rsidRDefault="0039710B" w:rsidP="00612789">
            <w:pPr>
              <w:ind w:left="0" w:firstLine="0"/>
            </w:pPr>
            <w:r w:rsidRPr="00AD0E9F">
              <w:t>Voorbeelden van factoren (twee gevraagd):</w:t>
            </w:r>
          </w:p>
          <w:p w:rsidR="0039710B" w:rsidRPr="00AD0E9F" w:rsidRDefault="0039710B" w:rsidP="00612789">
            <w:r w:rsidRPr="00AD0E9F">
              <w:t>1</w:t>
            </w:r>
            <w:r>
              <w:tab/>
            </w:r>
            <w:r w:rsidRPr="00AD0E9F">
              <w:t>armoede en werkloosheid</w:t>
            </w:r>
          </w:p>
          <w:p w:rsidR="0039710B" w:rsidRPr="00AD0E9F" w:rsidRDefault="0039710B" w:rsidP="00612789">
            <w:r w:rsidRPr="00AD0E9F">
              <w:t>2</w:t>
            </w:r>
            <w:r>
              <w:tab/>
            </w:r>
            <w:r w:rsidRPr="00AD0E9F">
              <w:t>uitzichtloze situatie op het platteland</w:t>
            </w:r>
          </w:p>
          <w:p w:rsidR="0039710B" w:rsidRPr="00AD0E9F" w:rsidRDefault="0039710B" w:rsidP="00612789">
            <w:r w:rsidRPr="00AD0E9F">
              <w:t>3</w:t>
            </w:r>
            <w:r>
              <w:tab/>
            </w:r>
            <w:r w:rsidRPr="00AD0E9F">
              <w:t>grote bevolkingsgroei</w:t>
            </w:r>
          </w:p>
          <w:p w:rsidR="0039710B" w:rsidRPr="00AD0E9F" w:rsidRDefault="0039710B" w:rsidP="00612789">
            <w:r w:rsidRPr="00AD0E9F">
              <w:t>4</w:t>
            </w:r>
            <w:r>
              <w:tab/>
            </w:r>
            <w:r w:rsidRPr="00AD0E9F">
              <w:t>aantrekkingskracht van rijk land als V.S.</w:t>
            </w:r>
          </w:p>
        </w:tc>
        <w:tc>
          <w:tcPr>
            <w:tcW w:w="2560" w:type="dxa"/>
          </w:tcPr>
          <w:p w:rsidR="0039710B" w:rsidRPr="00AD0E9F" w:rsidRDefault="0039710B" w:rsidP="00612789">
            <w:pPr>
              <w:ind w:left="0" w:firstLine="0"/>
            </w:pPr>
          </w:p>
        </w:tc>
        <w:tc>
          <w:tcPr>
            <w:tcW w:w="567" w:type="dxa"/>
          </w:tcPr>
          <w:p w:rsidR="0039710B" w:rsidRPr="00AD0E9F" w:rsidRDefault="0039710B" w:rsidP="00612789">
            <w:pPr>
              <w:ind w:left="0" w:firstLine="0"/>
            </w:pPr>
            <w:r w:rsidRPr="00AD0E9F">
              <w:t>K</w:t>
            </w:r>
          </w:p>
        </w:tc>
        <w:tc>
          <w:tcPr>
            <w:tcW w:w="850" w:type="dxa"/>
          </w:tcPr>
          <w:p w:rsidR="0039710B" w:rsidRPr="00AD0E9F" w:rsidRDefault="0039710B" w:rsidP="00612789">
            <w:pPr>
              <w:ind w:left="0" w:firstLine="0"/>
            </w:pPr>
            <w:r w:rsidRPr="00AD0E9F">
              <w:t>2</w:t>
            </w:r>
          </w:p>
        </w:tc>
      </w:tr>
    </w:tbl>
    <w:p w:rsidR="0039710B" w:rsidRPr="00AD0E9F" w:rsidRDefault="0039710B" w:rsidP="0039710B">
      <w:pPr>
        <w:ind w:left="0" w:firstLine="0"/>
      </w:pPr>
    </w:p>
    <w:p w:rsidR="0039710B" w:rsidRPr="00AD0E9F" w:rsidRDefault="0039710B" w:rsidP="0039710B">
      <w:pPr>
        <w:ind w:left="0" w:firstLine="0"/>
        <w:rPr>
          <w:b/>
        </w:rPr>
      </w:pPr>
      <w:r>
        <w:rPr>
          <w:b/>
        </w:rPr>
        <w:br w:type="page"/>
      </w:r>
      <w:r w:rsidRPr="00AD0E9F">
        <w:rPr>
          <w:b/>
        </w:rPr>
        <w:lastRenderedPageBreak/>
        <w:t>Opgave 4</w:t>
      </w:r>
      <w:r w:rsidRPr="00AD0E9F">
        <w:rPr>
          <w:b/>
        </w:rPr>
        <w:tab/>
        <w:t>Scholingsgraad</w:t>
      </w:r>
    </w:p>
    <w:p w:rsidR="0039710B" w:rsidRPr="00AD0E9F" w:rsidRDefault="0039710B" w:rsidP="0039710B">
      <w:pPr>
        <w:ind w:left="0"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63"/>
        <w:gridCol w:w="3855"/>
        <w:gridCol w:w="2560"/>
        <w:gridCol w:w="567"/>
        <w:gridCol w:w="850"/>
      </w:tblGrid>
      <w:tr w:rsidR="0039710B" w:rsidRPr="00AD0E9F" w:rsidTr="00612789">
        <w:tc>
          <w:tcPr>
            <w:tcW w:w="963" w:type="dxa"/>
          </w:tcPr>
          <w:p w:rsidR="0039710B" w:rsidRPr="00AD0E9F" w:rsidRDefault="0039710B" w:rsidP="00612789">
            <w:pPr>
              <w:ind w:left="0" w:firstLine="0"/>
              <w:rPr>
                <w:b/>
              </w:rPr>
            </w:pPr>
            <w:r w:rsidRPr="00AD0E9F">
              <w:rPr>
                <w:b/>
              </w:rPr>
              <w:t>Opgave</w:t>
            </w:r>
          </w:p>
        </w:tc>
        <w:tc>
          <w:tcPr>
            <w:tcW w:w="3855" w:type="dxa"/>
          </w:tcPr>
          <w:p w:rsidR="0039710B" w:rsidRPr="00AD0E9F" w:rsidRDefault="0039710B" w:rsidP="00612789">
            <w:pPr>
              <w:ind w:left="0" w:firstLine="0"/>
              <w:rPr>
                <w:b/>
              </w:rPr>
            </w:pPr>
            <w:r w:rsidRPr="00AD0E9F">
              <w:rPr>
                <w:b/>
              </w:rPr>
              <w:t>Antwoord</w:t>
            </w:r>
          </w:p>
        </w:tc>
        <w:tc>
          <w:tcPr>
            <w:tcW w:w="2560" w:type="dxa"/>
          </w:tcPr>
          <w:p w:rsidR="0039710B" w:rsidRPr="00AD0E9F" w:rsidRDefault="0039710B" w:rsidP="00612789">
            <w:pPr>
              <w:ind w:left="0" w:firstLine="0"/>
              <w:rPr>
                <w:b/>
              </w:rPr>
            </w:pPr>
            <w:r w:rsidRPr="00AD0E9F">
              <w:rPr>
                <w:b/>
              </w:rPr>
              <w:t>Opmerkingen</w:t>
            </w:r>
          </w:p>
        </w:tc>
        <w:tc>
          <w:tcPr>
            <w:tcW w:w="567" w:type="dxa"/>
          </w:tcPr>
          <w:p w:rsidR="0039710B" w:rsidRPr="00AD0E9F" w:rsidRDefault="0039710B" w:rsidP="00612789">
            <w:pPr>
              <w:ind w:left="0" w:firstLine="0"/>
              <w:rPr>
                <w:b/>
              </w:rPr>
            </w:pPr>
            <w:r w:rsidRPr="00AD0E9F">
              <w:rPr>
                <w:b/>
              </w:rPr>
              <w:t>K/I</w:t>
            </w:r>
          </w:p>
        </w:tc>
        <w:tc>
          <w:tcPr>
            <w:tcW w:w="850" w:type="dxa"/>
          </w:tcPr>
          <w:p w:rsidR="0039710B" w:rsidRPr="00AD0E9F" w:rsidRDefault="0039710B" w:rsidP="00612789">
            <w:pPr>
              <w:ind w:left="0" w:firstLine="0"/>
              <w:rPr>
                <w:b/>
              </w:rPr>
            </w:pPr>
            <w:r w:rsidRPr="00AD0E9F">
              <w:rPr>
                <w:b/>
              </w:rPr>
              <w:t>Score</w:t>
            </w:r>
          </w:p>
        </w:tc>
      </w:tr>
      <w:tr w:rsidR="0039710B" w:rsidRPr="00AD0E9F" w:rsidTr="00612789">
        <w:tc>
          <w:tcPr>
            <w:tcW w:w="963" w:type="dxa"/>
          </w:tcPr>
          <w:p w:rsidR="0039710B" w:rsidRPr="00AD0E9F" w:rsidRDefault="0039710B" w:rsidP="00612789">
            <w:pPr>
              <w:ind w:left="0" w:firstLine="0"/>
            </w:pPr>
            <w:r w:rsidRPr="00AD0E9F">
              <w:t>7</w:t>
            </w:r>
          </w:p>
        </w:tc>
        <w:tc>
          <w:tcPr>
            <w:tcW w:w="3855" w:type="dxa"/>
          </w:tcPr>
          <w:p w:rsidR="0039710B" w:rsidRPr="00AD0E9F" w:rsidRDefault="0039710B" w:rsidP="00612789">
            <w:pPr>
              <w:ind w:left="0" w:firstLine="0"/>
            </w:pPr>
            <w:r w:rsidRPr="00AD0E9F">
              <w:t>Onjuist.</w:t>
            </w:r>
          </w:p>
        </w:tc>
        <w:tc>
          <w:tcPr>
            <w:tcW w:w="2560" w:type="dxa"/>
          </w:tcPr>
          <w:p w:rsidR="0039710B" w:rsidRPr="00AD0E9F" w:rsidRDefault="0039710B" w:rsidP="00612789">
            <w:pPr>
              <w:ind w:left="0" w:firstLine="0"/>
            </w:pPr>
          </w:p>
        </w:tc>
        <w:tc>
          <w:tcPr>
            <w:tcW w:w="567" w:type="dxa"/>
          </w:tcPr>
          <w:p w:rsidR="0039710B" w:rsidRPr="00AD0E9F" w:rsidRDefault="0039710B" w:rsidP="00612789">
            <w:pPr>
              <w:ind w:left="0" w:firstLine="0"/>
            </w:pPr>
            <w:r w:rsidRPr="00AD0E9F">
              <w:t>K</w:t>
            </w:r>
          </w:p>
        </w:tc>
        <w:tc>
          <w:tcPr>
            <w:tcW w:w="850" w:type="dxa"/>
          </w:tcPr>
          <w:p w:rsidR="0039710B" w:rsidRPr="00AD0E9F" w:rsidRDefault="0039710B" w:rsidP="00612789">
            <w:pPr>
              <w:ind w:left="0" w:firstLine="0"/>
            </w:pPr>
            <w:r w:rsidRPr="00AD0E9F">
              <w:t>1</w:t>
            </w:r>
          </w:p>
        </w:tc>
      </w:tr>
      <w:tr w:rsidR="0039710B" w:rsidRPr="00AD0E9F" w:rsidTr="00612789">
        <w:tc>
          <w:tcPr>
            <w:tcW w:w="963" w:type="dxa"/>
          </w:tcPr>
          <w:p w:rsidR="0039710B" w:rsidRPr="00AD0E9F" w:rsidRDefault="0039710B" w:rsidP="00612789">
            <w:pPr>
              <w:ind w:left="0" w:firstLine="0"/>
            </w:pPr>
            <w:r w:rsidRPr="00AD0E9F">
              <w:t>8</w:t>
            </w:r>
          </w:p>
        </w:tc>
        <w:tc>
          <w:tcPr>
            <w:tcW w:w="3855" w:type="dxa"/>
          </w:tcPr>
          <w:p w:rsidR="0039710B" w:rsidRPr="00AD0E9F" w:rsidRDefault="0039710B" w:rsidP="00612789">
            <w:pPr>
              <w:ind w:left="0" w:firstLine="0"/>
            </w:pPr>
            <w:r w:rsidRPr="00AD0E9F">
              <w:t>De groep met de meeste kans op migratie heeft 9-12 jaar scholing, dan volgt de groep met geen scholing en ten slotte de groep met 13-16 jaar scholing.</w:t>
            </w:r>
          </w:p>
        </w:tc>
        <w:tc>
          <w:tcPr>
            <w:tcW w:w="2560" w:type="dxa"/>
          </w:tcPr>
          <w:p w:rsidR="0039710B" w:rsidRPr="00AD0E9F" w:rsidRDefault="0039710B" w:rsidP="00612789">
            <w:pPr>
              <w:ind w:left="0" w:firstLine="0"/>
            </w:pPr>
          </w:p>
        </w:tc>
        <w:tc>
          <w:tcPr>
            <w:tcW w:w="567" w:type="dxa"/>
          </w:tcPr>
          <w:p w:rsidR="0039710B" w:rsidRPr="00AD0E9F" w:rsidRDefault="0039710B" w:rsidP="00612789">
            <w:pPr>
              <w:ind w:left="0" w:firstLine="0"/>
            </w:pPr>
            <w:r w:rsidRPr="00AD0E9F">
              <w:t>I</w:t>
            </w:r>
          </w:p>
        </w:tc>
        <w:tc>
          <w:tcPr>
            <w:tcW w:w="850" w:type="dxa"/>
          </w:tcPr>
          <w:p w:rsidR="0039710B" w:rsidRPr="00AD0E9F" w:rsidRDefault="0039710B" w:rsidP="00612789">
            <w:pPr>
              <w:ind w:left="0" w:firstLine="0"/>
            </w:pPr>
            <w:r w:rsidRPr="00AD0E9F">
              <w:t>2</w:t>
            </w:r>
          </w:p>
        </w:tc>
      </w:tr>
      <w:tr w:rsidR="0039710B" w:rsidRPr="00AD0E9F" w:rsidTr="00612789">
        <w:tc>
          <w:tcPr>
            <w:tcW w:w="963" w:type="dxa"/>
          </w:tcPr>
          <w:p w:rsidR="0039710B" w:rsidRPr="00AD0E9F" w:rsidRDefault="0039710B" w:rsidP="00612789">
            <w:pPr>
              <w:ind w:left="0" w:firstLine="0"/>
            </w:pPr>
            <w:r w:rsidRPr="00AD0E9F">
              <w:t>9</w:t>
            </w:r>
          </w:p>
        </w:tc>
        <w:tc>
          <w:tcPr>
            <w:tcW w:w="3855" w:type="dxa"/>
          </w:tcPr>
          <w:p w:rsidR="0039710B" w:rsidRPr="00AD0E9F" w:rsidRDefault="0039710B" w:rsidP="00612789">
            <w:pPr>
              <w:ind w:left="0" w:firstLine="0"/>
            </w:pPr>
            <w:r w:rsidRPr="00AD0E9F">
              <w:t>Ze hebben te weinig geld om de migratie (eventueel de mensensmokkelaars) te betalen.</w:t>
            </w:r>
          </w:p>
        </w:tc>
        <w:tc>
          <w:tcPr>
            <w:tcW w:w="2560" w:type="dxa"/>
          </w:tcPr>
          <w:p w:rsidR="0039710B" w:rsidRPr="00AD0E9F" w:rsidRDefault="0039710B" w:rsidP="00612789">
            <w:pPr>
              <w:ind w:left="0" w:firstLine="0"/>
            </w:pPr>
          </w:p>
        </w:tc>
        <w:tc>
          <w:tcPr>
            <w:tcW w:w="567" w:type="dxa"/>
          </w:tcPr>
          <w:p w:rsidR="0039710B" w:rsidRPr="00AD0E9F" w:rsidRDefault="0039710B" w:rsidP="00612789">
            <w:pPr>
              <w:ind w:left="0" w:firstLine="0"/>
            </w:pPr>
            <w:r w:rsidRPr="00AD0E9F">
              <w:t>I</w:t>
            </w:r>
          </w:p>
        </w:tc>
        <w:tc>
          <w:tcPr>
            <w:tcW w:w="850" w:type="dxa"/>
          </w:tcPr>
          <w:p w:rsidR="0039710B" w:rsidRPr="00AD0E9F" w:rsidRDefault="0039710B" w:rsidP="00612789">
            <w:pPr>
              <w:ind w:left="0" w:firstLine="0"/>
            </w:pPr>
            <w:r w:rsidRPr="00AD0E9F">
              <w:t>1</w:t>
            </w:r>
          </w:p>
        </w:tc>
      </w:tr>
      <w:tr w:rsidR="0039710B" w:rsidRPr="00AD0E9F" w:rsidTr="00612789">
        <w:tc>
          <w:tcPr>
            <w:tcW w:w="963" w:type="dxa"/>
          </w:tcPr>
          <w:p w:rsidR="0039710B" w:rsidRPr="00AD0E9F" w:rsidRDefault="0039710B" w:rsidP="00612789">
            <w:pPr>
              <w:ind w:left="0" w:firstLine="0"/>
            </w:pPr>
            <w:r w:rsidRPr="00AD0E9F">
              <w:t>10</w:t>
            </w:r>
          </w:p>
        </w:tc>
        <w:tc>
          <w:tcPr>
            <w:tcW w:w="3855" w:type="dxa"/>
          </w:tcPr>
          <w:p w:rsidR="0039710B" w:rsidRPr="00AD0E9F" w:rsidRDefault="0039710B" w:rsidP="00612789">
            <w:pPr>
              <w:ind w:left="0" w:firstLine="0"/>
            </w:pPr>
            <w:r w:rsidRPr="00AD0E9F">
              <w:t>Zij hebben een betere kennis van de Engelse taal.</w:t>
            </w:r>
          </w:p>
        </w:tc>
        <w:tc>
          <w:tcPr>
            <w:tcW w:w="2560" w:type="dxa"/>
          </w:tcPr>
          <w:p w:rsidR="0039710B" w:rsidRPr="00AD0E9F" w:rsidRDefault="0039710B" w:rsidP="00612789">
            <w:pPr>
              <w:ind w:left="0" w:firstLine="0"/>
            </w:pPr>
          </w:p>
        </w:tc>
        <w:tc>
          <w:tcPr>
            <w:tcW w:w="567" w:type="dxa"/>
          </w:tcPr>
          <w:p w:rsidR="0039710B" w:rsidRPr="00AD0E9F" w:rsidRDefault="0039710B" w:rsidP="00612789">
            <w:pPr>
              <w:ind w:left="0" w:firstLine="0"/>
            </w:pPr>
            <w:r w:rsidRPr="00AD0E9F">
              <w:t>I</w:t>
            </w:r>
          </w:p>
        </w:tc>
        <w:tc>
          <w:tcPr>
            <w:tcW w:w="850" w:type="dxa"/>
          </w:tcPr>
          <w:p w:rsidR="0039710B" w:rsidRPr="00AD0E9F" w:rsidRDefault="0039710B" w:rsidP="00612789">
            <w:pPr>
              <w:ind w:left="0" w:firstLine="0"/>
            </w:pPr>
            <w:r w:rsidRPr="00AD0E9F">
              <w:t>1</w:t>
            </w:r>
          </w:p>
        </w:tc>
      </w:tr>
    </w:tbl>
    <w:p w:rsidR="0039710B" w:rsidRPr="00AD0E9F" w:rsidRDefault="0039710B" w:rsidP="0039710B">
      <w:pPr>
        <w:ind w:left="0" w:firstLine="0"/>
      </w:pPr>
    </w:p>
    <w:p w:rsidR="0039710B" w:rsidRPr="00AD0E9F" w:rsidRDefault="0039710B" w:rsidP="0039710B">
      <w:pPr>
        <w:ind w:left="0" w:firstLine="0"/>
        <w:rPr>
          <w:b/>
        </w:rPr>
      </w:pPr>
      <w:r w:rsidRPr="00AD0E9F">
        <w:rPr>
          <w:b/>
        </w:rPr>
        <w:t>Opgave 5</w:t>
      </w:r>
      <w:r w:rsidRPr="00AD0E9F">
        <w:rPr>
          <w:b/>
        </w:rPr>
        <w:tab/>
        <w:t>Verschuiving</w:t>
      </w:r>
    </w:p>
    <w:p w:rsidR="0039710B" w:rsidRPr="00AD0E9F" w:rsidRDefault="0039710B" w:rsidP="0039710B">
      <w:pPr>
        <w:ind w:left="0"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63"/>
        <w:gridCol w:w="3855"/>
        <w:gridCol w:w="2560"/>
        <w:gridCol w:w="567"/>
        <w:gridCol w:w="850"/>
      </w:tblGrid>
      <w:tr w:rsidR="0039710B" w:rsidRPr="00AD0E9F" w:rsidTr="00612789">
        <w:tc>
          <w:tcPr>
            <w:tcW w:w="963" w:type="dxa"/>
          </w:tcPr>
          <w:p w:rsidR="0039710B" w:rsidRPr="00AD0E9F" w:rsidRDefault="0039710B" w:rsidP="00612789">
            <w:pPr>
              <w:ind w:left="0" w:firstLine="0"/>
              <w:rPr>
                <w:b/>
              </w:rPr>
            </w:pPr>
            <w:r w:rsidRPr="00AD0E9F">
              <w:rPr>
                <w:b/>
              </w:rPr>
              <w:t>Opgave</w:t>
            </w:r>
          </w:p>
        </w:tc>
        <w:tc>
          <w:tcPr>
            <w:tcW w:w="3855" w:type="dxa"/>
          </w:tcPr>
          <w:p w:rsidR="0039710B" w:rsidRPr="00AD0E9F" w:rsidRDefault="0039710B" w:rsidP="00612789">
            <w:pPr>
              <w:ind w:left="0" w:firstLine="0"/>
              <w:rPr>
                <w:b/>
              </w:rPr>
            </w:pPr>
            <w:r w:rsidRPr="00AD0E9F">
              <w:rPr>
                <w:b/>
              </w:rPr>
              <w:t>Antwoord</w:t>
            </w:r>
          </w:p>
        </w:tc>
        <w:tc>
          <w:tcPr>
            <w:tcW w:w="2560" w:type="dxa"/>
          </w:tcPr>
          <w:p w:rsidR="0039710B" w:rsidRPr="00AD0E9F" w:rsidRDefault="0039710B" w:rsidP="00612789">
            <w:pPr>
              <w:ind w:left="0" w:firstLine="0"/>
              <w:rPr>
                <w:b/>
              </w:rPr>
            </w:pPr>
            <w:r w:rsidRPr="00AD0E9F">
              <w:rPr>
                <w:b/>
              </w:rPr>
              <w:t>Opmerkingen</w:t>
            </w:r>
          </w:p>
        </w:tc>
        <w:tc>
          <w:tcPr>
            <w:tcW w:w="567" w:type="dxa"/>
          </w:tcPr>
          <w:p w:rsidR="0039710B" w:rsidRPr="00AD0E9F" w:rsidRDefault="0039710B" w:rsidP="00612789">
            <w:pPr>
              <w:ind w:left="0" w:firstLine="0"/>
              <w:rPr>
                <w:b/>
              </w:rPr>
            </w:pPr>
            <w:r w:rsidRPr="00AD0E9F">
              <w:rPr>
                <w:b/>
              </w:rPr>
              <w:t>K/I</w:t>
            </w:r>
          </w:p>
        </w:tc>
        <w:tc>
          <w:tcPr>
            <w:tcW w:w="850" w:type="dxa"/>
          </w:tcPr>
          <w:p w:rsidR="0039710B" w:rsidRPr="00AD0E9F" w:rsidRDefault="0039710B" w:rsidP="00612789">
            <w:pPr>
              <w:ind w:left="0" w:firstLine="0"/>
              <w:rPr>
                <w:b/>
              </w:rPr>
            </w:pPr>
            <w:r w:rsidRPr="00AD0E9F">
              <w:rPr>
                <w:b/>
              </w:rPr>
              <w:t>Score</w:t>
            </w:r>
          </w:p>
        </w:tc>
      </w:tr>
      <w:tr w:rsidR="0039710B" w:rsidRPr="00AD0E9F" w:rsidTr="00612789">
        <w:tc>
          <w:tcPr>
            <w:tcW w:w="963" w:type="dxa"/>
          </w:tcPr>
          <w:p w:rsidR="0039710B" w:rsidRPr="00AD0E9F" w:rsidRDefault="0039710B" w:rsidP="00612789">
            <w:pPr>
              <w:ind w:left="0" w:firstLine="0"/>
            </w:pPr>
            <w:r w:rsidRPr="00AD0E9F">
              <w:t>11</w:t>
            </w:r>
          </w:p>
        </w:tc>
        <w:tc>
          <w:tcPr>
            <w:tcW w:w="3855" w:type="dxa"/>
          </w:tcPr>
          <w:p w:rsidR="0039710B" w:rsidRPr="00AD0E9F" w:rsidRDefault="0039710B" w:rsidP="00612789">
            <w:pPr>
              <w:ind w:left="0" w:firstLine="0"/>
            </w:pPr>
            <w:r w:rsidRPr="00AD0E9F">
              <w:t>Regionale schaal: Jalisco, Michoacán, Zacatecas, Durango en Oaxaca.</w:t>
            </w:r>
          </w:p>
          <w:p w:rsidR="0039710B" w:rsidRPr="00AD0E9F" w:rsidRDefault="0039710B" w:rsidP="00612789">
            <w:pPr>
              <w:ind w:left="0" w:firstLine="0"/>
            </w:pPr>
            <w:r w:rsidRPr="00AD0E9F">
              <w:t xml:space="preserve">Lokale schaal: vaak kleinere plattelandsgemeenten. </w:t>
            </w:r>
          </w:p>
        </w:tc>
        <w:tc>
          <w:tcPr>
            <w:tcW w:w="2560" w:type="dxa"/>
          </w:tcPr>
          <w:p w:rsidR="0039710B" w:rsidRPr="00AD0E9F" w:rsidRDefault="0039710B" w:rsidP="00612789">
            <w:pPr>
              <w:ind w:left="0" w:firstLine="0"/>
            </w:pPr>
          </w:p>
        </w:tc>
        <w:tc>
          <w:tcPr>
            <w:tcW w:w="567" w:type="dxa"/>
          </w:tcPr>
          <w:p w:rsidR="0039710B" w:rsidRPr="00AD0E9F" w:rsidRDefault="0039710B" w:rsidP="00612789">
            <w:pPr>
              <w:ind w:left="0" w:firstLine="0"/>
            </w:pPr>
            <w:r w:rsidRPr="00AD0E9F">
              <w:t>K</w:t>
            </w:r>
          </w:p>
          <w:p w:rsidR="0039710B" w:rsidRPr="00AD0E9F" w:rsidRDefault="0039710B" w:rsidP="00612789">
            <w:pPr>
              <w:ind w:left="0" w:firstLine="0"/>
            </w:pPr>
          </w:p>
          <w:p w:rsidR="0039710B" w:rsidRPr="00AD0E9F" w:rsidRDefault="0039710B" w:rsidP="00612789">
            <w:pPr>
              <w:ind w:left="0" w:firstLine="0"/>
            </w:pPr>
            <w:r w:rsidRPr="00AD0E9F">
              <w:t>K</w:t>
            </w:r>
          </w:p>
        </w:tc>
        <w:tc>
          <w:tcPr>
            <w:tcW w:w="850" w:type="dxa"/>
          </w:tcPr>
          <w:p w:rsidR="0039710B" w:rsidRPr="00AD0E9F" w:rsidRDefault="0039710B" w:rsidP="00612789">
            <w:pPr>
              <w:ind w:left="0" w:firstLine="0"/>
            </w:pPr>
            <w:r w:rsidRPr="00AD0E9F">
              <w:t>1</w:t>
            </w:r>
          </w:p>
          <w:p w:rsidR="0039710B" w:rsidRPr="00AD0E9F" w:rsidRDefault="0039710B" w:rsidP="00612789">
            <w:pPr>
              <w:ind w:left="0" w:firstLine="0"/>
            </w:pPr>
          </w:p>
          <w:p w:rsidR="0039710B" w:rsidRPr="00AD0E9F" w:rsidRDefault="0039710B" w:rsidP="00612789">
            <w:pPr>
              <w:ind w:left="0" w:firstLine="0"/>
            </w:pPr>
            <w:r w:rsidRPr="00AD0E9F">
              <w:t>1</w:t>
            </w:r>
          </w:p>
        </w:tc>
      </w:tr>
      <w:tr w:rsidR="0039710B" w:rsidRPr="00AD0E9F" w:rsidTr="00612789">
        <w:tc>
          <w:tcPr>
            <w:tcW w:w="963" w:type="dxa"/>
          </w:tcPr>
          <w:p w:rsidR="0039710B" w:rsidRPr="00AD0E9F" w:rsidRDefault="0039710B" w:rsidP="00612789">
            <w:pPr>
              <w:ind w:left="0" w:firstLine="0"/>
            </w:pPr>
            <w:r w:rsidRPr="00AD0E9F">
              <w:t>12</w:t>
            </w:r>
          </w:p>
        </w:tc>
        <w:tc>
          <w:tcPr>
            <w:tcW w:w="3855" w:type="dxa"/>
          </w:tcPr>
          <w:p w:rsidR="0039710B" w:rsidRPr="00AD0E9F" w:rsidRDefault="0039710B" w:rsidP="00612789">
            <w:pPr>
              <w:ind w:left="0" w:firstLine="0"/>
            </w:pPr>
            <w:r w:rsidRPr="00AD0E9F">
              <w:t xml:space="preserve">Het aandeel van de staten in het zuidwesten neemt af. Vooral het zuidoosten van de Verenigde Staten ontpopt zich als een nieuw vestigingsgebied. </w:t>
            </w:r>
          </w:p>
        </w:tc>
        <w:tc>
          <w:tcPr>
            <w:tcW w:w="2560" w:type="dxa"/>
          </w:tcPr>
          <w:p w:rsidR="0039710B" w:rsidRPr="00AD0E9F" w:rsidRDefault="0039710B" w:rsidP="00612789">
            <w:pPr>
              <w:ind w:left="0" w:firstLine="0"/>
            </w:pPr>
          </w:p>
        </w:tc>
        <w:tc>
          <w:tcPr>
            <w:tcW w:w="567" w:type="dxa"/>
          </w:tcPr>
          <w:p w:rsidR="0039710B" w:rsidRPr="00AD0E9F" w:rsidRDefault="0039710B" w:rsidP="00612789">
            <w:pPr>
              <w:ind w:left="0" w:firstLine="0"/>
            </w:pPr>
            <w:r w:rsidRPr="00AD0E9F">
              <w:t>K</w:t>
            </w:r>
          </w:p>
        </w:tc>
        <w:tc>
          <w:tcPr>
            <w:tcW w:w="850" w:type="dxa"/>
          </w:tcPr>
          <w:p w:rsidR="0039710B" w:rsidRPr="00AD0E9F" w:rsidRDefault="0039710B" w:rsidP="00612789">
            <w:pPr>
              <w:ind w:left="0" w:firstLine="0"/>
            </w:pPr>
            <w:r w:rsidRPr="00AD0E9F">
              <w:t>2</w:t>
            </w:r>
          </w:p>
        </w:tc>
      </w:tr>
      <w:tr w:rsidR="0039710B" w:rsidRPr="00AD0E9F" w:rsidTr="00612789">
        <w:tc>
          <w:tcPr>
            <w:tcW w:w="963" w:type="dxa"/>
          </w:tcPr>
          <w:p w:rsidR="0039710B" w:rsidRPr="00AD0E9F" w:rsidRDefault="0039710B" w:rsidP="00612789">
            <w:pPr>
              <w:ind w:left="0" w:firstLine="0"/>
            </w:pPr>
            <w:r w:rsidRPr="00AD0E9F">
              <w:t>13</w:t>
            </w:r>
          </w:p>
        </w:tc>
        <w:tc>
          <w:tcPr>
            <w:tcW w:w="3855" w:type="dxa"/>
          </w:tcPr>
          <w:p w:rsidR="0039710B" w:rsidRPr="00AD0E9F" w:rsidRDefault="0039710B" w:rsidP="00612789">
            <w:pPr>
              <w:ind w:left="0" w:firstLine="0"/>
            </w:pPr>
            <w:r w:rsidRPr="00AD0E9F">
              <w:t>Twee factoren gevraagd.</w:t>
            </w:r>
          </w:p>
          <w:p w:rsidR="0039710B" w:rsidRPr="00AD0E9F" w:rsidRDefault="0039710B" w:rsidP="00612789">
            <w:r w:rsidRPr="00AD0E9F">
              <w:t>1</w:t>
            </w:r>
            <w:r>
              <w:tab/>
            </w:r>
            <w:r w:rsidRPr="00AD0E9F">
              <w:t>De pakkans in het zuidwesten is groter.</w:t>
            </w:r>
          </w:p>
          <w:p w:rsidR="0039710B" w:rsidRPr="00AD0E9F" w:rsidRDefault="0039710B" w:rsidP="00612789">
            <w:r w:rsidRPr="00AD0E9F">
              <w:t>2</w:t>
            </w:r>
            <w:r>
              <w:tab/>
            </w:r>
            <w:r w:rsidRPr="00AD0E9F">
              <w:t>Er is minder kans op werk in het zuidwesten.</w:t>
            </w:r>
          </w:p>
        </w:tc>
        <w:tc>
          <w:tcPr>
            <w:tcW w:w="2560" w:type="dxa"/>
          </w:tcPr>
          <w:p w:rsidR="0039710B" w:rsidRPr="00AD0E9F" w:rsidRDefault="0039710B" w:rsidP="00612789">
            <w:pPr>
              <w:ind w:left="0" w:firstLine="0"/>
            </w:pPr>
          </w:p>
        </w:tc>
        <w:tc>
          <w:tcPr>
            <w:tcW w:w="567" w:type="dxa"/>
          </w:tcPr>
          <w:p w:rsidR="0039710B" w:rsidRPr="00AD0E9F" w:rsidRDefault="0039710B" w:rsidP="00612789">
            <w:pPr>
              <w:ind w:left="0" w:firstLine="0"/>
            </w:pPr>
            <w:r w:rsidRPr="00AD0E9F">
              <w:t>K</w:t>
            </w:r>
          </w:p>
        </w:tc>
        <w:tc>
          <w:tcPr>
            <w:tcW w:w="850" w:type="dxa"/>
          </w:tcPr>
          <w:p w:rsidR="0039710B" w:rsidRPr="00AD0E9F" w:rsidRDefault="0039710B" w:rsidP="00612789">
            <w:pPr>
              <w:ind w:left="0" w:firstLine="0"/>
            </w:pPr>
            <w:r w:rsidRPr="00AD0E9F">
              <w:t>2</w:t>
            </w:r>
          </w:p>
        </w:tc>
      </w:tr>
    </w:tbl>
    <w:p w:rsidR="0039710B" w:rsidRPr="00AD0E9F" w:rsidRDefault="0039710B" w:rsidP="0039710B">
      <w:pPr>
        <w:ind w:left="0" w:firstLine="0"/>
      </w:pPr>
    </w:p>
    <w:p w:rsidR="0039710B" w:rsidRPr="00AD0E9F" w:rsidRDefault="0039710B" w:rsidP="0039710B">
      <w:pPr>
        <w:ind w:left="0" w:firstLine="0"/>
        <w:rPr>
          <w:b/>
        </w:rPr>
      </w:pPr>
      <w:r w:rsidRPr="00AD0E9F">
        <w:rPr>
          <w:b/>
        </w:rPr>
        <w:t>Opgave 6</w:t>
      </w:r>
      <w:r w:rsidRPr="00AD0E9F">
        <w:rPr>
          <w:b/>
        </w:rPr>
        <w:tab/>
        <w:t>Selectieve migratie</w:t>
      </w:r>
    </w:p>
    <w:p w:rsidR="0039710B" w:rsidRPr="00AD0E9F" w:rsidRDefault="0039710B" w:rsidP="0039710B">
      <w:pPr>
        <w:ind w:left="0"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63"/>
        <w:gridCol w:w="3855"/>
        <w:gridCol w:w="2560"/>
        <w:gridCol w:w="567"/>
        <w:gridCol w:w="850"/>
      </w:tblGrid>
      <w:tr w:rsidR="0039710B" w:rsidRPr="00AD0E9F" w:rsidTr="00612789">
        <w:tc>
          <w:tcPr>
            <w:tcW w:w="963" w:type="dxa"/>
          </w:tcPr>
          <w:p w:rsidR="0039710B" w:rsidRPr="00AD0E9F" w:rsidRDefault="0039710B" w:rsidP="00612789">
            <w:pPr>
              <w:ind w:left="0" w:firstLine="0"/>
              <w:rPr>
                <w:b/>
              </w:rPr>
            </w:pPr>
            <w:r w:rsidRPr="00AD0E9F">
              <w:rPr>
                <w:b/>
              </w:rPr>
              <w:t>Opgave</w:t>
            </w:r>
          </w:p>
        </w:tc>
        <w:tc>
          <w:tcPr>
            <w:tcW w:w="3855" w:type="dxa"/>
          </w:tcPr>
          <w:p w:rsidR="0039710B" w:rsidRPr="00AD0E9F" w:rsidRDefault="0039710B" w:rsidP="00612789">
            <w:pPr>
              <w:ind w:left="0" w:firstLine="0"/>
              <w:rPr>
                <w:b/>
              </w:rPr>
            </w:pPr>
            <w:r w:rsidRPr="00AD0E9F">
              <w:rPr>
                <w:b/>
              </w:rPr>
              <w:t>Antwoord</w:t>
            </w:r>
          </w:p>
        </w:tc>
        <w:tc>
          <w:tcPr>
            <w:tcW w:w="2560" w:type="dxa"/>
          </w:tcPr>
          <w:p w:rsidR="0039710B" w:rsidRPr="00AD0E9F" w:rsidRDefault="0039710B" w:rsidP="00612789">
            <w:pPr>
              <w:ind w:left="0" w:firstLine="0"/>
              <w:rPr>
                <w:b/>
              </w:rPr>
            </w:pPr>
            <w:r w:rsidRPr="00AD0E9F">
              <w:rPr>
                <w:b/>
              </w:rPr>
              <w:t>Opmerkingen</w:t>
            </w:r>
          </w:p>
        </w:tc>
        <w:tc>
          <w:tcPr>
            <w:tcW w:w="567" w:type="dxa"/>
          </w:tcPr>
          <w:p w:rsidR="0039710B" w:rsidRPr="00AD0E9F" w:rsidRDefault="0039710B" w:rsidP="00612789">
            <w:pPr>
              <w:ind w:left="0" w:firstLine="0"/>
              <w:rPr>
                <w:b/>
              </w:rPr>
            </w:pPr>
            <w:r w:rsidRPr="00AD0E9F">
              <w:rPr>
                <w:b/>
              </w:rPr>
              <w:t>K/I</w:t>
            </w:r>
          </w:p>
        </w:tc>
        <w:tc>
          <w:tcPr>
            <w:tcW w:w="850" w:type="dxa"/>
          </w:tcPr>
          <w:p w:rsidR="0039710B" w:rsidRPr="00AD0E9F" w:rsidRDefault="0039710B" w:rsidP="00612789">
            <w:pPr>
              <w:ind w:left="0" w:firstLine="0"/>
              <w:rPr>
                <w:b/>
              </w:rPr>
            </w:pPr>
            <w:r w:rsidRPr="00AD0E9F">
              <w:rPr>
                <w:b/>
              </w:rPr>
              <w:t>Score</w:t>
            </w:r>
          </w:p>
        </w:tc>
      </w:tr>
      <w:tr w:rsidR="0039710B" w:rsidRPr="00AD0E9F" w:rsidTr="00612789">
        <w:tc>
          <w:tcPr>
            <w:tcW w:w="963" w:type="dxa"/>
          </w:tcPr>
          <w:p w:rsidR="0039710B" w:rsidRPr="00AD0E9F" w:rsidRDefault="0039710B" w:rsidP="00612789">
            <w:pPr>
              <w:ind w:left="0" w:firstLine="0"/>
            </w:pPr>
            <w:r w:rsidRPr="00AD0E9F">
              <w:t>14</w:t>
            </w:r>
          </w:p>
        </w:tc>
        <w:tc>
          <w:tcPr>
            <w:tcW w:w="3855" w:type="dxa"/>
          </w:tcPr>
          <w:p w:rsidR="0039710B" w:rsidRPr="00AD0E9F" w:rsidRDefault="0039710B" w:rsidP="00612789">
            <w:pPr>
              <w:ind w:left="0" w:firstLine="0"/>
            </w:pPr>
            <w:r w:rsidRPr="00AD0E9F">
              <w:t>A</w:t>
            </w:r>
            <w:r>
              <w:t xml:space="preserve"> </w:t>
            </w:r>
            <w:r w:rsidRPr="00AD0E9F">
              <w:t>= werk</w:t>
            </w:r>
          </w:p>
          <w:p w:rsidR="0039710B" w:rsidRPr="00AD0E9F" w:rsidRDefault="0039710B" w:rsidP="00612789">
            <w:pPr>
              <w:ind w:left="0" w:firstLine="0"/>
            </w:pPr>
            <w:r w:rsidRPr="00AD0E9F">
              <w:t>B</w:t>
            </w:r>
            <w:r>
              <w:t xml:space="preserve"> </w:t>
            </w:r>
            <w:r w:rsidRPr="00AD0E9F">
              <w:t>=</w:t>
            </w:r>
            <w:r>
              <w:t xml:space="preserve"> </w:t>
            </w:r>
            <w:r w:rsidRPr="00AD0E9F">
              <w:t>gezinshereniging</w:t>
            </w:r>
          </w:p>
          <w:p w:rsidR="0039710B" w:rsidRPr="00AD0E9F" w:rsidRDefault="0039710B" w:rsidP="00612789">
            <w:pPr>
              <w:ind w:left="0" w:firstLine="0"/>
            </w:pPr>
            <w:r w:rsidRPr="00AD0E9F">
              <w:t>C</w:t>
            </w:r>
            <w:r>
              <w:t xml:space="preserve"> </w:t>
            </w:r>
            <w:r w:rsidRPr="00AD0E9F">
              <w:t>=</w:t>
            </w:r>
            <w:r>
              <w:t xml:space="preserve"> </w:t>
            </w:r>
            <w:r w:rsidRPr="00AD0E9F">
              <w:t>studie</w:t>
            </w:r>
          </w:p>
        </w:tc>
        <w:tc>
          <w:tcPr>
            <w:tcW w:w="2560" w:type="dxa"/>
          </w:tcPr>
          <w:p w:rsidR="0039710B" w:rsidRPr="00AD0E9F" w:rsidRDefault="0039710B" w:rsidP="00612789">
            <w:pPr>
              <w:ind w:left="0" w:firstLine="0"/>
            </w:pPr>
          </w:p>
        </w:tc>
        <w:tc>
          <w:tcPr>
            <w:tcW w:w="567" w:type="dxa"/>
          </w:tcPr>
          <w:p w:rsidR="0039710B" w:rsidRPr="00AD0E9F" w:rsidRDefault="0039710B" w:rsidP="00612789">
            <w:pPr>
              <w:ind w:left="0" w:firstLine="0"/>
            </w:pPr>
            <w:r w:rsidRPr="00AD0E9F">
              <w:t>K/I</w:t>
            </w:r>
          </w:p>
        </w:tc>
        <w:tc>
          <w:tcPr>
            <w:tcW w:w="850" w:type="dxa"/>
          </w:tcPr>
          <w:p w:rsidR="0039710B" w:rsidRPr="00AD0E9F" w:rsidRDefault="0039710B" w:rsidP="00612789">
            <w:pPr>
              <w:ind w:left="0" w:firstLine="0"/>
            </w:pPr>
            <w:r w:rsidRPr="00AD0E9F">
              <w:t>2</w:t>
            </w:r>
          </w:p>
        </w:tc>
      </w:tr>
      <w:tr w:rsidR="0039710B" w:rsidRPr="00AD0E9F" w:rsidTr="00612789">
        <w:tc>
          <w:tcPr>
            <w:tcW w:w="963" w:type="dxa"/>
          </w:tcPr>
          <w:p w:rsidR="0039710B" w:rsidRPr="00AD0E9F" w:rsidRDefault="0039710B" w:rsidP="00612789">
            <w:pPr>
              <w:ind w:left="0" w:firstLine="0"/>
            </w:pPr>
            <w:r w:rsidRPr="00AD0E9F">
              <w:t>15</w:t>
            </w:r>
          </w:p>
        </w:tc>
        <w:tc>
          <w:tcPr>
            <w:tcW w:w="3855" w:type="dxa"/>
          </w:tcPr>
          <w:p w:rsidR="0039710B" w:rsidRPr="00AD0E9F" w:rsidRDefault="0039710B" w:rsidP="00612789">
            <w:pPr>
              <w:ind w:left="0" w:firstLine="0"/>
            </w:pPr>
            <w:r w:rsidRPr="00AD0E9F">
              <w:t>2</w:t>
            </w:r>
          </w:p>
        </w:tc>
        <w:tc>
          <w:tcPr>
            <w:tcW w:w="2560" w:type="dxa"/>
          </w:tcPr>
          <w:p w:rsidR="0039710B" w:rsidRPr="00AD0E9F" w:rsidRDefault="0039710B" w:rsidP="00612789">
            <w:pPr>
              <w:ind w:left="0" w:firstLine="0"/>
            </w:pPr>
          </w:p>
        </w:tc>
        <w:tc>
          <w:tcPr>
            <w:tcW w:w="567" w:type="dxa"/>
          </w:tcPr>
          <w:p w:rsidR="0039710B" w:rsidRPr="00AD0E9F" w:rsidRDefault="0039710B" w:rsidP="00612789">
            <w:pPr>
              <w:ind w:left="0" w:firstLine="0"/>
            </w:pPr>
            <w:r w:rsidRPr="00AD0E9F">
              <w:t>K/I</w:t>
            </w:r>
          </w:p>
        </w:tc>
        <w:tc>
          <w:tcPr>
            <w:tcW w:w="850" w:type="dxa"/>
          </w:tcPr>
          <w:p w:rsidR="0039710B" w:rsidRPr="00AD0E9F" w:rsidRDefault="0039710B" w:rsidP="00612789">
            <w:pPr>
              <w:ind w:left="0" w:firstLine="0"/>
            </w:pPr>
            <w:r w:rsidRPr="00AD0E9F">
              <w:t>1</w:t>
            </w:r>
          </w:p>
        </w:tc>
      </w:tr>
      <w:tr w:rsidR="0039710B" w:rsidRPr="00AD0E9F" w:rsidTr="00612789">
        <w:tc>
          <w:tcPr>
            <w:tcW w:w="963" w:type="dxa"/>
          </w:tcPr>
          <w:p w:rsidR="0039710B" w:rsidRPr="00AD0E9F" w:rsidRDefault="0039710B" w:rsidP="00612789">
            <w:pPr>
              <w:ind w:left="0" w:firstLine="0"/>
            </w:pPr>
            <w:r w:rsidRPr="00AD0E9F">
              <w:t>16</w:t>
            </w:r>
          </w:p>
        </w:tc>
        <w:tc>
          <w:tcPr>
            <w:tcW w:w="3855" w:type="dxa"/>
          </w:tcPr>
          <w:p w:rsidR="0039710B" w:rsidRPr="00AD0E9F" w:rsidRDefault="0039710B" w:rsidP="00612789">
            <w:pPr>
              <w:ind w:left="0" w:firstLine="0"/>
            </w:pPr>
            <w:r w:rsidRPr="00AD0E9F">
              <w:t>Vrouwen nemen meer deel aan gezinshereniging.</w:t>
            </w:r>
          </w:p>
        </w:tc>
        <w:tc>
          <w:tcPr>
            <w:tcW w:w="2560" w:type="dxa"/>
          </w:tcPr>
          <w:p w:rsidR="0039710B" w:rsidRPr="00AD0E9F" w:rsidRDefault="0039710B" w:rsidP="00612789">
            <w:pPr>
              <w:ind w:left="0" w:firstLine="0"/>
            </w:pPr>
          </w:p>
        </w:tc>
        <w:tc>
          <w:tcPr>
            <w:tcW w:w="567" w:type="dxa"/>
          </w:tcPr>
          <w:p w:rsidR="0039710B" w:rsidRPr="00AD0E9F" w:rsidRDefault="0039710B" w:rsidP="00612789">
            <w:pPr>
              <w:ind w:left="0" w:firstLine="0"/>
            </w:pPr>
            <w:r w:rsidRPr="00AD0E9F">
              <w:t>K</w:t>
            </w:r>
          </w:p>
        </w:tc>
        <w:tc>
          <w:tcPr>
            <w:tcW w:w="850" w:type="dxa"/>
          </w:tcPr>
          <w:p w:rsidR="0039710B" w:rsidRPr="00AD0E9F" w:rsidRDefault="0039710B" w:rsidP="00612789">
            <w:pPr>
              <w:ind w:left="0" w:firstLine="0"/>
            </w:pPr>
            <w:r w:rsidRPr="00AD0E9F">
              <w:t>1</w:t>
            </w:r>
          </w:p>
        </w:tc>
      </w:tr>
    </w:tbl>
    <w:p w:rsidR="0039710B" w:rsidRPr="00AD0E9F" w:rsidRDefault="0039710B" w:rsidP="0039710B">
      <w:pPr>
        <w:ind w:left="0" w:firstLine="0"/>
      </w:pPr>
    </w:p>
    <w:p w:rsidR="0039710B" w:rsidRPr="00AD0E9F" w:rsidRDefault="0039710B" w:rsidP="0039710B">
      <w:pPr>
        <w:ind w:left="0" w:firstLine="0"/>
        <w:rPr>
          <w:b/>
        </w:rPr>
      </w:pPr>
      <w:r w:rsidRPr="00AD0E9F">
        <w:rPr>
          <w:b/>
        </w:rPr>
        <w:t>Opgave 7</w:t>
      </w:r>
      <w:r w:rsidRPr="00AD0E9F">
        <w:rPr>
          <w:b/>
        </w:rPr>
        <w:tab/>
        <w:t>Geldzendingen</w:t>
      </w:r>
    </w:p>
    <w:p w:rsidR="0039710B" w:rsidRPr="00AD0E9F" w:rsidRDefault="0039710B" w:rsidP="0039710B">
      <w:pPr>
        <w:ind w:left="0"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63"/>
        <w:gridCol w:w="3855"/>
        <w:gridCol w:w="2560"/>
        <w:gridCol w:w="567"/>
        <w:gridCol w:w="850"/>
      </w:tblGrid>
      <w:tr w:rsidR="0039710B" w:rsidRPr="00AD0E9F" w:rsidTr="00612789">
        <w:tc>
          <w:tcPr>
            <w:tcW w:w="963" w:type="dxa"/>
          </w:tcPr>
          <w:p w:rsidR="0039710B" w:rsidRPr="00AD0E9F" w:rsidRDefault="0039710B" w:rsidP="00612789">
            <w:pPr>
              <w:ind w:left="0" w:firstLine="0"/>
              <w:rPr>
                <w:b/>
              </w:rPr>
            </w:pPr>
            <w:r w:rsidRPr="00AD0E9F">
              <w:rPr>
                <w:b/>
              </w:rPr>
              <w:t>Opgave</w:t>
            </w:r>
          </w:p>
        </w:tc>
        <w:tc>
          <w:tcPr>
            <w:tcW w:w="3855" w:type="dxa"/>
          </w:tcPr>
          <w:p w:rsidR="0039710B" w:rsidRPr="00AD0E9F" w:rsidRDefault="0039710B" w:rsidP="00612789">
            <w:pPr>
              <w:ind w:left="0" w:firstLine="0"/>
              <w:rPr>
                <w:b/>
              </w:rPr>
            </w:pPr>
            <w:r w:rsidRPr="00AD0E9F">
              <w:rPr>
                <w:b/>
              </w:rPr>
              <w:t>Antwoord</w:t>
            </w:r>
          </w:p>
        </w:tc>
        <w:tc>
          <w:tcPr>
            <w:tcW w:w="2560" w:type="dxa"/>
          </w:tcPr>
          <w:p w:rsidR="0039710B" w:rsidRPr="00AD0E9F" w:rsidRDefault="0039710B" w:rsidP="00612789">
            <w:pPr>
              <w:ind w:left="0" w:firstLine="0"/>
              <w:rPr>
                <w:b/>
              </w:rPr>
            </w:pPr>
            <w:r w:rsidRPr="00AD0E9F">
              <w:rPr>
                <w:b/>
              </w:rPr>
              <w:t>Opmerkingen</w:t>
            </w:r>
          </w:p>
        </w:tc>
        <w:tc>
          <w:tcPr>
            <w:tcW w:w="567" w:type="dxa"/>
          </w:tcPr>
          <w:p w:rsidR="0039710B" w:rsidRPr="00AD0E9F" w:rsidRDefault="0039710B" w:rsidP="00612789">
            <w:pPr>
              <w:ind w:left="0" w:firstLine="0"/>
              <w:rPr>
                <w:b/>
              </w:rPr>
            </w:pPr>
            <w:r w:rsidRPr="00AD0E9F">
              <w:rPr>
                <w:b/>
              </w:rPr>
              <w:t>K/I</w:t>
            </w:r>
          </w:p>
        </w:tc>
        <w:tc>
          <w:tcPr>
            <w:tcW w:w="850" w:type="dxa"/>
          </w:tcPr>
          <w:p w:rsidR="0039710B" w:rsidRPr="00AD0E9F" w:rsidRDefault="0039710B" w:rsidP="00612789">
            <w:pPr>
              <w:ind w:left="0" w:firstLine="0"/>
              <w:rPr>
                <w:b/>
              </w:rPr>
            </w:pPr>
            <w:r w:rsidRPr="00AD0E9F">
              <w:rPr>
                <w:b/>
              </w:rPr>
              <w:t>Score</w:t>
            </w:r>
          </w:p>
        </w:tc>
      </w:tr>
      <w:tr w:rsidR="0039710B" w:rsidRPr="00AD0E9F" w:rsidTr="00612789">
        <w:tc>
          <w:tcPr>
            <w:tcW w:w="963" w:type="dxa"/>
          </w:tcPr>
          <w:p w:rsidR="0039710B" w:rsidRPr="00AD0E9F" w:rsidRDefault="0039710B" w:rsidP="00612789">
            <w:pPr>
              <w:ind w:left="0" w:firstLine="0"/>
            </w:pPr>
            <w:r w:rsidRPr="00AD0E9F">
              <w:t>17</w:t>
            </w:r>
          </w:p>
        </w:tc>
        <w:tc>
          <w:tcPr>
            <w:tcW w:w="3855" w:type="dxa"/>
          </w:tcPr>
          <w:p w:rsidR="0039710B" w:rsidRPr="00AD0E9F" w:rsidRDefault="0039710B" w:rsidP="00612789">
            <w:pPr>
              <w:ind w:left="0" w:firstLine="0"/>
            </w:pPr>
            <w:r w:rsidRPr="00AD0E9F">
              <w:t>Voorbeeld: 45% van alle huishoudens die geldzendingen ontvangt, zou behoren tot de 10% met de laagste inkomens als de geldzending zou wegvallen.</w:t>
            </w:r>
          </w:p>
        </w:tc>
        <w:tc>
          <w:tcPr>
            <w:tcW w:w="2560" w:type="dxa"/>
          </w:tcPr>
          <w:p w:rsidR="0039710B" w:rsidRPr="00AD0E9F" w:rsidRDefault="0039710B" w:rsidP="00612789">
            <w:pPr>
              <w:ind w:left="0" w:firstLine="0"/>
            </w:pPr>
          </w:p>
        </w:tc>
        <w:tc>
          <w:tcPr>
            <w:tcW w:w="567" w:type="dxa"/>
          </w:tcPr>
          <w:p w:rsidR="0039710B" w:rsidRPr="00AD0E9F" w:rsidRDefault="0039710B" w:rsidP="00612789">
            <w:pPr>
              <w:ind w:left="0" w:firstLine="0"/>
            </w:pPr>
            <w:r w:rsidRPr="00AD0E9F">
              <w:t>I</w:t>
            </w:r>
          </w:p>
        </w:tc>
        <w:tc>
          <w:tcPr>
            <w:tcW w:w="850" w:type="dxa"/>
          </w:tcPr>
          <w:p w:rsidR="0039710B" w:rsidRPr="00AD0E9F" w:rsidRDefault="0039710B" w:rsidP="00612789">
            <w:pPr>
              <w:ind w:left="0" w:firstLine="0"/>
            </w:pPr>
            <w:r w:rsidRPr="00AD0E9F">
              <w:t>2</w:t>
            </w:r>
          </w:p>
        </w:tc>
      </w:tr>
    </w:tbl>
    <w:p w:rsidR="0039710B" w:rsidRPr="00AD0E9F" w:rsidRDefault="0039710B" w:rsidP="0039710B">
      <w:pPr>
        <w:ind w:left="0" w:firstLine="0"/>
      </w:pPr>
    </w:p>
    <w:p w:rsidR="0039710B" w:rsidRPr="00AD0E9F" w:rsidRDefault="0039710B" w:rsidP="0039710B">
      <w:pPr>
        <w:ind w:left="0" w:firstLine="0"/>
        <w:rPr>
          <w:b/>
        </w:rPr>
      </w:pPr>
      <w:r w:rsidRPr="00AD0E9F">
        <w:rPr>
          <w:b/>
        </w:rPr>
        <w:t>Opgave 8</w:t>
      </w:r>
      <w:r w:rsidRPr="00AD0E9F">
        <w:rPr>
          <w:b/>
        </w:rPr>
        <w:tab/>
        <w:t>Betrouwbaar beeld?</w:t>
      </w:r>
    </w:p>
    <w:p w:rsidR="0039710B" w:rsidRPr="00AD0E9F" w:rsidRDefault="0039710B" w:rsidP="0039710B">
      <w:pPr>
        <w:ind w:left="0"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63"/>
        <w:gridCol w:w="3855"/>
        <w:gridCol w:w="2560"/>
        <w:gridCol w:w="567"/>
        <w:gridCol w:w="850"/>
      </w:tblGrid>
      <w:tr w:rsidR="0039710B" w:rsidRPr="00AD0E9F" w:rsidTr="00612789">
        <w:tc>
          <w:tcPr>
            <w:tcW w:w="963" w:type="dxa"/>
          </w:tcPr>
          <w:p w:rsidR="0039710B" w:rsidRPr="00AD0E9F" w:rsidRDefault="0039710B" w:rsidP="00612789">
            <w:pPr>
              <w:ind w:left="0" w:firstLine="0"/>
              <w:rPr>
                <w:b/>
              </w:rPr>
            </w:pPr>
            <w:r w:rsidRPr="00AD0E9F">
              <w:rPr>
                <w:b/>
              </w:rPr>
              <w:t>Opgave</w:t>
            </w:r>
          </w:p>
        </w:tc>
        <w:tc>
          <w:tcPr>
            <w:tcW w:w="3855" w:type="dxa"/>
          </w:tcPr>
          <w:p w:rsidR="0039710B" w:rsidRPr="00AD0E9F" w:rsidRDefault="0039710B" w:rsidP="00612789">
            <w:pPr>
              <w:ind w:left="0" w:firstLine="0"/>
              <w:rPr>
                <w:b/>
              </w:rPr>
            </w:pPr>
            <w:r w:rsidRPr="00AD0E9F">
              <w:rPr>
                <w:b/>
              </w:rPr>
              <w:t>Antwoord</w:t>
            </w:r>
          </w:p>
        </w:tc>
        <w:tc>
          <w:tcPr>
            <w:tcW w:w="2560" w:type="dxa"/>
          </w:tcPr>
          <w:p w:rsidR="0039710B" w:rsidRPr="00AD0E9F" w:rsidRDefault="0039710B" w:rsidP="00612789">
            <w:pPr>
              <w:ind w:left="0" w:firstLine="0"/>
              <w:rPr>
                <w:b/>
              </w:rPr>
            </w:pPr>
            <w:r w:rsidRPr="00AD0E9F">
              <w:rPr>
                <w:b/>
              </w:rPr>
              <w:t>Opmerkingen</w:t>
            </w:r>
          </w:p>
        </w:tc>
        <w:tc>
          <w:tcPr>
            <w:tcW w:w="567" w:type="dxa"/>
          </w:tcPr>
          <w:p w:rsidR="0039710B" w:rsidRPr="00AD0E9F" w:rsidRDefault="0039710B" w:rsidP="00612789">
            <w:pPr>
              <w:ind w:left="0" w:firstLine="0"/>
              <w:rPr>
                <w:b/>
              </w:rPr>
            </w:pPr>
            <w:r w:rsidRPr="00AD0E9F">
              <w:rPr>
                <w:b/>
              </w:rPr>
              <w:t>K/I</w:t>
            </w:r>
          </w:p>
        </w:tc>
        <w:tc>
          <w:tcPr>
            <w:tcW w:w="850" w:type="dxa"/>
          </w:tcPr>
          <w:p w:rsidR="0039710B" w:rsidRPr="00AD0E9F" w:rsidRDefault="0039710B" w:rsidP="00612789">
            <w:pPr>
              <w:ind w:left="0" w:firstLine="0"/>
              <w:rPr>
                <w:b/>
              </w:rPr>
            </w:pPr>
            <w:r w:rsidRPr="00AD0E9F">
              <w:rPr>
                <w:b/>
              </w:rPr>
              <w:t>Score</w:t>
            </w:r>
          </w:p>
        </w:tc>
      </w:tr>
      <w:tr w:rsidR="0039710B" w:rsidRPr="00AD0E9F" w:rsidTr="00612789">
        <w:tc>
          <w:tcPr>
            <w:tcW w:w="963" w:type="dxa"/>
          </w:tcPr>
          <w:p w:rsidR="0039710B" w:rsidRPr="00AD0E9F" w:rsidRDefault="0039710B" w:rsidP="00612789">
            <w:pPr>
              <w:ind w:left="0" w:firstLine="0"/>
            </w:pPr>
            <w:r w:rsidRPr="00AD0E9F">
              <w:t>18</w:t>
            </w:r>
          </w:p>
        </w:tc>
        <w:tc>
          <w:tcPr>
            <w:tcW w:w="3855" w:type="dxa"/>
          </w:tcPr>
          <w:p w:rsidR="0039710B" w:rsidRPr="00AD0E9F" w:rsidRDefault="0039710B" w:rsidP="00612789">
            <w:pPr>
              <w:ind w:left="0" w:firstLine="0"/>
            </w:pPr>
            <w:r w:rsidRPr="00AD0E9F">
              <w:t>De illegalen zijn niet meegeteld, hooguit geschat.</w:t>
            </w:r>
          </w:p>
        </w:tc>
        <w:tc>
          <w:tcPr>
            <w:tcW w:w="2560" w:type="dxa"/>
          </w:tcPr>
          <w:p w:rsidR="0039710B" w:rsidRPr="00AD0E9F" w:rsidRDefault="0039710B" w:rsidP="00612789">
            <w:pPr>
              <w:ind w:left="0" w:firstLine="0"/>
            </w:pPr>
          </w:p>
        </w:tc>
        <w:tc>
          <w:tcPr>
            <w:tcW w:w="567" w:type="dxa"/>
          </w:tcPr>
          <w:p w:rsidR="0039710B" w:rsidRPr="00AD0E9F" w:rsidRDefault="0039710B" w:rsidP="00612789">
            <w:pPr>
              <w:ind w:left="0" w:firstLine="0"/>
            </w:pPr>
            <w:r w:rsidRPr="00AD0E9F">
              <w:t>I</w:t>
            </w:r>
          </w:p>
        </w:tc>
        <w:tc>
          <w:tcPr>
            <w:tcW w:w="850" w:type="dxa"/>
          </w:tcPr>
          <w:p w:rsidR="0039710B" w:rsidRPr="00AD0E9F" w:rsidRDefault="0039710B" w:rsidP="00612789">
            <w:pPr>
              <w:ind w:left="0" w:firstLine="0"/>
            </w:pPr>
            <w:r w:rsidRPr="00AD0E9F">
              <w:t>1</w:t>
            </w:r>
          </w:p>
        </w:tc>
      </w:tr>
      <w:tr w:rsidR="0039710B" w:rsidRPr="00AD0E9F" w:rsidTr="00612789">
        <w:tc>
          <w:tcPr>
            <w:tcW w:w="963" w:type="dxa"/>
          </w:tcPr>
          <w:p w:rsidR="0039710B" w:rsidRPr="00AD0E9F" w:rsidRDefault="0039710B" w:rsidP="00612789">
            <w:pPr>
              <w:ind w:left="0" w:firstLine="0"/>
            </w:pPr>
            <w:r w:rsidRPr="00AD0E9F">
              <w:t>19</w:t>
            </w:r>
          </w:p>
        </w:tc>
        <w:tc>
          <w:tcPr>
            <w:tcW w:w="3855" w:type="dxa"/>
          </w:tcPr>
          <w:p w:rsidR="0039710B" w:rsidRPr="00AD0E9F" w:rsidRDefault="0039710B" w:rsidP="00612789">
            <w:pPr>
              <w:ind w:left="0" w:firstLine="0"/>
            </w:pPr>
            <w:r w:rsidRPr="00AD0E9F">
              <w:t>Van Midden-Amerika.</w:t>
            </w:r>
          </w:p>
        </w:tc>
        <w:tc>
          <w:tcPr>
            <w:tcW w:w="2560" w:type="dxa"/>
          </w:tcPr>
          <w:p w:rsidR="0039710B" w:rsidRPr="00AD0E9F" w:rsidRDefault="0039710B" w:rsidP="00612789">
            <w:pPr>
              <w:ind w:left="0" w:firstLine="0"/>
            </w:pPr>
          </w:p>
        </w:tc>
        <w:tc>
          <w:tcPr>
            <w:tcW w:w="567" w:type="dxa"/>
          </w:tcPr>
          <w:p w:rsidR="0039710B" w:rsidRPr="00AD0E9F" w:rsidRDefault="0039710B" w:rsidP="00612789">
            <w:pPr>
              <w:ind w:left="0" w:firstLine="0"/>
            </w:pPr>
            <w:r w:rsidRPr="00AD0E9F">
              <w:t>K</w:t>
            </w:r>
          </w:p>
        </w:tc>
        <w:tc>
          <w:tcPr>
            <w:tcW w:w="850" w:type="dxa"/>
          </w:tcPr>
          <w:p w:rsidR="0039710B" w:rsidRPr="00AD0E9F" w:rsidRDefault="0039710B" w:rsidP="00612789">
            <w:pPr>
              <w:ind w:left="0" w:firstLine="0"/>
            </w:pPr>
            <w:r w:rsidRPr="00AD0E9F">
              <w:t>1</w:t>
            </w:r>
          </w:p>
        </w:tc>
      </w:tr>
      <w:tr w:rsidR="0039710B" w:rsidRPr="00AD0E9F" w:rsidTr="00612789">
        <w:tc>
          <w:tcPr>
            <w:tcW w:w="963" w:type="dxa"/>
          </w:tcPr>
          <w:p w:rsidR="0039710B" w:rsidRPr="00AD0E9F" w:rsidRDefault="0039710B" w:rsidP="00612789">
            <w:pPr>
              <w:ind w:left="0" w:firstLine="0"/>
            </w:pPr>
            <w:r w:rsidRPr="00AD0E9F">
              <w:t>20</w:t>
            </w:r>
          </w:p>
        </w:tc>
        <w:tc>
          <w:tcPr>
            <w:tcW w:w="3855" w:type="dxa"/>
          </w:tcPr>
          <w:p w:rsidR="0039710B" w:rsidRPr="00AD0E9F" w:rsidRDefault="0039710B" w:rsidP="00612789">
            <w:pPr>
              <w:ind w:left="0" w:firstLine="0"/>
            </w:pPr>
            <w:r w:rsidRPr="00AD0E9F">
              <w:t>Juist uit Mexico komen veel illegale migranten naar de V.S.</w:t>
            </w:r>
          </w:p>
        </w:tc>
        <w:tc>
          <w:tcPr>
            <w:tcW w:w="2560" w:type="dxa"/>
          </w:tcPr>
          <w:p w:rsidR="0039710B" w:rsidRPr="00AD0E9F" w:rsidRDefault="0039710B" w:rsidP="00612789">
            <w:pPr>
              <w:ind w:left="0" w:firstLine="0"/>
            </w:pPr>
          </w:p>
        </w:tc>
        <w:tc>
          <w:tcPr>
            <w:tcW w:w="567" w:type="dxa"/>
          </w:tcPr>
          <w:p w:rsidR="0039710B" w:rsidRPr="00AD0E9F" w:rsidRDefault="0039710B" w:rsidP="00612789">
            <w:pPr>
              <w:ind w:left="0" w:firstLine="0"/>
            </w:pPr>
            <w:r w:rsidRPr="00AD0E9F">
              <w:t>K</w:t>
            </w:r>
          </w:p>
        </w:tc>
        <w:tc>
          <w:tcPr>
            <w:tcW w:w="850" w:type="dxa"/>
          </w:tcPr>
          <w:p w:rsidR="0039710B" w:rsidRPr="00AD0E9F" w:rsidRDefault="0039710B" w:rsidP="00612789">
            <w:pPr>
              <w:ind w:left="0" w:firstLine="0"/>
            </w:pPr>
            <w:r w:rsidRPr="00AD0E9F">
              <w:t>1</w:t>
            </w:r>
          </w:p>
        </w:tc>
      </w:tr>
    </w:tbl>
    <w:p w:rsidR="0039710B" w:rsidRPr="00AD0E9F" w:rsidRDefault="0039710B" w:rsidP="0039710B">
      <w:pPr>
        <w:ind w:left="0" w:firstLine="0"/>
      </w:pPr>
    </w:p>
    <w:p w:rsidR="0039710B" w:rsidRPr="00AD0E9F" w:rsidRDefault="0039710B" w:rsidP="0039710B">
      <w:pPr>
        <w:ind w:left="0" w:firstLine="0"/>
        <w:rPr>
          <w:b/>
        </w:rPr>
      </w:pPr>
      <w:r w:rsidRPr="00AD0E9F">
        <w:rPr>
          <w:b/>
        </w:rPr>
        <w:t>Opgave 9</w:t>
      </w:r>
      <w:r w:rsidRPr="00AD0E9F">
        <w:rPr>
          <w:b/>
        </w:rPr>
        <w:tab/>
        <w:t>NAFTA en boeren</w:t>
      </w:r>
    </w:p>
    <w:p w:rsidR="0039710B" w:rsidRPr="00AD0E9F" w:rsidRDefault="0039710B" w:rsidP="0039710B">
      <w:pPr>
        <w:ind w:left="0"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63"/>
        <w:gridCol w:w="3855"/>
        <w:gridCol w:w="2560"/>
        <w:gridCol w:w="567"/>
        <w:gridCol w:w="850"/>
      </w:tblGrid>
      <w:tr w:rsidR="0039710B" w:rsidRPr="00AD0E9F" w:rsidTr="00612789">
        <w:tc>
          <w:tcPr>
            <w:tcW w:w="963" w:type="dxa"/>
          </w:tcPr>
          <w:p w:rsidR="0039710B" w:rsidRPr="00AD0E9F" w:rsidRDefault="0039710B" w:rsidP="00612789">
            <w:pPr>
              <w:ind w:left="0" w:firstLine="0"/>
              <w:rPr>
                <w:b/>
              </w:rPr>
            </w:pPr>
            <w:r w:rsidRPr="00AD0E9F">
              <w:rPr>
                <w:b/>
              </w:rPr>
              <w:t>Opgave</w:t>
            </w:r>
          </w:p>
        </w:tc>
        <w:tc>
          <w:tcPr>
            <w:tcW w:w="3855" w:type="dxa"/>
          </w:tcPr>
          <w:p w:rsidR="0039710B" w:rsidRPr="00AD0E9F" w:rsidRDefault="0039710B" w:rsidP="00612789">
            <w:pPr>
              <w:ind w:left="0" w:firstLine="0"/>
              <w:rPr>
                <w:b/>
              </w:rPr>
            </w:pPr>
            <w:r w:rsidRPr="00AD0E9F">
              <w:rPr>
                <w:b/>
              </w:rPr>
              <w:t>Antwoord</w:t>
            </w:r>
          </w:p>
        </w:tc>
        <w:tc>
          <w:tcPr>
            <w:tcW w:w="2560" w:type="dxa"/>
          </w:tcPr>
          <w:p w:rsidR="0039710B" w:rsidRPr="00AD0E9F" w:rsidRDefault="0039710B" w:rsidP="00612789">
            <w:pPr>
              <w:ind w:left="0" w:firstLine="0"/>
              <w:rPr>
                <w:b/>
              </w:rPr>
            </w:pPr>
            <w:r w:rsidRPr="00AD0E9F">
              <w:rPr>
                <w:b/>
              </w:rPr>
              <w:t>Opmerkingen</w:t>
            </w:r>
          </w:p>
        </w:tc>
        <w:tc>
          <w:tcPr>
            <w:tcW w:w="567" w:type="dxa"/>
          </w:tcPr>
          <w:p w:rsidR="0039710B" w:rsidRPr="00AD0E9F" w:rsidRDefault="0039710B" w:rsidP="00612789">
            <w:pPr>
              <w:ind w:left="0" w:firstLine="0"/>
              <w:rPr>
                <w:b/>
              </w:rPr>
            </w:pPr>
            <w:r w:rsidRPr="00AD0E9F">
              <w:rPr>
                <w:b/>
              </w:rPr>
              <w:t>K/I</w:t>
            </w:r>
          </w:p>
        </w:tc>
        <w:tc>
          <w:tcPr>
            <w:tcW w:w="850" w:type="dxa"/>
          </w:tcPr>
          <w:p w:rsidR="0039710B" w:rsidRPr="00AD0E9F" w:rsidRDefault="0039710B" w:rsidP="00612789">
            <w:pPr>
              <w:ind w:left="0" w:firstLine="0"/>
              <w:rPr>
                <w:b/>
              </w:rPr>
            </w:pPr>
            <w:r w:rsidRPr="00AD0E9F">
              <w:rPr>
                <w:b/>
              </w:rPr>
              <w:t>Score</w:t>
            </w:r>
          </w:p>
        </w:tc>
      </w:tr>
      <w:tr w:rsidR="0039710B" w:rsidRPr="00AD0E9F" w:rsidTr="00612789">
        <w:tc>
          <w:tcPr>
            <w:tcW w:w="963" w:type="dxa"/>
          </w:tcPr>
          <w:p w:rsidR="0039710B" w:rsidRPr="00AD0E9F" w:rsidRDefault="0039710B" w:rsidP="00612789">
            <w:pPr>
              <w:ind w:left="0" w:firstLine="0"/>
            </w:pPr>
            <w:r w:rsidRPr="00AD0E9F">
              <w:lastRenderedPageBreak/>
              <w:t>21</w:t>
            </w:r>
          </w:p>
        </w:tc>
        <w:tc>
          <w:tcPr>
            <w:tcW w:w="3855" w:type="dxa"/>
          </w:tcPr>
          <w:p w:rsidR="0039710B" w:rsidRPr="00AD0E9F" w:rsidRDefault="0039710B" w:rsidP="00612789">
            <w:pPr>
              <w:ind w:left="0" w:firstLine="0"/>
            </w:pPr>
            <w:r w:rsidRPr="00AD0E9F">
              <w:t>Twee oorzaken gevraagd.</w:t>
            </w:r>
          </w:p>
          <w:p w:rsidR="0039710B" w:rsidRPr="00AD0E9F" w:rsidRDefault="0039710B" w:rsidP="00612789">
            <w:r w:rsidRPr="00AD0E9F">
              <w:t>1</w:t>
            </w:r>
            <w:r>
              <w:tab/>
            </w:r>
            <w:r w:rsidRPr="00AD0E9F">
              <w:t>Door de vrijhandel worden de vele Mexicaanse boeren die maïs verbouwen weggeconcurreerd, met name door de Amerikanen. De verwachting is dat het geografische zwaartepunt van de maïsteelt op het Amerikaanse continent de komende jaren noordwaarts gaat verschuiven.</w:t>
            </w:r>
          </w:p>
          <w:p w:rsidR="0039710B" w:rsidRPr="00AD0E9F" w:rsidRDefault="0039710B" w:rsidP="00612789">
            <w:r w:rsidRPr="00AD0E9F">
              <w:t>2</w:t>
            </w:r>
            <w:r>
              <w:tab/>
            </w:r>
            <w:r w:rsidRPr="00AD0E9F">
              <w:t>Bovendien heeft de Mexicaanse overheid de subsidies voor de Mexicaanse boeren stopgezet om te voldoen aan de eisen van de NAFTA.</w:t>
            </w:r>
          </w:p>
          <w:p w:rsidR="0039710B" w:rsidRPr="00AD0E9F" w:rsidRDefault="0039710B" w:rsidP="00612789">
            <w:pPr>
              <w:ind w:left="0" w:firstLine="0"/>
            </w:pPr>
          </w:p>
        </w:tc>
        <w:tc>
          <w:tcPr>
            <w:tcW w:w="2560" w:type="dxa"/>
          </w:tcPr>
          <w:p w:rsidR="0039710B" w:rsidRPr="00AD0E9F" w:rsidRDefault="0039710B" w:rsidP="00612789">
            <w:pPr>
              <w:ind w:left="0" w:firstLine="0"/>
            </w:pPr>
          </w:p>
        </w:tc>
        <w:tc>
          <w:tcPr>
            <w:tcW w:w="567" w:type="dxa"/>
          </w:tcPr>
          <w:p w:rsidR="0039710B" w:rsidRPr="00AD0E9F" w:rsidRDefault="0039710B" w:rsidP="00612789">
            <w:pPr>
              <w:ind w:left="0" w:firstLine="0"/>
            </w:pPr>
            <w:r w:rsidRPr="00AD0E9F">
              <w:t>K</w:t>
            </w:r>
          </w:p>
        </w:tc>
        <w:tc>
          <w:tcPr>
            <w:tcW w:w="850" w:type="dxa"/>
          </w:tcPr>
          <w:p w:rsidR="0039710B" w:rsidRPr="00AD0E9F" w:rsidRDefault="0039710B" w:rsidP="00612789">
            <w:pPr>
              <w:ind w:left="0" w:firstLine="0"/>
            </w:pPr>
            <w:r w:rsidRPr="00AD0E9F">
              <w:t>1</w:t>
            </w:r>
          </w:p>
          <w:p w:rsidR="0039710B" w:rsidRPr="00AD0E9F" w:rsidRDefault="0039710B" w:rsidP="00612789">
            <w:pPr>
              <w:ind w:left="0" w:firstLine="0"/>
            </w:pPr>
          </w:p>
          <w:p w:rsidR="0039710B" w:rsidRPr="00AD0E9F" w:rsidRDefault="0039710B" w:rsidP="00612789">
            <w:pPr>
              <w:ind w:left="0" w:firstLine="0"/>
            </w:pPr>
          </w:p>
          <w:p w:rsidR="0039710B" w:rsidRPr="00AD0E9F" w:rsidRDefault="0039710B" w:rsidP="00612789">
            <w:pPr>
              <w:ind w:left="0" w:firstLine="0"/>
            </w:pPr>
          </w:p>
          <w:p w:rsidR="0039710B" w:rsidRPr="00AD0E9F" w:rsidRDefault="0039710B" w:rsidP="00612789">
            <w:pPr>
              <w:ind w:left="0" w:firstLine="0"/>
            </w:pPr>
          </w:p>
          <w:p w:rsidR="0039710B" w:rsidRPr="00AD0E9F" w:rsidRDefault="0039710B" w:rsidP="00612789">
            <w:pPr>
              <w:ind w:left="0" w:firstLine="0"/>
            </w:pPr>
          </w:p>
          <w:p w:rsidR="0039710B" w:rsidRPr="00AD0E9F" w:rsidRDefault="0039710B" w:rsidP="00612789">
            <w:pPr>
              <w:ind w:left="0" w:firstLine="0"/>
            </w:pPr>
          </w:p>
          <w:p w:rsidR="0039710B" w:rsidRPr="00AD0E9F" w:rsidRDefault="0039710B" w:rsidP="00612789">
            <w:pPr>
              <w:ind w:left="0" w:firstLine="0"/>
            </w:pPr>
          </w:p>
          <w:p w:rsidR="0039710B" w:rsidRPr="00AD0E9F" w:rsidRDefault="0039710B" w:rsidP="00612789">
            <w:pPr>
              <w:ind w:left="0" w:firstLine="0"/>
            </w:pPr>
          </w:p>
          <w:p w:rsidR="0039710B" w:rsidRPr="00AD0E9F" w:rsidRDefault="0039710B" w:rsidP="00612789">
            <w:pPr>
              <w:ind w:left="0" w:firstLine="0"/>
            </w:pPr>
            <w:r w:rsidRPr="00AD0E9F">
              <w:t>1</w:t>
            </w:r>
          </w:p>
        </w:tc>
      </w:tr>
    </w:tbl>
    <w:p w:rsidR="0039710B" w:rsidRPr="00AD0E9F" w:rsidRDefault="0039710B" w:rsidP="0039710B">
      <w:pPr>
        <w:ind w:left="0" w:firstLine="0"/>
      </w:pPr>
    </w:p>
    <w:p w:rsidR="0039710B" w:rsidRPr="00AD0E9F" w:rsidRDefault="0039710B" w:rsidP="0039710B"/>
    <w:p w:rsidR="0039710B" w:rsidRDefault="0039710B" w:rsidP="0039710B">
      <w:pPr>
        <w:pStyle w:val="0108SJBodytekst"/>
        <w:tabs>
          <w:tab w:val="left" w:pos="397"/>
        </w:tabs>
        <w:rPr>
          <w:rFonts w:ascii="Arial" w:hAnsi="Arial" w:cs="Arial"/>
        </w:rPr>
      </w:pPr>
    </w:p>
    <w:tbl>
      <w:tblPr>
        <w:tblpPr w:leftFromText="142" w:rightFromText="142" w:bottomFromText="397" w:vertAnchor="page" w:horzAnchor="margin" w:tblpY="3423"/>
        <w:tblW w:w="9639" w:type="dxa"/>
        <w:tblBorders>
          <w:top w:val="single" w:sz="12" w:space="0" w:color="008080"/>
          <w:left w:val="single" w:sz="12" w:space="0" w:color="008080"/>
          <w:bottom w:val="single" w:sz="12" w:space="0" w:color="008080"/>
          <w:right w:val="single" w:sz="12" w:space="0" w:color="008080"/>
          <w:insideH w:val="nil"/>
          <w:insideV w:val="nil"/>
        </w:tblBorders>
        <w:tblCellMar>
          <w:left w:w="0" w:type="dxa"/>
          <w:right w:w="0" w:type="dxa"/>
        </w:tblCellMar>
        <w:tblLook w:val="00A0" w:firstRow="1" w:lastRow="0" w:firstColumn="1" w:lastColumn="0" w:noHBand="0" w:noVBand="0"/>
      </w:tblPr>
      <w:tblGrid>
        <w:gridCol w:w="2256"/>
        <w:gridCol w:w="7383"/>
      </w:tblGrid>
      <w:tr w:rsidR="0039710B" w:rsidTr="00612789">
        <w:trPr>
          <w:trHeight w:val="1021"/>
        </w:trPr>
        <w:tc>
          <w:tcPr>
            <w:tcW w:w="2256" w:type="dxa"/>
            <w:tcBorders>
              <w:top w:val="single" w:sz="4" w:space="0" w:color="000000"/>
              <w:left w:val="nil"/>
              <w:bottom w:val="single" w:sz="18" w:space="0" w:color="000000"/>
              <w:right w:val="single" w:sz="4" w:space="0" w:color="000000"/>
            </w:tcBorders>
            <w:tcMar>
              <w:top w:w="0" w:type="dxa"/>
              <w:left w:w="0" w:type="dxa"/>
              <w:bottom w:w="0" w:type="dxa"/>
              <w:right w:w="284" w:type="dxa"/>
            </w:tcMar>
            <w:vAlign w:val="center"/>
          </w:tcPr>
          <w:p w:rsidR="0039710B" w:rsidRDefault="0039710B" w:rsidP="00612789">
            <w:pPr>
              <w:tabs>
                <w:tab w:val="left" w:pos="397"/>
              </w:tabs>
              <w:rPr>
                <w:b/>
                <w:bCs/>
                <w:i/>
                <w:iCs/>
                <w:color w:val="FFFFFF"/>
              </w:rPr>
            </w:pPr>
          </w:p>
        </w:tc>
        <w:tc>
          <w:tcPr>
            <w:tcW w:w="7383" w:type="dxa"/>
            <w:tcBorders>
              <w:top w:val="single" w:sz="4" w:space="0" w:color="000000"/>
              <w:left w:val="single" w:sz="4" w:space="0" w:color="000000"/>
              <w:bottom w:val="single" w:sz="18" w:space="0" w:color="000000"/>
              <w:right w:val="nil"/>
            </w:tcBorders>
            <w:shd w:val="clear" w:color="auto" w:fill="E6E6E6"/>
            <w:tcMar>
              <w:top w:w="0" w:type="dxa"/>
              <w:left w:w="284" w:type="dxa"/>
              <w:bottom w:w="0" w:type="dxa"/>
              <w:right w:w="0" w:type="dxa"/>
            </w:tcMar>
            <w:vAlign w:val="center"/>
          </w:tcPr>
          <w:p w:rsidR="0039710B" w:rsidRDefault="0039710B" w:rsidP="00612789">
            <w:pPr>
              <w:pStyle w:val="0101SJKopniveau1"/>
              <w:tabs>
                <w:tab w:val="left" w:pos="397"/>
              </w:tabs>
              <w:rPr>
                <w:rFonts w:cs="Arial"/>
                <w:sz w:val="36"/>
                <w:szCs w:val="36"/>
              </w:rPr>
            </w:pPr>
            <w:r>
              <w:rPr>
                <w:rFonts w:cs="Arial"/>
                <w:sz w:val="36"/>
                <w:szCs w:val="36"/>
              </w:rPr>
              <w:t>De Geo</w:t>
            </w:r>
          </w:p>
        </w:tc>
      </w:tr>
      <w:tr w:rsidR="0039710B" w:rsidTr="00612789">
        <w:trPr>
          <w:trHeight w:hRule="exact" w:val="595"/>
        </w:trPr>
        <w:tc>
          <w:tcPr>
            <w:tcW w:w="2256" w:type="dxa"/>
            <w:tcBorders>
              <w:top w:val="single" w:sz="18" w:space="0" w:color="000000"/>
              <w:left w:val="nil"/>
              <w:bottom w:val="single" w:sz="4" w:space="0" w:color="000000"/>
              <w:right w:val="single" w:sz="4" w:space="0" w:color="000000"/>
            </w:tcBorders>
            <w:tcMar>
              <w:top w:w="0" w:type="dxa"/>
              <w:left w:w="0" w:type="dxa"/>
              <w:bottom w:w="0" w:type="dxa"/>
              <w:right w:w="284" w:type="dxa"/>
            </w:tcMar>
          </w:tcPr>
          <w:p w:rsidR="0039710B" w:rsidRPr="007B7C3F" w:rsidRDefault="0039710B" w:rsidP="00612789">
            <w:pPr>
              <w:pStyle w:val="0105SNKopniveau5"/>
              <w:tabs>
                <w:tab w:val="left" w:pos="397"/>
              </w:tabs>
              <w:spacing w:before="0" w:after="0" w:line="460" w:lineRule="exact"/>
              <w:jc w:val="right"/>
              <w:rPr>
                <w:rFonts w:cs="Arial"/>
                <w:sz w:val="20"/>
                <w:szCs w:val="20"/>
              </w:rPr>
            </w:pPr>
            <w:r>
              <w:rPr>
                <w:rFonts w:cs="Arial"/>
                <w:sz w:val="20"/>
                <w:szCs w:val="20"/>
              </w:rPr>
              <w:t>havo</w:t>
            </w:r>
          </w:p>
        </w:tc>
        <w:tc>
          <w:tcPr>
            <w:tcW w:w="7383" w:type="dxa"/>
            <w:tcBorders>
              <w:top w:val="single" w:sz="18" w:space="0" w:color="000000"/>
              <w:left w:val="single" w:sz="4" w:space="0" w:color="000000"/>
              <w:bottom w:val="single" w:sz="4" w:space="0" w:color="000000"/>
              <w:right w:val="nil"/>
            </w:tcBorders>
            <w:tcMar>
              <w:top w:w="0" w:type="dxa"/>
              <w:left w:w="284" w:type="dxa"/>
              <w:bottom w:w="0" w:type="dxa"/>
              <w:right w:w="0" w:type="dxa"/>
            </w:tcMar>
          </w:tcPr>
          <w:p w:rsidR="0039710B" w:rsidRDefault="0039710B" w:rsidP="00612789">
            <w:pPr>
              <w:pStyle w:val="0105SNKopniveau5"/>
              <w:tabs>
                <w:tab w:val="left" w:pos="397"/>
              </w:tabs>
              <w:spacing w:before="0" w:after="0" w:line="460" w:lineRule="exact"/>
              <w:rPr>
                <w:rFonts w:cs="Arial"/>
                <w:sz w:val="20"/>
                <w:szCs w:val="20"/>
              </w:rPr>
            </w:pPr>
            <w:r>
              <w:rPr>
                <w:rFonts w:cs="Arial"/>
                <w:sz w:val="20"/>
                <w:szCs w:val="20"/>
              </w:rPr>
              <w:t>Aardrijkskunde voor de tweede fase</w:t>
            </w:r>
          </w:p>
        </w:tc>
      </w:tr>
      <w:tr w:rsidR="0039710B" w:rsidTr="00612789">
        <w:trPr>
          <w:trHeight w:hRule="exact" w:val="595"/>
        </w:trPr>
        <w:tc>
          <w:tcPr>
            <w:tcW w:w="2256" w:type="dxa"/>
            <w:tcBorders>
              <w:top w:val="single" w:sz="4" w:space="0" w:color="000000"/>
              <w:left w:val="nil"/>
              <w:bottom w:val="single" w:sz="18" w:space="0" w:color="000000"/>
              <w:right w:val="nil"/>
            </w:tcBorders>
            <w:tcMar>
              <w:top w:w="0" w:type="dxa"/>
              <w:left w:w="0" w:type="dxa"/>
              <w:bottom w:w="0" w:type="dxa"/>
              <w:right w:w="284" w:type="dxa"/>
            </w:tcMar>
          </w:tcPr>
          <w:p w:rsidR="0039710B" w:rsidRDefault="0039710B" w:rsidP="00612789">
            <w:pPr>
              <w:tabs>
                <w:tab w:val="left" w:pos="397"/>
              </w:tabs>
              <w:rPr>
                <w:b/>
                <w:bCs/>
                <w:i/>
                <w:iCs/>
                <w:color w:val="FFFFFF"/>
              </w:rPr>
            </w:pPr>
          </w:p>
        </w:tc>
        <w:tc>
          <w:tcPr>
            <w:tcW w:w="7383" w:type="dxa"/>
            <w:tcBorders>
              <w:top w:val="single" w:sz="4" w:space="0" w:color="000000"/>
              <w:left w:val="nil"/>
              <w:bottom w:val="single" w:sz="18" w:space="0" w:color="000000"/>
              <w:right w:val="nil"/>
            </w:tcBorders>
            <w:tcMar>
              <w:top w:w="0" w:type="dxa"/>
              <w:left w:w="284" w:type="dxa"/>
              <w:bottom w:w="0" w:type="dxa"/>
              <w:right w:w="0" w:type="dxa"/>
            </w:tcMar>
          </w:tcPr>
          <w:p w:rsidR="0039710B" w:rsidRDefault="0039710B" w:rsidP="00612789">
            <w:pPr>
              <w:pStyle w:val="0105SNKopniveau5"/>
              <w:tabs>
                <w:tab w:val="left" w:pos="397"/>
              </w:tabs>
              <w:spacing w:before="0" w:after="0" w:line="460" w:lineRule="exact"/>
              <w:rPr>
                <w:rFonts w:cs="Arial"/>
                <w:sz w:val="20"/>
                <w:szCs w:val="20"/>
              </w:rPr>
            </w:pPr>
            <w:r>
              <w:rPr>
                <w:rFonts w:cs="Arial"/>
                <w:sz w:val="20"/>
                <w:szCs w:val="20"/>
              </w:rPr>
              <w:t>Arm en rijk</w:t>
            </w:r>
          </w:p>
        </w:tc>
      </w:tr>
      <w:tr w:rsidR="0039710B" w:rsidTr="00612789">
        <w:trPr>
          <w:trHeight w:hRule="exact" w:val="595"/>
        </w:trPr>
        <w:tc>
          <w:tcPr>
            <w:tcW w:w="2256" w:type="dxa"/>
            <w:tcBorders>
              <w:top w:val="single" w:sz="4" w:space="0" w:color="000000"/>
              <w:left w:val="nil"/>
              <w:bottom w:val="single" w:sz="18" w:space="0" w:color="000000"/>
              <w:right w:val="nil"/>
            </w:tcBorders>
            <w:tcMar>
              <w:top w:w="0" w:type="dxa"/>
              <w:left w:w="0" w:type="dxa"/>
              <w:bottom w:w="0" w:type="dxa"/>
              <w:right w:w="284" w:type="dxa"/>
            </w:tcMar>
          </w:tcPr>
          <w:p w:rsidR="0039710B" w:rsidRDefault="0039710B" w:rsidP="00612789">
            <w:pPr>
              <w:tabs>
                <w:tab w:val="left" w:pos="397"/>
              </w:tabs>
              <w:rPr>
                <w:b/>
                <w:bCs/>
                <w:i/>
                <w:iCs/>
                <w:color w:val="FFFFFF"/>
              </w:rPr>
            </w:pPr>
          </w:p>
        </w:tc>
        <w:tc>
          <w:tcPr>
            <w:tcW w:w="7383" w:type="dxa"/>
            <w:tcBorders>
              <w:top w:val="single" w:sz="4" w:space="0" w:color="000000"/>
              <w:left w:val="nil"/>
              <w:bottom w:val="single" w:sz="18" w:space="0" w:color="000000"/>
              <w:right w:val="nil"/>
            </w:tcBorders>
            <w:tcMar>
              <w:top w:w="0" w:type="dxa"/>
              <w:left w:w="284" w:type="dxa"/>
              <w:bottom w:w="0" w:type="dxa"/>
              <w:right w:w="0" w:type="dxa"/>
            </w:tcMar>
          </w:tcPr>
          <w:p w:rsidR="0039710B" w:rsidRDefault="0039710B" w:rsidP="00612789">
            <w:pPr>
              <w:pStyle w:val="0105SNKopniveau5"/>
              <w:tabs>
                <w:tab w:val="left" w:pos="397"/>
              </w:tabs>
              <w:spacing w:before="0" w:after="0" w:line="460" w:lineRule="exact"/>
              <w:rPr>
                <w:rFonts w:cs="Arial"/>
                <w:sz w:val="20"/>
                <w:szCs w:val="20"/>
              </w:rPr>
            </w:pPr>
            <w:r>
              <w:rPr>
                <w:rFonts w:cs="Arial"/>
                <w:sz w:val="20"/>
                <w:szCs w:val="20"/>
              </w:rPr>
              <w:t>Antwoorden proeftoets hoofdstuk 3</w:t>
            </w:r>
          </w:p>
        </w:tc>
      </w:tr>
    </w:tbl>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Pr="00D82F33" w:rsidRDefault="00C85D73" w:rsidP="0039710B">
      <w:pPr>
        <w:pStyle w:val="0108SJBodytekst"/>
        <w:tabs>
          <w:tab w:val="left" w:pos="397"/>
        </w:tabs>
        <w:ind w:left="2552"/>
        <w:rPr>
          <w:rStyle w:val="Hyperlink"/>
          <w:rFonts w:ascii="Arial" w:hAnsi="Arial" w:cs="Arial"/>
          <w:color w:val="auto"/>
        </w:rPr>
      </w:pPr>
      <w:hyperlink r:id="rId56" w:history="1">
        <w:r w:rsidR="0039710B" w:rsidRPr="00D82F33">
          <w:rPr>
            <w:rStyle w:val="Hyperlink"/>
            <w:rFonts w:ascii="Arial" w:hAnsi="Arial" w:cs="Arial"/>
            <w:color w:val="auto"/>
          </w:rPr>
          <w:t>www.degeo-online.nl</w:t>
        </w:r>
      </w:hyperlink>
    </w:p>
    <w:p w:rsidR="0039710B" w:rsidRPr="00D82F33" w:rsidRDefault="0039710B" w:rsidP="0039710B">
      <w:pPr>
        <w:pStyle w:val="0108SJBodytekst"/>
        <w:tabs>
          <w:tab w:val="left" w:pos="397"/>
        </w:tabs>
        <w:ind w:left="2552"/>
        <w:rPr>
          <w:rStyle w:val="Hyperlink"/>
          <w:rFonts w:ascii="Arial" w:hAnsi="Arial" w:cs="Arial"/>
          <w:color w:val="auto"/>
        </w:rPr>
      </w:pPr>
    </w:p>
    <w:p w:rsidR="0039710B" w:rsidRPr="00D82F33" w:rsidRDefault="0039710B" w:rsidP="0039710B">
      <w:pPr>
        <w:pStyle w:val="0108SJBodytekst"/>
        <w:tabs>
          <w:tab w:val="left" w:pos="397"/>
        </w:tabs>
        <w:ind w:left="2552"/>
        <w:rPr>
          <w:rStyle w:val="Hyperlink"/>
          <w:rFonts w:ascii="Arial" w:hAnsi="Arial" w:cs="Arial"/>
          <w:color w:val="auto"/>
        </w:rPr>
      </w:pPr>
      <w:r w:rsidRPr="00D82F33">
        <w:rPr>
          <w:rStyle w:val="Hyperlink"/>
          <w:rFonts w:ascii="Arial" w:hAnsi="Arial" w:cs="Arial"/>
          <w:color w:val="auto"/>
        </w:rPr>
        <w:t>vierde druk</w:t>
      </w: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tabs>
          <w:tab w:val="left" w:pos="397"/>
        </w:tabs>
        <w:jc w:val="center"/>
        <w:rPr>
          <w:b/>
        </w:rPr>
        <w:sectPr w:rsidR="0039710B" w:rsidSect="00776C04">
          <w:headerReference w:type="even" r:id="rId57"/>
          <w:headerReference w:type="default" r:id="rId58"/>
          <w:footerReference w:type="even" r:id="rId59"/>
          <w:footerReference w:type="default" r:id="rId60"/>
          <w:headerReference w:type="first" r:id="rId61"/>
          <w:footerReference w:type="first" r:id="rId62"/>
          <w:pgSz w:w="11906" w:h="16838"/>
          <w:pgMar w:top="814" w:right="1417" w:bottom="1417" w:left="1417" w:header="284" w:footer="737" w:gutter="0"/>
          <w:cols w:space="708"/>
          <w:titlePg/>
          <w:docGrid w:linePitch="360"/>
        </w:sectPr>
      </w:pPr>
      <w:r>
        <w:rPr>
          <w:noProof/>
        </w:rPr>
        <w:drawing>
          <wp:inline distT="0" distB="0" distL="0" distR="0">
            <wp:extent cx="2676525" cy="1143000"/>
            <wp:effectExtent l="19050" t="0" r="9525" b="0"/>
            <wp:docPr id="18"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a:blip r:embed="rId15" cstate="print"/>
                    <a:srcRect/>
                    <a:stretch>
                      <a:fillRect/>
                    </a:stretch>
                  </pic:blipFill>
                  <pic:spPr bwMode="auto">
                    <a:xfrm>
                      <a:off x="0" y="0"/>
                      <a:ext cx="2676525" cy="1143000"/>
                    </a:xfrm>
                    <a:prstGeom prst="rect">
                      <a:avLst/>
                    </a:prstGeom>
                    <a:noFill/>
                    <a:ln w="9525">
                      <a:noFill/>
                      <a:miter lim="800000"/>
                      <a:headEnd/>
                      <a:tailEnd/>
                    </a:ln>
                  </pic:spPr>
                </pic:pic>
              </a:graphicData>
            </a:graphic>
          </wp:inline>
        </w:drawing>
      </w:r>
    </w:p>
    <w:p w:rsidR="0039710B" w:rsidRPr="00E76E42" w:rsidRDefault="0039710B" w:rsidP="0039710B">
      <w:pPr>
        <w:rPr>
          <w:b/>
          <w:sz w:val="28"/>
          <w:szCs w:val="28"/>
        </w:rPr>
      </w:pPr>
      <w:r w:rsidRPr="00E76E42">
        <w:rPr>
          <w:b/>
          <w:sz w:val="28"/>
          <w:szCs w:val="28"/>
        </w:rPr>
        <w:lastRenderedPageBreak/>
        <w:t xml:space="preserve">Proeftoets hoofdstuk </w:t>
      </w:r>
      <w:r>
        <w:rPr>
          <w:b/>
          <w:sz w:val="28"/>
          <w:szCs w:val="28"/>
        </w:rPr>
        <w:t>3</w:t>
      </w:r>
    </w:p>
    <w:p w:rsidR="0039710B" w:rsidRPr="00AD0E9F" w:rsidRDefault="0039710B" w:rsidP="0039710B"/>
    <w:p w:rsidR="0039710B" w:rsidRPr="00AD0E9F" w:rsidRDefault="0039710B" w:rsidP="0039710B"/>
    <w:p w:rsidR="0039710B" w:rsidRDefault="0039710B" w:rsidP="0039710B">
      <w:pPr>
        <w:ind w:left="0" w:firstLine="0"/>
        <w:rPr>
          <w:b/>
        </w:rPr>
      </w:pPr>
      <w:r w:rsidRPr="002B1CCC">
        <w:rPr>
          <w:b/>
        </w:rPr>
        <w:t>Opgave 1</w:t>
      </w:r>
      <w:r w:rsidRPr="002B1CCC">
        <w:rPr>
          <w:b/>
        </w:rPr>
        <w:tab/>
        <w:t>BBP/hoofd</w:t>
      </w:r>
    </w:p>
    <w:p w:rsidR="0039710B" w:rsidRPr="002B1CCC" w:rsidRDefault="0039710B" w:rsidP="0039710B">
      <w:pPr>
        <w:ind w:left="0" w:firstLine="0"/>
        <w:rPr>
          <w:b/>
        </w:rPr>
      </w:pPr>
    </w:p>
    <w:tbl>
      <w:tblPr>
        <w:tblW w:w="9640" w:type="dxa"/>
        <w:tblBorders>
          <w:top w:val="single" w:sz="4" w:space="0" w:color="auto"/>
          <w:left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000" w:firstRow="0" w:lastRow="0" w:firstColumn="0" w:lastColumn="0" w:noHBand="0" w:noVBand="0"/>
      </w:tblPr>
      <w:tblGrid>
        <w:gridCol w:w="1213"/>
        <w:gridCol w:w="4860"/>
        <w:gridCol w:w="1780"/>
        <w:gridCol w:w="715"/>
        <w:gridCol w:w="1072"/>
      </w:tblGrid>
      <w:tr w:rsidR="0039710B" w:rsidRPr="002B1CCC" w:rsidTr="00612789">
        <w:trPr>
          <w:trHeight w:val="113"/>
        </w:trPr>
        <w:tc>
          <w:tcPr>
            <w:tcW w:w="963"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gave</w:t>
            </w:r>
          </w:p>
        </w:tc>
        <w:tc>
          <w:tcPr>
            <w:tcW w:w="3855"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Antwoord</w:t>
            </w:r>
          </w:p>
        </w:tc>
        <w:tc>
          <w:tcPr>
            <w:tcW w:w="1412"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merkingen</w:t>
            </w:r>
          </w:p>
        </w:tc>
        <w:tc>
          <w:tcPr>
            <w:tcW w:w="567"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K/I</w:t>
            </w:r>
          </w:p>
        </w:tc>
        <w:tc>
          <w:tcPr>
            <w:tcW w:w="850"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Score</w:t>
            </w:r>
          </w:p>
        </w:tc>
      </w:tr>
      <w:tr w:rsidR="0039710B" w:rsidRPr="00372022" w:rsidTr="00612789">
        <w:trPr>
          <w:trHeight w:val="20"/>
        </w:trPr>
        <w:tc>
          <w:tcPr>
            <w:tcW w:w="963" w:type="dxa"/>
            <w:tcBorders>
              <w:bottom w:val="single" w:sz="4" w:space="0" w:color="auto"/>
            </w:tcBorders>
            <w:shd w:val="clear" w:color="auto" w:fill="FFFFFF"/>
            <w:tcMar>
              <w:left w:w="28" w:type="dxa"/>
            </w:tcMar>
          </w:tcPr>
          <w:p w:rsidR="0039710B" w:rsidRPr="00372022" w:rsidRDefault="0039710B" w:rsidP="00612789">
            <w:pPr>
              <w:ind w:left="0" w:firstLine="0"/>
            </w:pPr>
            <w:r w:rsidRPr="00372022">
              <w:t>1</w:t>
            </w:r>
          </w:p>
        </w:tc>
        <w:tc>
          <w:tcPr>
            <w:tcW w:w="3855" w:type="dxa"/>
            <w:tcBorders>
              <w:bottom w:val="single" w:sz="4" w:space="0" w:color="auto"/>
            </w:tcBorders>
            <w:shd w:val="clear" w:color="auto" w:fill="FFFFFF"/>
            <w:tcMar>
              <w:left w:w="28" w:type="dxa"/>
            </w:tcMar>
          </w:tcPr>
          <w:p w:rsidR="0039710B" w:rsidRPr="00372022" w:rsidRDefault="0039710B" w:rsidP="00612789">
            <w:pPr>
              <w:ind w:left="0" w:firstLine="0"/>
            </w:pPr>
            <w:r w:rsidRPr="00372022">
              <w:t>Het deel van de economie dat zelfverzorgend is, wordt niet in geld gewaardeerd. (Dit betekent dat het werkelijke BBP hoger ligt dan op papier staat.)</w:t>
            </w:r>
          </w:p>
        </w:tc>
        <w:tc>
          <w:tcPr>
            <w:tcW w:w="1412" w:type="dxa"/>
            <w:tcBorders>
              <w:bottom w:val="single" w:sz="4" w:space="0" w:color="auto"/>
            </w:tcBorders>
            <w:shd w:val="clear" w:color="auto" w:fill="FFFFFF"/>
            <w:tcMar>
              <w:left w:w="28" w:type="dxa"/>
            </w:tcMar>
          </w:tcPr>
          <w:p w:rsidR="0039710B" w:rsidRPr="00372022" w:rsidRDefault="0039710B" w:rsidP="00612789">
            <w:pPr>
              <w:ind w:left="0" w:firstLine="0"/>
            </w:pPr>
          </w:p>
        </w:tc>
        <w:tc>
          <w:tcPr>
            <w:tcW w:w="567" w:type="dxa"/>
            <w:tcBorders>
              <w:bottom w:val="single" w:sz="4" w:space="0" w:color="auto"/>
            </w:tcBorders>
            <w:shd w:val="clear" w:color="auto" w:fill="FFFFFF"/>
            <w:tcMar>
              <w:left w:w="28" w:type="dxa"/>
            </w:tcMar>
          </w:tcPr>
          <w:p w:rsidR="0039710B" w:rsidRPr="00372022" w:rsidRDefault="0039710B" w:rsidP="00612789">
            <w:pPr>
              <w:ind w:left="0" w:firstLine="0"/>
            </w:pPr>
            <w:r w:rsidRPr="00372022">
              <w:t>K</w:t>
            </w:r>
          </w:p>
        </w:tc>
        <w:tc>
          <w:tcPr>
            <w:tcW w:w="850" w:type="dxa"/>
            <w:tcBorders>
              <w:bottom w:val="single" w:sz="4" w:space="0" w:color="auto"/>
            </w:tcBorders>
            <w:shd w:val="clear" w:color="auto" w:fill="FFFFFF"/>
            <w:tcMar>
              <w:left w:w="28" w:type="dxa"/>
            </w:tcMar>
          </w:tcPr>
          <w:p w:rsidR="0039710B" w:rsidRPr="00372022" w:rsidRDefault="0039710B" w:rsidP="00612789">
            <w:pPr>
              <w:ind w:left="0" w:firstLine="0"/>
            </w:pPr>
            <w:r w:rsidRPr="00372022">
              <w:t>1</w:t>
            </w:r>
          </w:p>
        </w:tc>
      </w:tr>
    </w:tbl>
    <w:p w:rsidR="0039710B" w:rsidRPr="00372022" w:rsidRDefault="0039710B" w:rsidP="0039710B">
      <w:pPr>
        <w:ind w:left="0" w:firstLine="0"/>
      </w:pPr>
    </w:p>
    <w:p w:rsidR="0039710B" w:rsidRDefault="0039710B" w:rsidP="0039710B">
      <w:pPr>
        <w:ind w:left="0" w:firstLine="0"/>
        <w:rPr>
          <w:b/>
        </w:rPr>
      </w:pPr>
      <w:r w:rsidRPr="002B1CCC">
        <w:rPr>
          <w:b/>
        </w:rPr>
        <w:t>Opgave 2</w:t>
      </w:r>
      <w:r w:rsidRPr="002B1CCC">
        <w:rPr>
          <w:b/>
        </w:rPr>
        <w:tab/>
        <w:t>Banana boat</w:t>
      </w:r>
    </w:p>
    <w:p w:rsidR="0039710B" w:rsidRPr="002B1CCC" w:rsidRDefault="0039710B" w:rsidP="0039710B">
      <w:pPr>
        <w:ind w:left="0" w:firstLine="0"/>
        <w:rPr>
          <w:b/>
        </w:rPr>
      </w:pPr>
    </w:p>
    <w:tbl>
      <w:tblPr>
        <w:tblW w:w="9640" w:type="dxa"/>
        <w:tblBorders>
          <w:top w:val="single" w:sz="4" w:space="0" w:color="auto"/>
          <w:left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000" w:firstRow="0" w:lastRow="0" w:firstColumn="0" w:lastColumn="0" w:noHBand="0" w:noVBand="0"/>
      </w:tblPr>
      <w:tblGrid>
        <w:gridCol w:w="1213"/>
        <w:gridCol w:w="4860"/>
        <w:gridCol w:w="1780"/>
        <w:gridCol w:w="715"/>
        <w:gridCol w:w="1072"/>
      </w:tblGrid>
      <w:tr w:rsidR="0039710B" w:rsidRPr="002B1CCC" w:rsidTr="00612789">
        <w:trPr>
          <w:trHeight w:val="113"/>
        </w:trPr>
        <w:tc>
          <w:tcPr>
            <w:tcW w:w="963"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gave</w:t>
            </w:r>
          </w:p>
        </w:tc>
        <w:tc>
          <w:tcPr>
            <w:tcW w:w="3855"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Antwoord</w:t>
            </w:r>
          </w:p>
        </w:tc>
        <w:tc>
          <w:tcPr>
            <w:tcW w:w="1412"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merkingen</w:t>
            </w:r>
          </w:p>
        </w:tc>
        <w:tc>
          <w:tcPr>
            <w:tcW w:w="567"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K/I</w:t>
            </w:r>
          </w:p>
        </w:tc>
        <w:tc>
          <w:tcPr>
            <w:tcW w:w="850"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Score</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2</w:t>
            </w:r>
          </w:p>
        </w:tc>
        <w:tc>
          <w:tcPr>
            <w:tcW w:w="3855" w:type="dxa"/>
            <w:shd w:val="clear" w:color="auto" w:fill="FFFFFF"/>
            <w:tcMar>
              <w:left w:w="28" w:type="dxa"/>
            </w:tcMar>
          </w:tcPr>
          <w:p w:rsidR="0039710B" w:rsidRPr="00CE34CB" w:rsidRDefault="0039710B" w:rsidP="00612789">
            <w:pPr>
              <w:ind w:left="0" w:firstLine="0"/>
              <w:rPr>
                <w:lang w:val="en-US"/>
              </w:rPr>
            </w:pPr>
            <w:r w:rsidRPr="00CE34CB">
              <w:rPr>
                <w:color w:val="000000"/>
                <w:lang w:val="en-US"/>
              </w:rPr>
              <w:t>Washington-Boston in de V.S. (BosWash) en Tokyo-Seoul (Japan-Korea).</w:t>
            </w:r>
          </w:p>
        </w:tc>
        <w:tc>
          <w:tcPr>
            <w:tcW w:w="1412" w:type="dxa"/>
            <w:shd w:val="clear" w:color="auto" w:fill="FFFFFF"/>
            <w:tcMar>
              <w:left w:w="28" w:type="dxa"/>
            </w:tcMar>
          </w:tcPr>
          <w:p w:rsidR="0039710B" w:rsidRPr="00CE34CB" w:rsidRDefault="0039710B" w:rsidP="00612789">
            <w:pPr>
              <w:ind w:left="0" w:firstLine="0"/>
              <w:rPr>
                <w:lang w:val="en-US"/>
              </w:rPr>
            </w:pPr>
          </w:p>
        </w:tc>
        <w:tc>
          <w:tcPr>
            <w:tcW w:w="567" w:type="dxa"/>
            <w:shd w:val="clear" w:color="auto" w:fill="FFFFFF"/>
            <w:tcMar>
              <w:left w:w="28" w:type="dxa"/>
            </w:tcMar>
          </w:tcPr>
          <w:p w:rsidR="0039710B" w:rsidRPr="00372022" w:rsidRDefault="0039710B" w:rsidP="00612789">
            <w:pPr>
              <w:ind w:left="0" w:firstLine="0"/>
            </w:pPr>
            <w:r w:rsidRPr="00372022">
              <w:t xml:space="preserve">I </w:t>
            </w:r>
          </w:p>
        </w:tc>
        <w:tc>
          <w:tcPr>
            <w:tcW w:w="850" w:type="dxa"/>
            <w:shd w:val="clear" w:color="auto" w:fill="FFFFFF"/>
            <w:tcMar>
              <w:left w:w="28" w:type="dxa"/>
            </w:tcMar>
          </w:tcPr>
          <w:p w:rsidR="0039710B" w:rsidRPr="00372022" w:rsidRDefault="0039710B" w:rsidP="00612789">
            <w:pPr>
              <w:ind w:left="0" w:firstLine="0"/>
            </w:pPr>
            <w:r w:rsidRPr="00372022">
              <w:t>2</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3</w:t>
            </w:r>
          </w:p>
        </w:tc>
        <w:tc>
          <w:tcPr>
            <w:tcW w:w="3855" w:type="dxa"/>
            <w:shd w:val="clear" w:color="auto" w:fill="FFFFFF"/>
            <w:tcMar>
              <w:left w:w="28" w:type="dxa"/>
            </w:tcMar>
          </w:tcPr>
          <w:p w:rsidR="0039710B" w:rsidRPr="00372022" w:rsidRDefault="0039710B" w:rsidP="00612789">
            <w:pPr>
              <w:ind w:left="0" w:firstLine="0"/>
              <w:rPr>
                <w:color w:val="000000"/>
              </w:rPr>
            </w:pPr>
            <w:r w:rsidRPr="00372022">
              <w:t>Aan de concentratie van hoofdkantoren.</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K</w:t>
            </w:r>
          </w:p>
        </w:tc>
        <w:tc>
          <w:tcPr>
            <w:tcW w:w="850" w:type="dxa"/>
            <w:shd w:val="clear" w:color="auto" w:fill="FFFFFF"/>
            <w:tcMar>
              <w:left w:w="28" w:type="dxa"/>
            </w:tcMar>
          </w:tcPr>
          <w:p w:rsidR="0039710B" w:rsidRPr="00372022" w:rsidRDefault="0039710B" w:rsidP="00612789">
            <w:pPr>
              <w:ind w:left="0" w:firstLine="0"/>
            </w:pPr>
            <w:r w:rsidRPr="00372022">
              <w:t>1</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4</w:t>
            </w:r>
          </w:p>
        </w:tc>
        <w:tc>
          <w:tcPr>
            <w:tcW w:w="3855" w:type="dxa"/>
            <w:shd w:val="clear" w:color="auto" w:fill="FFFFFF"/>
            <w:tcMar>
              <w:left w:w="28" w:type="dxa"/>
            </w:tcMar>
          </w:tcPr>
          <w:p w:rsidR="0039710B" w:rsidRPr="00372022" w:rsidRDefault="0039710B" w:rsidP="00612789">
            <w:pPr>
              <w:ind w:left="0" w:firstLine="0"/>
            </w:pPr>
            <w:r w:rsidRPr="00372022">
              <w:t>Doordat de sunbelt zich ontwikkelt van semiperifeer gebied naar centrumgebied, zal het gebied migranten aantrekken (en zal de bevolking groeien. )/zal er een positief migratiesaldo ontstaan.</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I</w:t>
            </w:r>
          </w:p>
        </w:tc>
        <w:tc>
          <w:tcPr>
            <w:tcW w:w="850" w:type="dxa"/>
            <w:shd w:val="clear" w:color="auto" w:fill="FFFFFF"/>
            <w:tcMar>
              <w:left w:w="28" w:type="dxa"/>
            </w:tcMar>
          </w:tcPr>
          <w:p w:rsidR="0039710B" w:rsidRPr="00372022" w:rsidRDefault="0039710B" w:rsidP="00612789">
            <w:pPr>
              <w:ind w:left="0" w:firstLine="0"/>
            </w:pPr>
            <w:r w:rsidRPr="00372022">
              <w:t>2</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5</w:t>
            </w:r>
          </w:p>
        </w:tc>
        <w:tc>
          <w:tcPr>
            <w:tcW w:w="3855" w:type="dxa"/>
            <w:shd w:val="clear" w:color="auto" w:fill="FFFFFF"/>
            <w:tcMar>
              <w:left w:w="28" w:type="dxa"/>
            </w:tcMar>
          </w:tcPr>
          <w:p w:rsidR="0039710B" w:rsidRPr="00372022" w:rsidRDefault="0039710B" w:rsidP="00612789">
            <w:pPr>
              <w:ind w:left="0" w:firstLine="0"/>
            </w:pPr>
            <w:r w:rsidRPr="00372022">
              <w:t>Naar China en India/naar Zuid- en Oost-Azië.</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K</w:t>
            </w:r>
          </w:p>
        </w:tc>
        <w:tc>
          <w:tcPr>
            <w:tcW w:w="850" w:type="dxa"/>
            <w:shd w:val="clear" w:color="auto" w:fill="FFFFFF"/>
            <w:tcMar>
              <w:left w:w="28" w:type="dxa"/>
            </w:tcMar>
          </w:tcPr>
          <w:p w:rsidR="0039710B" w:rsidRPr="00372022" w:rsidRDefault="0039710B" w:rsidP="00612789">
            <w:pPr>
              <w:ind w:left="0" w:firstLine="0"/>
            </w:pPr>
            <w:r w:rsidRPr="00372022">
              <w:t>1</w:t>
            </w:r>
          </w:p>
        </w:tc>
      </w:tr>
    </w:tbl>
    <w:p w:rsidR="0039710B" w:rsidRPr="00372022" w:rsidRDefault="0039710B" w:rsidP="0039710B">
      <w:pPr>
        <w:ind w:left="0" w:firstLine="0"/>
      </w:pPr>
    </w:p>
    <w:p w:rsidR="0039710B" w:rsidRDefault="0039710B" w:rsidP="0039710B">
      <w:pPr>
        <w:ind w:left="0" w:firstLine="0"/>
        <w:rPr>
          <w:b/>
        </w:rPr>
      </w:pPr>
      <w:r w:rsidRPr="002B1CCC">
        <w:rPr>
          <w:b/>
        </w:rPr>
        <w:t>Opgave 3</w:t>
      </w:r>
      <w:r w:rsidRPr="002B1CCC">
        <w:rPr>
          <w:b/>
        </w:rPr>
        <w:tab/>
        <w:t>Schatrijke landen</w:t>
      </w:r>
    </w:p>
    <w:p w:rsidR="0039710B" w:rsidRPr="002B1CCC" w:rsidRDefault="0039710B" w:rsidP="0039710B">
      <w:pPr>
        <w:ind w:left="0" w:firstLine="0"/>
        <w:rPr>
          <w:b/>
        </w:rPr>
      </w:pPr>
    </w:p>
    <w:tbl>
      <w:tblPr>
        <w:tblW w:w="9640" w:type="dxa"/>
        <w:tblBorders>
          <w:top w:val="single" w:sz="4" w:space="0" w:color="auto"/>
          <w:left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000" w:firstRow="0" w:lastRow="0" w:firstColumn="0" w:lastColumn="0" w:noHBand="0" w:noVBand="0"/>
      </w:tblPr>
      <w:tblGrid>
        <w:gridCol w:w="1213"/>
        <w:gridCol w:w="4860"/>
        <w:gridCol w:w="1780"/>
        <w:gridCol w:w="715"/>
        <w:gridCol w:w="1072"/>
      </w:tblGrid>
      <w:tr w:rsidR="0039710B" w:rsidRPr="002B1CCC" w:rsidTr="00612789">
        <w:trPr>
          <w:trHeight w:val="113"/>
        </w:trPr>
        <w:tc>
          <w:tcPr>
            <w:tcW w:w="963"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gave</w:t>
            </w:r>
          </w:p>
        </w:tc>
        <w:tc>
          <w:tcPr>
            <w:tcW w:w="3855"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Antwoord</w:t>
            </w:r>
          </w:p>
        </w:tc>
        <w:tc>
          <w:tcPr>
            <w:tcW w:w="1412"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merkingen</w:t>
            </w:r>
          </w:p>
        </w:tc>
        <w:tc>
          <w:tcPr>
            <w:tcW w:w="567"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K/I</w:t>
            </w:r>
          </w:p>
        </w:tc>
        <w:tc>
          <w:tcPr>
            <w:tcW w:w="850"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Score</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6</w:t>
            </w:r>
          </w:p>
        </w:tc>
        <w:tc>
          <w:tcPr>
            <w:tcW w:w="3855" w:type="dxa"/>
            <w:shd w:val="clear" w:color="auto" w:fill="FFFFFF"/>
            <w:tcMar>
              <w:left w:w="28" w:type="dxa"/>
            </w:tcMar>
          </w:tcPr>
          <w:p w:rsidR="0039710B" w:rsidRPr="00372022" w:rsidRDefault="0039710B" w:rsidP="00612789">
            <w:pPr>
              <w:ind w:left="0" w:firstLine="0"/>
            </w:pPr>
            <w:r w:rsidRPr="00372022">
              <w:t>Het zijn behalve de V.S. allemaal kleine landen (1) met samen nog geen 25 miljoen inwoners op een wereldtotaal van ca. 7 miljard (1).</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I</w:t>
            </w:r>
          </w:p>
        </w:tc>
        <w:tc>
          <w:tcPr>
            <w:tcW w:w="850" w:type="dxa"/>
            <w:shd w:val="clear" w:color="auto" w:fill="FFFFFF"/>
            <w:tcMar>
              <w:left w:w="28" w:type="dxa"/>
            </w:tcMar>
          </w:tcPr>
          <w:p w:rsidR="0039710B" w:rsidRPr="00372022" w:rsidRDefault="0039710B" w:rsidP="00612789">
            <w:pPr>
              <w:ind w:left="0" w:firstLine="0"/>
            </w:pPr>
            <w:r w:rsidRPr="00372022">
              <w:t>2</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7</w:t>
            </w:r>
          </w:p>
        </w:tc>
        <w:tc>
          <w:tcPr>
            <w:tcW w:w="3855" w:type="dxa"/>
            <w:shd w:val="clear" w:color="auto" w:fill="FFFFFF"/>
            <w:tcMar>
              <w:left w:w="28" w:type="dxa"/>
            </w:tcMar>
          </w:tcPr>
          <w:p w:rsidR="0039710B" w:rsidRPr="00372022" w:rsidRDefault="0039710B" w:rsidP="00612789">
            <w:pPr>
              <w:ind w:left="0" w:firstLine="0"/>
            </w:pPr>
            <w:r w:rsidRPr="00372022">
              <w:t>In Afrika met als buurlanden Kameroen en Gabon.</w:t>
            </w:r>
          </w:p>
        </w:tc>
        <w:tc>
          <w:tcPr>
            <w:tcW w:w="1412" w:type="dxa"/>
            <w:shd w:val="clear" w:color="auto" w:fill="FFFFFF"/>
            <w:tcMar>
              <w:left w:w="28" w:type="dxa"/>
            </w:tcMar>
          </w:tcPr>
          <w:p w:rsidR="0039710B" w:rsidRPr="00372022" w:rsidRDefault="0039710B" w:rsidP="00612789">
            <w:pPr>
              <w:ind w:left="0" w:firstLine="0"/>
            </w:pPr>
            <w:r w:rsidRPr="00372022">
              <w:t>beide landen moeten zijn genoemd</w:t>
            </w:r>
          </w:p>
        </w:tc>
        <w:tc>
          <w:tcPr>
            <w:tcW w:w="567" w:type="dxa"/>
            <w:shd w:val="clear" w:color="auto" w:fill="FFFFFF"/>
            <w:tcMar>
              <w:left w:w="28" w:type="dxa"/>
            </w:tcMar>
          </w:tcPr>
          <w:p w:rsidR="0039710B" w:rsidRPr="00372022" w:rsidRDefault="0039710B" w:rsidP="00612789">
            <w:pPr>
              <w:ind w:left="0" w:firstLine="0"/>
            </w:pPr>
            <w:r w:rsidRPr="00372022">
              <w:t>K</w:t>
            </w:r>
          </w:p>
        </w:tc>
        <w:tc>
          <w:tcPr>
            <w:tcW w:w="850" w:type="dxa"/>
            <w:shd w:val="clear" w:color="auto" w:fill="FFFFFF"/>
            <w:tcMar>
              <w:left w:w="28" w:type="dxa"/>
            </w:tcMar>
          </w:tcPr>
          <w:p w:rsidR="0039710B" w:rsidRPr="00372022" w:rsidRDefault="0039710B" w:rsidP="00612789">
            <w:pPr>
              <w:ind w:left="0" w:firstLine="0"/>
            </w:pPr>
            <w:r w:rsidRPr="00372022">
              <w:t>1</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8</w:t>
            </w:r>
          </w:p>
        </w:tc>
        <w:tc>
          <w:tcPr>
            <w:tcW w:w="3855" w:type="dxa"/>
            <w:shd w:val="clear" w:color="auto" w:fill="FFFFFF"/>
            <w:tcMar>
              <w:left w:w="28" w:type="dxa"/>
            </w:tcMar>
          </w:tcPr>
          <w:p w:rsidR="0039710B" w:rsidRPr="00372022" w:rsidRDefault="0039710B" w:rsidP="00612789">
            <w:pPr>
              <w:ind w:left="0" w:firstLine="0"/>
            </w:pPr>
            <w:r w:rsidRPr="00372022">
              <w:t>In de tweede fase.</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I</w:t>
            </w:r>
          </w:p>
        </w:tc>
        <w:tc>
          <w:tcPr>
            <w:tcW w:w="850" w:type="dxa"/>
            <w:shd w:val="clear" w:color="auto" w:fill="FFFFFF"/>
            <w:tcMar>
              <w:left w:w="28" w:type="dxa"/>
            </w:tcMar>
          </w:tcPr>
          <w:p w:rsidR="0039710B" w:rsidRPr="00372022" w:rsidRDefault="0039710B" w:rsidP="00612789">
            <w:pPr>
              <w:ind w:left="0" w:firstLine="0"/>
            </w:pPr>
            <w:r w:rsidRPr="00372022">
              <w:t>1</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9</w:t>
            </w:r>
          </w:p>
        </w:tc>
        <w:tc>
          <w:tcPr>
            <w:tcW w:w="3855" w:type="dxa"/>
            <w:shd w:val="clear" w:color="auto" w:fill="FFFFFF"/>
            <w:tcMar>
              <w:left w:w="28" w:type="dxa"/>
            </w:tcMar>
          </w:tcPr>
          <w:p w:rsidR="0039710B" w:rsidRPr="00372022" w:rsidRDefault="0039710B" w:rsidP="00612789">
            <w:pPr>
              <w:ind w:left="0" w:firstLine="0"/>
            </w:pPr>
            <w:r w:rsidRPr="00372022">
              <w:t xml:space="preserve">Het land is rijk, maar de demografische en sociaal-culturele situatie past bij een arm ontwikkelingsland/een periferieland. </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I</w:t>
            </w:r>
          </w:p>
        </w:tc>
        <w:tc>
          <w:tcPr>
            <w:tcW w:w="850" w:type="dxa"/>
            <w:shd w:val="clear" w:color="auto" w:fill="FFFFFF"/>
            <w:tcMar>
              <w:left w:w="28" w:type="dxa"/>
            </w:tcMar>
          </w:tcPr>
          <w:p w:rsidR="0039710B" w:rsidRPr="00372022" w:rsidRDefault="0039710B" w:rsidP="00612789">
            <w:pPr>
              <w:ind w:left="0" w:firstLine="0"/>
            </w:pPr>
            <w:r w:rsidRPr="00372022">
              <w:t>2</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10</w:t>
            </w:r>
          </w:p>
        </w:tc>
        <w:tc>
          <w:tcPr>
            <w:tcW w:w="3855" w:type="dxa"/>
            <w:shd w:val="clear" w:color="auto" w:fill="FFFFFF"/>
            <w:tcMar>
              <w:left w:w="28" w:type="dxa"/>
            </w:tcMar>
          </w:tcPr>
          <w:p w:rsidR="0039710B" w:rsidRPr="00372022" w:rsidRDefault="0039710B" w:rsidP="00612789">
            <w:pPr>
              <w:ind w:left="0" w:firstLine="0"/>
            </w:pPr>
            <w:r w:rsidRPr="00372022">
              <w:t>De verklaring voor de rijkdom zou de aanwezigheid van olie of gas kunnen zijn (of andere waardevolle delfstoffen zoals goud of diamanten).</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I</w:t>
            </w:r>
          </w:p>
        </w:tc>
        <w:tc>
          <w:tcPr>
            <w:tcW w:w="850" w:type="dxa"/>
            <w:shd w:val="clear" w:color="auto" w:fill="FFFFFF"/>
            <w:tcMar>
              <w:left w:w="28" w:type="dxa"/>
            </w:tcMar>
          </w:tcPr>
          <w:p w:rsidR="0039710B" w:rsidRPr="00372022" w:rsidRDefault="0039710B" w:rsidP="00612789">
            <w:pPr>
              <w:ind w:left="0" w:firstLine="0"/>
            </w:pPr>
            <w:r w:rsidRPr="00372022">
              <w:t>2</w:t>
            </w:r>
          </w:p>
        </w:tc>
      </w:tr>
    </w:tbl>
    <w:p w:rsidR="0039710B" w:rsidRPr="00372022" w:rsidRDefault="0039710B" w:rsidP="0039710B">
      <w:pPr>
        <w:ind w:left="0" w:firstLine="0"/>
      </w:pPr>
    </w:p>
    <w:p w:rsidR="0039710B" w:rsidRPr="002B1CCC" w:rsidRDefault="0039710B" w:rsidP="0039710B">
      <w:pPr>
        <w:ind w:left="0" w:firstLine="0"/>
        <w:rPr>
          <w:b/>
        </w:rPr>
      </w:pPr>
      <w:r w:rsidRPr="002B1CCC">
        <w:rPr>
          <w:b/>
        </w:rPr>
        <w:t>Opgave 4</w:t>
      </w:r>
      <w:r w:rsidRPr="002B1CCC">
        <w:rPr>
          <w:b/>
        </w:rPr>
        <w:tab/>
        <w:t>Demografische druk</w:t>
      </w:r>
    </w:p>
    <w:p w:rsidR="0039710B" w:rsidRPr="00372022" w:rsidRDefault="0039710B" w:rsidP="0039710B">
      <w:pPr>
        <w:ind w:left="0" w:firstLine="0"/>
      </w:pPr>
    </w:p>
    <w:tbl>
      <w:tblPr>
        <w:tblW w:w="9640" w:type="dxa"/>
        <w:tblBorders>
          <w:top w:val="single" w:sz="4" w:space="0" w:color="auto"/>
          <w:left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000" w:firstRow="0" w:lastRow="0" w:firstColumn="0" w:lastColumn="0" w:noHBand="0" w:noVBand="0"/>
      </w:tblPr>
      <w:tblGrid>
        <w:gridCol w:w="1213"/>
        <w:gridCol w:w="4860"/>
        <w:gridCol w:w="1780"/>
        <w:gridCol w:w="715"/>
        <w:gridCol w:w="1072"/>
      </w:tblGrid>
      <w:tr w:rsidR="0039710B" w:rsidRPr="002B1CCC" w:rsidTr="00612789">
        <w:trPr>
          <w:trHeight w:val="113"/>
        </w:trPr>
        <w:tc>
          <w:tcPr>
            <w:tcW w:w="963"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gave</w:t>
            </w:r>
          </w:p>
        </w:tc>
        <w:tc>
          <w:tcPr>
            <w:tcW w:w="3855"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Antwoord</w:t>
            </w:r>
          </w:p>
        </w:tc>
        <w:tc>
          <w:tcPr>
            <w:tcW w:w="1412"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merkingen</w:t>
            </w:r>
          </w:p>
        </w:tc>
        <w:tc>
          <w:tcPr>
            <w:tcW w:w="567"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K/I</w:t>
            </w:r>
          </w:p>
        </w:tc>
        <w:tc>
          <w:tcPr>
            <w:tcW w:w="850"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Score</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11</w:t>
            </w:r>
          </w:p>
        </w:tc>
        <w:tc>
          <w:tcPr>
            <w:tcW w:w="3855" w:type="dxa"/>
            <w:shd w:val="clear" w:color="auto" w:fill="FFFFFF"/>
            <w:tcMar>
              <w:left w:w="28" w:type="dxa"/>
            </w:tcMar>
          </w:tcPr>
          <w:p w:rsidR="0039710B" w:rsidRPr="00372022" w:rsidRDefault="0039710B" w:rsidP="00612789">
            <w:pPr>
              <w:ind w:left="0" w:firstLine="0"/>
            </w:pPr>
            <w:r w:rsidRPr="00FB1C46">
              <w:rPr>
                <w:position w:val="-24"/>
              </w:rPr>
              <w:object w:dxaOrig="1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0.75pt" o:ole="">
                  <v:imagedata r:id="rId63" o:title=""/>
                </v:shape>
                <o:OLEObject Type="Embed" ProgID="Equation.DSMT4" ShapeID="_x0000_i1025" DrawAspect="Content" ObjectID="_1477410111" r:id="rId64"/>
              </w:object>
            </w:r>
            <w:r>
              <w:sym w:font="Symbol" w:char="F0B4"/>
            </w:r>
            <w:r w:rsidRPr="00372022">
              <w:t xml:space="preserve"> 100 = </w:t>
            </w:r>
            <w:r>
              <w:t>83,5</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K</w:t>
            </w:r>
          </w:p>
        </w:tc>
        <w:tc>
          <w:tcPr>
            <w:tcW w:w="850" w:type="dxa"/>
            <w:shd w:val="clear" w:color="auto" w:fill="FFFFFF"/>
            <w:tcMar>
              <w:left w:w="28" w:type="dxa"/>
            </w:tcMar>
          </w:tcPr>
          <w:p w:rsidR="0039710B" w:rsidRPr="00372022" w:rsidRDefault="0039710B" w:rsidP="00612789">
            <w:pPr>
              <w:ind w:left="0" w:firstLine="0"/>
            </w:pPr>
            <w:r w:rsidRPr="00372022">
              <w:t>2</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12</w:t>
            </w:r>
          </w:p>
        </w:tc>
        <w:tc>
          <w:tcPr>
            <w:tcW w:w="3855" w:type="dxa"/>
            <w:shd w:val="clear" w:color="auto" w:fill="FFFFFF"/>
            <w:tcMar>
              <w:left w:w="28" w:type="dxa"/>
            </w:tcMar>
          </w:tcPr>
          <w:p w:rsidR="0039710B" w:rsidRPr="00372022" w:rsidRDefault="0039710B" w:rsidP="00612789">
            <w:pPr>
              <w:ind w:left="0" w:firstLine="0"/>
              <w:rPr>
                <w:u w:val="single"/>
              </w:rPr>
            </w:pPr>
            <w:r w:rsidRPr="00372022">
              <w:rPr>
                <w:rStyle w:val="textparagraph"/>
                <w:szCs w:val="20"/>
              </w:rPr>
              <w:t>In Equatoriaal Guinea is het aandeel kinderen erg hoog, maar het aandeel bejaarden lager dan in Rozendaal.</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I</w:t>
            </w:r>
          </w:p>
        </w:tc>
        <w:tc>
          <w:tcPr>
            <w:tcW w:w="850" w:type="dxa"/>
            <w:shd w:val="clear" w:color="auto" w:fill="FFFFFF"/>
            <w:tcMar>
              <w:left w:w="28" w:type="dxa"/>
            </w:tcMar>
          </w:tcPr>
          <w:p w:rsidR="0039710B" w:rsidRPr="00372022" w:rsidRDefault="0039710B" w:rsidP="00612789">
            <w:pPr>
              <w:ind w:left="0" w:firstLine="0"/>
            </w:pPr>
            <w:r w:rsidRPr="00372022">
              <w:t>2</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13</w:t>
            </w:r>
          </w:p>
        </w:tc>
        <w:tc>
          <w:tcPr>
            <w:tcW w:w="3855" w:type="dxa"/>
            <w:shd w:val="clear" w:color="auto" w:fill="FFFFFF"/>
            <w:tcMar>
              <w:left w:w="28" w:type="dxa"/>
            </w:tcMar>
          </w:tcPr>
          <w:p w:rsidR="0039710B" w:rsidRPr="00372022" w:rsidRDefault="0039710B" w:rsidP="00612789">
            <w:pPr>
              <w:ind w:left="0" w:firstLine="0"/>
              <w:rPr>
                <w:rStyle w:val="textparagraph"/>
                <w:szCs w:val="20"/>
              </w:rPr>
            </w:pPr>
            <w:r w:rsidRPr="00372022">
              <w:rPr>
                <w:rStyle w:val="textparagraph"/>
                <w:szCs w:val="20"/>
              </w:rPr>
              <w:t>Demografische consequentie: De bevolking zal in de toekomst hard groeien, (1) temeer omdat ook deze mensen weer veel kinderen zullen krijgen (1).</w:t>
            </w:r>
          </w:p>
          <w:p w:rsidR="0039710B" w:rsidRPr="00372022" w:rsidRDefault="0039710B" w:rsidP="00612789">
            <w:pPr>
              <w:ind w:left="0" w:firstLine="0"/>
              <w:rPr>
                <w:rStyle w:val="textparagraph"/>
                <w:szCs w:val="20"/>
              </w:rPr>
            </w:pPr>
            <w:r w:rsidRPr="00372022">
              <w:rPr>
                <w:rStyle w:val="textparagraph"/>
                <w:szCs w:val="20"/>
              </w:rPr>
              <w:t>Economische consequentie: Al deze mensen moeten werk en hebben en van onderwijsvoorzieningen gebruik kunnen maken (1).</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 xml:space="preserve">K </w:t>
            </w:r>
          </w:p>
        </w:tc>
        <w:tc>
          <w:tcPr>
            <w:tcW w:w="850" w:type="dxa"/>
            <w:shd w:val="clear" w:color="auto" w:fill="FFFFFF"/>
            <w:tcMar>
              <w:left w:w="28" w:type="dxa"/>
            </w:tcMar>
          </w:tcPr>
          <w:p w:rsidR="0039710B" w:rsidRPr="00372022" w:rsidRDefault="0039710B" w:rsidP="00612789">
            <w:pPr>
              <w:ind w:left="0" w:firstLine="0"/>
            </w:pPr>
            <w:r w:rsidRPr="00372022">
              <w:t>3</w:t>
            </w:r>
          </w:p>
        </w:tc>
      </w:tr>
    </w:tbl>
    <w:p w:rsidR="0039710B" w:rsidRPr="00372022" w:rsidRDefault="0039710B" w:rsidP="0039710B">
      <w:pPr>
        <w:ind w:left="0" w:firstLine="0"/>
      </w:pPr>
    </w:p>
    <w:p w:rsidR="0039710B" w:rsidRPr="002B1CCC" w:rsidRDefault="0039710B" w:rsidP="0039710B">
      <w:pPr>
        <w:ind w:left="0" w:firstLine="0"/>
        <w:rPr>
          <w:b/>
        </w:rPr>
      </w:pPr>
      <w:r>
        <w:rPr>
          <w:b/>
        </w:rPr>
        <w:br w:type="page"/>
      </w:r>
      <w:r w:rsidRPr="002B1CCC">
        <w:rPr>
          <w:b/>
        </w:rPr>
        <w:lastRenderedPageBreak/>
        <w:t>Opgave 5</w:t>
      </w:r>
      <w:r w:rsidRPr="002B1CCC">
        <w:rPr>
          <w:b/>
        </w:rPr>
        <w:tab/>
        <w:t>Levensomstandigheden</w:t>
      </w:r>
    </w:p>
    <w:p w:rsidR="0039710B" w:rsidRPr="00372022" w:rsidRDefault="0039710B" w:rsidP="0039710B">
      <w:pPr>
        <w:ind w:left="0" w:firstLine="0"/>
      </w:pPr>
    </w:p>
    <w:tbl>
      <w:tblPr>
        <w:tblW w:w="9640" w:type="dxa"/>
        <w:tblBorders>
          <w:top w:val="single" w:sz="4" w:space="0" w:color="auto"/>
          <w:left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000" w:firstRow="0" w:lastRow="0" w:firstColumn="0" w:lastColumn="0" w:noHBand="0" w:noVBand="0"/>
      </w:tblPr>
      <w:tblGrid>
        <w:gridCol w:w="1213"/>
        <w:gridCol w:w="4860"/>
        <w:gridCol w:w="1780"/>
        <w:gridCol w:w="715"/>
        <w:gridCol w:w="1072"/>
      </w:tblGrid>
      <w:tr w:rsidR="0039710B" w:rsidRPr="002B1CCC" w:rsidTr="00612789">
        <w:trPr>
          <w:trHeight w:val="113"/>
        </w:trPr>
        <w:tc>
          <w:tcPr>
            <w:tcW w:w="963"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gave</w:t>
            </w:r>
          </w:p>
        </w:tc>
        <w:tc>
          <w:tcPr>
            <w:tcW w:w="3855"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Antwoord</w:t>
            </w:r>
          </w:p>
        </w:tc>
        <w:tc>
          <w:tcPr>
            <w:tcW w:w="1412"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merkingen</w:t>
            </w:r>
          </w:p>
        </w:tc>
        <w:tc>
          <w:tcPr>
            <w:tcW w:w="567"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K/I</w:t>
            </w:r>
          </w:p>
        </w:tc>
        <w:tc>
          <w:tcPr>
            <w:tcW w:w="850"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Score</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14</w:t>
            </w:r>
          </w:p>
        </w:tc>
        <w:tc>
          <w:tcPr>
            <w:tcW w:w="3855" w:type="dxa"/>
            <w:shd w:val="clear" w:color="auto" w:fill="FFFFFF"/>
            <w:tcMar>
              <w:left w:w="28" w:type="dxa"/>
            </w:tcMar>
          </w:tcPr>
          <w:p w:rsidR="0039710B" w:rsidRPr="00372022" w:rsidRDefault="0039710B" w:rsidP="00612789">
            <w:r w:rsidRPr="00372022">
              <w:t>1</w:t>
            </w:r>
            <w:r>
              <w:tab/>
            </w:r>
            <w:r w:rsidRPr="00372022">
              <w:rPr>
                <w:i/>
              </w:rPr>
              <w:t>Levensomstandigheden</w:t>
            </w:r>
            <w:r w:rsidRPr="00372022">
              <w:t>: VN-index.</w:t>
            </w:r>
          </w:p>
          <w:p w:rsidR="0039710B" w:rsidRPr="00372022" w:rsidRDefault="0039710B" w:rsidP="00612789">
            <w:pPr>
              <w:rPr>
                <w:rStyle w:val="textparagraph"/>
                <w:szCs w:val="20"/>
              </w:rPr>
            </w:pPr>
            <w:r w:rsidRPr="00372022">
              <w:t>2</w:t>
            </w:r>
            <w:r>
              <w:tab/>
            </w:r>
            <w:r w:rsidRPr="00372022">
              <w:rPr>
                <w:i/>
              </w:rPr>
              <w:t>Analfabetisme</w:t>
            </w:r>
            <w:r w:rsidRPr="00372022">
              <w:t>: percentage analfabeten van de bevolking ouder dan 15 jaar.</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K</w:t>
            </w:r>
          </w:p>
        </w:tc>
        <w:tc>
          <w:tcPr>
            <w:tcW w:w="850" w:type="dxa"/>
            <w:shd w:val="clear" w:color="auto" w:fill="FFFFFF"/>
            <w:tcMar>
              <w:left w:w="28" w:type="dxa"/>
            </w:tcMar>
          </w:tcPr>
          <w:p w:rsidR="0039710B" w:rsidRPr="00372022" w:rsidRDefault="0039710B" w:rsidP="00612789">
            <w:pPr>
              <w:ind w:left="0" w:firstLine="0"/>
            </w:pPr>
            <w:r w:rsidRPr="00372022">
              <w:t>2</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15</w:t>
            </w:r>
          </w:p>
        </w:tc>
        <w:tc>
          <w:tcPr>
            <w:tcW w:w="3855" w:type="dxa"/>
            <w:shd w:val="clear" w:color="auto" w:fill="FFFFFF"/>
            <w:tcMar>
              <w:left w:w="28" w:type="dxa"/>
            </w:tcMar>
          </w:tcPr>
          <w:p w:rsidR="0039710B" w:rsidRPr="00372022" w:rsidRDefault="0039710B" w:rsidP="00612789">
            <w:pPr>
              <w:ind w:left="0" w:firstLine="0"/>
            </w:pPr>
            <w:r w:rsidRPr="00372022">
              <w:t>Twee criteria gevraagd.</w:t>
            </w:r>
          </w:p>
          <w:p w:rsidR="0039710B" w:rsidRPr="00372022" w:rsidRDefault="0039710B" w:rsidP="00612789">
            <w:r w:rsidRPr="00372022">
              <w:t>1</w:t>
            </w:r>
            <w:r>
              <w:tab/>
            </w:r>
            <w:r w:rsidRPr="00372022">
              <w:t>het BBP/inwoner</w:t>
            </w:r>
          </w:p>
          <w:p w:rsidR="0039710B" w:rsidRPr="00372022" w:rsidRDefault="0039710B" w:rsidP="00612789">
            <w:r w:rsidRPr="00372022">
              <w:t>2</w:t>
            </w:r>
            <w:r>
              <w:tab/>
            </w:r>
            <w:r w:rsidRPr="00372022">
              <w:t>de levensverwachting in jaren bij geboorte</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K</w:t>
            </w:r>
          </w:p>
        </w:tc>
        <w:tc>
          <w:tcPr>
            <w:tcW w:w="850" w:type="dxa"/>
            <w:shd w:val="clear" w:color="auto" w:fill="FFFFFF"/>
            <w:tcMar>
              <w:left w:w="28" w:type="dxa"/>
            </w:tcMar>
          </w:tcPr>
          <w:p w:rsidR="0039710B" w:rsidRPr="00372022" w:rsidRDefault="0039710B" w:rsidP="00612789">
            <w:pPr>
              <w:ind w:left="0" w:firstLine="0"/>
            </w:pPr>
            <w:r w:rsidRPr="00372022">
              <w:t>2</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16</w:t>
            </w:r>
          </w:p>
        </w:tc>
        <w:tc>
          <w:tcPr>
            <w:tcW w:w="3855" w:type="dxa"/>
            <w:shd w:val="clear" w:color="auto" w:fill="FFFFFF"/>
            <w:tcMar>
              <w:left w:w="28" w:type="dxa"/>
            </w:tcMar>
          </w:tcPr>
          <w:p w:rsidR="0039710B" w:rsidRPr="00372022" w:rsidRDefault="0039710B" w:rsidP="00612789">
            <w:pPr>
              <w:ind w:left="0" w:firstLine="0"/>
            </w:pPr>
            <w:r w:rsidRPr="00372022">
              <w:t xml:space="preserve">Op GB 236, onder de kop </w:t>
            </w:r>
            <w:r w:rsidRPr="00372022">
              <w:rPr>
                <w:i/>
              </w:rPr>
              <w:t>Ontwikkelingskenmerken</w:t>
            </w:r>
            <w:r w:rsidRPr="00372022">
              <w:t>.</w:t>
            </w:r>
          </w:p>
          <w:p w:rsidR="0039710B" w:rsidRPr="00372022" w:rsidRDefault="0039710B" w:rsidP="00612789">
            <w:pPr>
              <w:ind w:left="0" w:firstLine="0"/>
            </w:pPr>
            <w:r w:rsidRPr="00372022">
              <w:t xml:space="preserve">Op GB 235, onder de kop </w:t>
            </w:r>
            <w:r w:rsidRPr="00372022">
              <w:rPr>
                <w:i/>
              </w:rPr>
              <w:t>Bevolking/Ontwikkeling</w:t>
            </w:r>
            <w:r w:rsidRPr="00372022">
              <w:t>.</w:t>
            </w:r>
          </w:p>
        </w:tc>
        <w:tc>
          <w:tcPr>
            <w:tcW w:w="1412" w:type="dxa"/>
            <w:shd w:val="clear" w:color="auto" w:fill="FFFFFF"/>
            <w:tcMar>
              <w:left w:w="28" w:type="dxa"/>
            </w:tcMar>
          </w:tcPr>
          <w:p w:rsidR="0039710B" w:rsidRPr="00372022" w:rsidRDefault="0039710B" w:rsidP="00612789">
            <w:pPr>
              <w:ind w:left="0" w:firstLine="0"/>
            </w:pPr>
            <w:r w:rsidRPr="00372022">
              <w:t>Beide antwoorden moeten goed zijn.</w:t>
            </w:r>
          </w:p>
        </w:tc>
        <w:tc>
          <w:tcPr>
            <w:tcW w:w="567" w:type="dxa"/>
            <w:shd w:val="clear" w:color="auto" w:fill="FFFFFF"/>
            <w:tcMar>
              <w:left w:w="28" w:type="dxa"/>
            </w:tcMar>
          </w:tcPr>
          <w:p w:rsidR="0039710B" w:rsidRPr="00372022" w:rsidRDefault="0039710B" w:rsidP="00612789">
            <w:pPr>
              <w:ind w:left="0" w:firstLine="0"/>
            </w:pPr>
            <w:r w:rsidRPr="00372022">
              <w:t>K</w:t>
            </w:r>
          </w:p>
        </w:tc>
        <w:tc>
          <w:tcPr>
            <w:tcW w:w="850" w:type="dxa"/>
            <w:shd w:val="clear" w:color="auto" w:fill="FFFFFF"/>
            <w:tcMar>
              <w:left w:w="28" w:type="dxa"/>
            </w:tcMar>
          </w:tcPr>
          <w:p w:rsidR="0039710B" w:rsidRPr="00372022" w:rsidRDefault="0039710B" w:rsidP="00612789">
            <w:pPr>
              <w:ind w:left="0" w:firstLine="0"/>
            </w:pPr>
            <w:r w:rsidRPr="00372022">
              <w:t>1</w:t>
            </w:r>
          </w:p>
        </w:tc>
      </w:tr>
    </w:tbl>
    <w:p w:rsidR="0039710B" w:rsidRPr="00372022" w:rsidRDefault="0039710B" w:rsidP="0039710B">
      <w:pPr>
        <w:ind w:left="0" w:firstLine="0"/>
      </w:pPr>
    </w:p>
    <w:p w:rsidR="0039710B" w:rsidRPr="002B1CCC" w:rsidRDefault="0039710B" w:rsidP="0039710B">
      <w:pPr>
        <w:ind w:left="0" w:firstLine="0"/>
        <w:rPr>
          <w:b/>
        </w:rPr>
      </w:pPr>
      <w:r w:rsidRPr="002B1CCC">
        <w:rPr>
          <w:b/>
        </w:rPr>
        <w:t>Opgave 6</w:t>
      </w:r>
      <w:r w:rsidRPr="002B1CCC">
        <w:rPr>
          <w:b/>
        </w:rPr>
        <w:tab/>
        <w:t>Megasteden</w:t>
      </w:r>
    </w:p>
    <w:p w:rsidR="0039710B" w:rsidRPr="00372022" w:rsidRDefault="0039710B" w:rsidP="0039710B">
      <w:pPr>
        <w:ind w:left="0" w:firstLine="0"/>
      </w:pPr>
    </w:p>
    <w:tbl>
      <w:tblPr>
        <w:tblW w:w="9640" w:type="dxa"/>
        <w:tblBorders>
          <w:top w:val="single" w:sz="4" w:space="0" w:color="auto"/>
          <w:left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000" w:firstRow="0" w:lastRow="0" w:firstColumn="0" w:lastColumn="0" w:noHBand="0" w:noVBand="0"/>
      </w:tblPr>
      <w:tblGrid>
        <w:gridCol w:w="1213"/>
        <w:gridCol w:w="4860"/>
        <w:gridCol w:w="1780"/>
        <w:gridCol w:w="715"/>
        <w:gridCol w:w="1072"/>
      </w:tblGrid>
      <w:tr w:rsidR="0039710B" w:rsidRPr="002B1CCC" w:rsidTr="00612789">
        <w:trPr>
          <w:trHeight w:val="113"/>
        </w:trPr>
        <w:tc>
          <w:tcPr>
            <w:tcW w:w="963"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gave</w:t>
            </w:r>
          </w:p>
        </w:tc>
        <w:tc>
          <w:tcPr>
            <w:tcW w:w="3855"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Antwoord</w:t>
            </w:r>
          </w:p>
        </w:tc>
        <w:tc>
          <w:tcPr>
            <w:tcW w:w="1412"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merkingen</w:t>
            </w:r>
          </w:p>
        </w:tc>
        <w:tc>
          <w:tcPr>
            <w:tcW w:w="567"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K/I</w:t>
            </w:r>
          </w:p>
        </w:tc>
        <w:tc>
          <w:tcPr>
            <w:tcW w:w="850"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Score</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17</w:t>
            </w:r>
          </w:p>
        </w:tc>
        <w:tc>
          <w:tcPr>
            <w:tcW w:w="3855" w:type="dxa"/>
            <w:shd w:val="clear" w:color="auto" w:fill="FFFFFF"/>
            <w:tcMar>
              <w:left w:w="28" w:type="dxa"/>
            </w:tcMar>
          </w:tcPr>
          <w:p w:rsidR="0039710B" w:rsidRPr="00372022" w:rsidRDefault="0039710B" w:rsidP="00612789">
            <w:pPr>
              <w:ind w:left="0" w:firstLine="0"/>
            </w:pPr>
            <w:r w:rsidRPr="00372022">
              <w:t>Vier elementen gevraagd.</w:t>
            </w:r>
          </w:p>
          <w:p w:rsidR="0039710B" w:rsidRPr="00372022" w:rsidRDefault="0039710B" w:rsidP="00612789">
            <w:r w:rsidRPr="00372022">
              <w:t>1</w:t>
            </w:r>
            <w:r>
              <w:tab/>
            </w:r>
            <w:r w:rsidRPr="00372022">
              <w:t>In 1550 lagen alle grootste steden in Europa, nu geen enkele.</w:t>
            </w:r>
          </w:p>
          <w:p w:rsidR="0039710B" w:rsidRPr="00372022" w:rsidRDefault="0039710B" w:rsidP="00612789">
            <w:r w:rsidRPr="00372022">
              <w:t>2</w:t>
            </w:r>
            <w:r>
              <w:tab/>
            </w:r>
            <w:r w:rsidRPr="00372022">
              <w:t>De meeste grootste steden liggen in Oost- en Zuid-Azië.</w:t>
            </w:r>
          </w:p>
          <w:p w:rsidR="0039710B" w:rsidRPr="00372022" w:rsidRDefault="0039710B" w:rsidP="00612789">
            <w:r w:rsidRPr="00372022">
              <w:t>3</w:t>
            </w:r>
            <w:r>
              <w:tab/>
            </w:r>
            <w:r w:rsidRPr="00372022">
              <w:t>De meeste grootste steden liggen in ontwikkelingslanden/(semi)perifere landen.</w:t>
            </w:r>
          </w:p>
          <w:p w:rsidR="0039710B" w:rsidRPr="00372022" w:rsidRDefault="0039710B" w:rsidP="00612789">
            <w:r w:rsidRPr="00372022">
              <w:t>3</w:t>
            </w:r>
            <w:r>
              <w:tab/>
            </w:r>
            <w:r w:rsidRPr="00372022">
              <w:t>De steden die het meest gegroeid zijn, liggen in derdewereldlanden/(semi)perifere landen.</w:t>
            </w:r>
          </w:p>
          <w:p w:rsidR="0039710B" w:rsidRPr="00372022" w:rsidRDefault="0039710B" w:rsidP="00612789">
            <w:r w:rsidRPr="00372022">
              <w:t>4</w:t>
            </w:r>
            <w:r>
              <w:tab/>
            </w:r>
            <w:r w:rsidRPr="00372022">
              <w:t>De helft van de grootste steden in 1950 lag nog in de westerse wereld (Moskou meegerekend).</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I</w:t>
            </w:r>
          </w:p>
        </w:tc>
        <w:tc>
          <w:tcPr>
            <w:tcW w:w="850" w:type="dxa"/>
            <w:shd w:val="clear" w:color="auto" w:fill="FFFFFF"/>
            <w:tcMar>
              <w:left w:w="28" w:type="dxa"/>
            </w:tcMar>
          </w:tcPr>
          <w:p w:rsidR="0039710B" w:rsidRPr="00372022" w:rsidRDefault="0039710B" w:rsidP="00612789">
            <w:pPr>
              <w:ind w:left="0" w:firstLine="0"/>
            </w:pPr>
            <w:r w:rsidRPr="00372022">
              <w:t>4</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18</w:t>
            </w:r>
          </w:p>
        </w:tc>
        <w:tc>
          <w:tcPr>
            <w:tcW w:w="3855" w:type="dxa"/>
            <w:shd w:val="clear" w:color="auto" w:fill="FFFFFF"/>
            <w:tcMar>
              <w:left w:w="28" w:type="dxa"/>
            </w:tcMar>
          </w:tcPr>
          <w:p w:rsidR="0039710B" w:rsidRPr="00372022" w:rsidRDefault="0039710B" w:rsidP="00612789">
            <w:pPr>
              <w:ind w:left="0" w:firstLine="0"/>
            </w:pPr>
            <w:r w:rsidRPr="00372022">
              <w:t>De sterke groei is vooral te danken aan de migratie naar de grote steden (1).</w:t>
            </w:r>
          </w:p>
          <w:p w:rsidR="0039710B" w:rsidRPr="00372022" w:rsidRDefault="0039710B" w:rsidP="00612789">
            <w:pPr>
              <w:ind w:left="0" w:firstLine="0"/>
            </w:pPr>
            <w:r w:rsidRPr="00372022">
              <w:t xml:space="preserve">De pushfactoren op het platteland zijn armoede en achterstand (1). De pullfactoren van de grote steden zijn (onder andere) werk en onderwijskansen (1). </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K</w:t>
            </w:r>
          </w:p>
        </w:tc>
        <w:tc>
          <w:tcPr>
            <w:tcW w:w="850" w:type="dxa"/>
            <w:shd w:val="clear" w:color="auto" w:fill="FFFFFF"/>
            <w:tcMar>
              <w:left w:w="28" w:type="dxa"/>
            </w:tcMar>
          </w:tcPr>
          <w:p w:rsidR="0039710B" w:rsidRPr="00372022" w:rsidRDefault="0039710B" w:rsidP="00612789">
            <w:pPr>
              <w:ind w:left="0" w:firstLine="0"/>
            </w:pPr>
            <w:r w:rsidRPr="00372022">
              <w:t>3</w:t>
            </w:r>
          </w:p>
        </w:tc>
      </w:tr>
    </w:tbl>
    <w:p w:rsidR="0039710B" w:rsidRPr="00372022" w:rsidRDefault="0039710B" w:rsidP="0039710B">
      <w:pPr>
        <w:ind w:left="0" w:firstLine="0"/>
      </w:pPr>
    </w:p>
    <w:p w:rsidR="0039710B" w:rsidRPr="002B1CCC" w:rsidRDefault="0039710B" w:rsidP="0039710B">
      <w:pPr>
        <w:ind w:left="0" w:firstLine="0"/>
        <w:rPr>
          <w:b/>
        </w:rPr>
      </w:pPr>
      <w:r w:rsidRPr="002B1CCC">
        <w:rPr>
          <w:b/>
        </w:rPr>
        <w:t>Opgave 7</w:t>
      </w:r>
      <w:r w:rsidRPr="002B1CCC">
        <w:rPr>
          <w:b/>
        </w:rPr>
        <w:tab/>
        <w:t>Bevolkingsgroei in India</w:t>
      </w:r>
    </w:p>
    <w:p w:rsidR="0039710B" w:rsidRPr="00372022" w:rsidRDefault="0039710B" w:rsidP="0039710B">
      <w:pPr>
        <w:ind w:left="0" w:firstLine="0"/>
      </w:pPr>
    </w:p>
    <w:tbl>
      <w:tblPr>
        <w:tblW w:w="9640" w:type="dxa"/>
        <w:tblBorders>
          <w:top w:val="single" w:sz="4" w:space="0" w:color="auto"/>
          <w:left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000" w:firstRow="0" w:lastRow="0" w:firstColumn="0" w:lastColumn="0" w:noHBand="0" w:noVBand="0"/>
      </w:tblPr>
      <w:tblGrid>
        <w:gridCol w:w="1213"/>
        <w:gridCol w:w="4860"/>
        <w:gridCol w:w="1780"/>
        <w:gridCol w:w="715"/>
        <w:gridCol w:w="1072"/>
      </w:tblGrid>
      <w:tr w:rsidR="0039710B" w:rsidRPr="002B1CCC" w:rsidTr="00612789">
        <w:trPr>
          <w:trHeight w:val="113"/>
        </w:trPr>
        <w:tc>
          <w:tcPr>
            <w:tcW w:w="963"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gave</w:t>
            </w:r>
          </w:p>
        </w:tc>
        <w:tc>
          <w:tcPr>
            <w:tcW w:w="3855"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Antwoord</w:t>
            </w:r>
          </w:p>
        </w:tc>
        <w:tc>
          <w:tcPr>
            <w:tcW w:w="1412"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merkingen</w:t>
            </w:r>
          </w:p>
        </w:tc>
        <w:tc>
          <w:tcPr>
            <w:tcW w:w="567"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K/I</w:t>
            </w:r>
          </w:p>
        </w:tc>
        <w:tc>
          <w:tcPr>
            <w:tcW w:w="850"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Score</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p>
          <w:p w:rsidR="0039710B" w:rsidRPr="00372022" w:rsidRDefault="0039710B" w:rsidP="00612789">
            <w:pPr>
              <w:ind w:left="0" w:firstLine="0"/>
            </w:pPr>
            <w:r w:rsidRPr="00372022">
              <w:t>19</w:t>
            </w:r>
          </w:p>
        </w:tc>
        <w:tc>
          <w:tcPr>
            <w:tcW w:w="3855" w:type="dxa"/>
            <w:shd w:val="clear" w:color="auto" w:fill="FFFFFF"/>
            <w:tcMar>
              <w:left w:w="28" w:type="dxa"/>
            </w:tcMar>
          </w:tcPr>
          <w:p w:rsidR="0039710B" w:rsidRPr="00372022" w:rsidRDefault="0039710B" w:rsidP="00612789">
            <w:pPr>
              <w:tabs>
                <w:tab w:val="clear" w:pos="340"/>
                <w:tab w:val="clear" w:pos="680"/>
                <w:tab w:val="clear" w:pos="1361"/>
                <w:tab w:val="left" w:pos="772"/>
              </w:tabs>
              <w:ind w:left="0" w:firstLine="0"/>
            </w:pPr>
            <w:r>
              <w:tab/>
            </w:r>
            <w:r w:rsidRPr="00372022">
              <w:t>Periode</w:t>
            </w:r>
          </w:p>
          <w:p w:rsidR="0039710B" w:rsidRPr="00372022" w:rsidRDefault="0039710B" w:rsidP="00612789">
            <w:pPr>
              <w:tabs>
                <w:tab w:val="clear" w:pos="340"/>
                <w:tab w:val="clear" w:pos="680"/>
                <w:tab w:val="clear" w:pos="1361"/>
                <w:tab w:val="left" w:pos="772"/>
              </w:tabs>
              <w:ind w:left="0" w:firstLine="0"/>
            </w:pPr>
            <w:r>
              <w:t>Fase 1:</w:t>
            </w:r>
            <w:r>
              <w:tab/>
            </w:r>
            <w:r w:rsidRPr="00372022">
              <w:t>tot 1920</w:t>
            </w:r>
          </w:p>
          <w:p w:rsidR="0039710B" w:rsidRPr="00372022" w:rsidRDefault="0039710B" w:rsidP="00612789">
            <w:pPr>
              <w:tabs>
                <w:tab w:val="clear" w:pos="340"/>
                <w:tab w:val="clear" w:pos="680"/>
                <w:tab w:val="clear" w:pos="1361"/>
                <w:tab w:val="left" w:pos="772"/>
              </w:tabs>
              <w:ind w:left="0" w:firstLine="0"/>
            </w:pPr>
            <w:r>
              <w:t>Fase 2:</w:t>
            </w:r>
            <w:r>
              <w:tab/>
            </w:r>
            <w:r w:rsidRPr="00372022">
              <w:t>1920-1990</w:t>
            </w:r>
          </w:p>
          <w:p w:rsidR="0039710B" w:rsidRPr="00372022" w:rsidRDefault="0039710B" w:rsidP="00612789">
            <w:pPr>
              <w:tabs>
                <w:tab w:val="clear" w:pos="340"/>
                <w:tab w:val="clear" w:pos="680"/>
                <w:tab w:val="clear" w:pos="1361"/>
                <w:tab w:val="left" w:pos="772"/>
              </w:tabs>
              <w:ind w:left="0" w:firstLine="0"/>
            </w:pPr>
            <w:r w:rsidRPr="00372022">
              <w:t>Fase 3</w:t>
            </w:r>
            <w:r>
              <w:t>:</w:t>
            </w:r>
            <w:r>
              <w:tab/>
            </w:r>
            <w:r w:rsidRPr="00372022">
              <w:t>1990-nu</w:t>
            </w:r>
          </w:p>
          <w:p w:rsidR="0039710B" w:rsidRPr="00372022" w:rsidRDefault="0039710B" w:rsidP="00612789">
            <w:pPr>
              <w:tabs>
                <w:tab w:val="clear" w:pos="340"/>
                <w:tab w:val="clear" w:pos="680"/>
                <w:tab w:val="clear" w:pos="1361"/>
                <w:tab w:val="left" w:pos="772"/>
              </w:tabs>
              <w:ind w:left="0" w:firstLine="0"/>
            </w:pPr>
            <w:r w:rsidRPr="00372022">
              <w:t>Fase 4:</w:t>
            </w:r>
            <w:r>
              <w:tab/>
              <w:t>–</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I</w:t>
            </w:r>
          </w:p>
        </w:tc>
        <w:tc>
          <w:tcPr>
            <w:tcW w:w="850" w:type="dxa"/>
            <w:shd w:val="clear" w:color="auto" w:fill="FFFFFF"/>
            <w:tcMar>
              <w:left w:w="28" w:type="dxa"/>
            </w:tcMar>
          </w:tcPr>
          <w:p w:rsidR="0039710B" w:rsidRPr="00372022" w:rsidRDefault="0039710B" w:rsidP="00612789">
            <w:pPr>
              <w:ind w:left="0" w:firstLine="0"/>
            </w:pPr>
            <w:r w:rsidRPr="00372022">
              <w:t>2</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20</w:t>
            </w:r>
          </w:p>
        </w:tc>
        <w:tc>
          <w:tcPr>
            <w:tcW w:w="3855" w:type="dxa"/>
            <w:shd w:val="clear" w:color="auto" w:fill="FFFFFF"/>
            <w:tcMar>
              <w:left w:w="28" w:type="dxa"/>
            </w:tcMar>
          </w:tcPr>
          <w:p w:rsidR="0039710B" w:rsidRPr="00372022" w:rsidRDefault="0039710B" w:rsidP="00612789">
            <w:pPr>
              <w:ind w:left="0" w:firstLine="0"/>
            </w:pPr>
            <w:r w:rsidRPr="00372022">
              <w:t>Economische reden: Veel mensen zijn erg arm en zien kinderen als een zorg voor de oude dag en als goedkope arbeidskrachten.</w:t>
            </w:r>
          </w:p>
          <w:p w:rsidR="0039710B" w:rsidRPr="00372022" w:rsidRDefault="0039710B" w:rsidP="00612789">
            <w:pPr>
              <w:ind w:left="0" w:firstLine="0"/>
            </w:pPr>
            <w:r w:rsidRPr="00372022">
              <w:t>Sociaal-culturele reden: De religie (hindoeïsme en islam) en de traditie zien een groot aantal kinderen als een geschenk.</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K</w:t>
            </w:r>
          </w:p>
        </w:tc>
        <w:tc>
          <w:tcPr>
            <w:tcW w:w="850" w:type="dxa"/>
            <w:shd w:val="clear" w:color="auto" w:fill="FFFFFF"/>
            <w:tcMar>
              <w:left w:w="28" w:type="dxa"/>
            </w:tcMar>
          </w:tcPr>
          <w:p w:rsidR="0039710B" w:rsidRPr="00372022" w:rsidRDefault="0039710B" w:rsidP="00612789">
            <w:pPr>
              <w:ind w:left="0" w:firstLine="0"/>
            </w:pPr>
            <w:r w:rsidRPr="00372022">
              <w:t>2</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21</w:t>
            </w:r>
          </w:p>
        </w:tc>
        <w:tc>
          <w:tcPr>
            <w:tcW w:w="3855" w:type="dxa"/>
            <w:shd w:val="clear" w:color="auto" w:fill="FFFFFF"/>
            <w:tcMar>
              <w:left w:w="28" w:type="dxa"/>
            </w:tcMar>
          </w:tcPr>
          <w:p w:rsidR="0039710B" w:rsidRPr="00372022" w:rsidRDefault="0039710B" w:rsidP="00612789">
            <w:pPr>
              <w:ind w:left="0" w:firstLine="0"/>
            </w:pPr>
            <w:r w:rsidRPr="00372022">
              <w:t>De geboorte- en sterftecijfers verschilden niet veel van elkaar (en lagen beide op een hoog niveau).</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K</w:t>
            </w:r>
          </w:p>
        </w:tc>
        <w:tc>
          <w:tcPr>
            <w:tcW w:w="850" w:type="dxa"/>
            <w:shd w:val="clear" w:color="auto" w:fill="FFFFFF"/>
            <w:tcMar>
              <w:left w:w="28" w:type="dxa"/>
            </w:tcMar>
          </w:tcPr>
          <w:p w:rsidR="0039710B" w:rsidRPr="00372022" w:rsidRDefault="0039710B" w:rsidP="00612789">
            <w:pPr>
              <w:ind w:left="0" w:firstLine="0"/>
            </w:pPr>
            <w:r w:rsidRPr="00372022">
              <w:t>1</w:t>
            </w:r>
          </w:p>
        </w:tc>
      </w:tr>
    </w:tbl>
    <w:p w:rsidR="0039710B" w:rsidRPr="00372022" w:rsidRDefault="0039710B" w:rsidP="0039710B">
      <w:pPr>
        <w:ind w:left="0" w:firstLine="0"/>
      </w:pPr>
    </w:p>
    <w:p w:rsidR="0039710B" w:rsidRPr="002B1CCC" w:rsidRDefault="0039710B" w:rsidP="0039710B">
      <w:pPr>
        <w:ind w:left="0" w:firstLine="0"/>
        <w:rPr>
          <w:b/>
        </w:rPr>
      </w:pPr>
      <w:r>
        <w:rPr>
          <w:b/>
        </w:rPr>
        <w:br w:type="page"/>
      </w:r>
      <w:r w:rsidRPr="002B1CCC">
        <w:rPr>
          <w:b/>
        </w:rPr>
        <w:lastRenderedPageBreak/>
        <w:t>Opgave 8</w:t>
      </w:r>
      <w:r w:rsidRPr="002B1CCC">
        <w:rPr>
          <w:b/>
        </w:rPr>
        <w:tab/>
        <w:t>Ruimtelijke en sociaaleconomische dimensie</w:t>
      </w:r>
    </w:p>
    <w:p w:rsidR="0039710B" w:rsidRPr="00372022" w:rsidRDefault="0039710B" w:rsidP="0039710B">
      <w:pPr>
        <w:ind w:left="0" w:firstLine="0"/>
      </w:pPr>
    </w:p>
    <w:tbl>
      <w:tblPr>
        <w:tblW w:w="9640" w:type="dxa"/>
        <w:tblBorders>
          <w:top w:val="single" w:sz="4" w:space="0" w:color="auto"/>
          <w:left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000" w:firstRow="0" w:lastRow="0" w:firstColumn="0" w:lastColumn="0" w:noHBand="0" w:noVBand="0"/>
      </w:tblPr>
      <w:tblGrid>
        <w:gridCol w:w="1213"/>
        <w:gridCol w:w="4860"/>
        <w:gridCol w:w="1780"/>
        <w:gridCol w:w="715"/>
        <w:gridCol w:w="1072"/>
      </w:tblGrid>
      <w:tr w:rsidR="0039710B" w:rsidRPr="002B1CCC" w:rsidTr="00612789">
        <w:trPr>
          <w:trHeight w:val="113"/>
        </w:trPr>
        <w:tc>
          <w:tcPr>
            <w:tcW w:w="963"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gave</w:t>
            </w:r>
          </w:p>
        </w:tc>
        <w:tc>
          <w:tcPr>
            <w:tcW w:w="3855"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Antwoord</w:t>
            </w:r>
          </w:p>
        </w:tc>
        <w:tc>
          <w:tcPr>
            <w:tcW w:w="1412"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merkingen</w:t>
            </w:r>
          </w:p>
        </w:tc>
        <w:tc>
          <w:tcPr>
            <w:tcW w:w="567"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K/I</w:t>
            </w:r>
          </w:p>
        </w:tc>
        <w:tc>
          <w:tcPr>
            <w:tcW w:w="850"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Score</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22</w:t>
            </w:r>
          </w:p>
        </w:tc>
        <w:tc>
          <w:tcPr>
            <w:tcW w:w="3855" w:type="dxa"/>
            <w:shd w:val="clear" w:color="auto" w:fill="FFFFFF"/>
            <w:tcMar>
              <w:left w:w="28" w:type="dxa"/>
            </w:tcMar>
          </w:tcPr>
          <w:p w:rsidR="0039710B" w:rsidRPr="00372022" w:rsidRDefault="0039710B" w:rsidP="00612789">
            <w:pPr>
              <w:ind w:left="0" w:firstLine="0"/>
            </w:pPr>
            <w:r w:rsidRPr="00372022">
              <w:t>Een verarmend platteland zou leeglopen.</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 xml:space="preserve">I </w:t>
            </w:r>
          </w:p>
        </w:tc>
        <w:tc>
          <w:tcPr>
            <w:tcW w:w="850" w:type="dxa"/>
            <w:shd w:val="clear" w:color="auto" w:fill="FFFFFF"/>
            <w:tcMar>
              <w:left w:w="28" w:type="dxa"/>
            </w:tcMar>
          </w:tcPr>
          <w:p w:rsidR="0039710B" w:rsidRPr="00372022" w:rsidRDefault="0039710B" w:rsidP="00612789">
            <w:pPr>
              <w:ind w:left="0" w:firstLine="0"/>
            </w:pPr>
            <w:r w:rsidRPr="00372022">
              <w:t>1</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23</w:t>
            </w:r>
          </w:p>
        </w:tc>
        <w:tc>
          <w:tcPr>
            <w:tcW w:w="3855" w:type="dxa"/>
            <w:shd w:val="clear" w:color="auto" w:fill="FFFFFF"/>
            <w:tcMar>
              <w:left w:w="28" w:type="dxa"/>
            </w:tcMar>
          </w:tcPr>
          <w:p w:rsidR="0039710B" w:rsidRPr="00372022" w:rsidRDefault="0039710B" w:rsidP="00612789">
            <w:pPr>
              <w:ind w:left="0" w:firstLine="0"/>
            </w:pPr>
            <w:r w:rsidRPr="00372022">
              <w:rPr>
                <w:i/>
              </w:rPr>
              <w:t>Voorbeelden van goede argumenten</w:t>
            </w:r>
            <w:r w:rsidRPr="00372022">
              <w:t xml:space="preserve"> (twee zijn gevraagd):</w:t>
            </w:r>
          </w:p>
          <w:p w:rsidR="0039710B" w:rsidRPr="00372022" w:rsidRDefault="0039710B" w:rsidP="00612789">
            <w:r w:rsidRPr="00372022">
              <w:t>1</w:t>
            </w:r>
            <w:r>
              <w:tab/>
            </w:r>
            <w:r w:rsidRPr="00372022">
              <w:t>Veel boeren in de rijke landen hebben het niet gemakkelijk. De overheid wil deze groep stemmers graag te vriend houden en sociale onrust tegengaan.</w:t>
            </w:r>
          </w:p>
          <w:p w:rsidR="0039710B" w:rsidRPr="00372022" w:rsidRDefault="0039710B" w:rsidP="00612789">
            <w:r w:rsidRPr="00372022">
              <w:t>2</w:t>
            </w:r>
            <w:r>
              <w:tab/>
            </w:r>
            <w:r w:rsidRPr="00372022">
              <w:t>Behoud van eigen landbouwproductie en voedselvoorziening in tijden van schaarste.</w:t>
            </w:r>
          </w:p>
          <w:p w:rsidR="0039710B" w:rsidRPr="00372022" w:rsidRDefault="0039710B" w:rsidP="00612789">
            <w:r w:rsidRPr="00372022">
              <w:t>3</w:t>
            </w:r>
            <w:r>
              <w:tab/>
            </w:r>
            <w:r w:rsidRPr="00372022">
              <w:t>Tegengaan van te grote regionale en sociale ongelijkheid in een land.</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I</w:t>
            </w:r>
          </w:p>
        </w:tc>
        <w:tc>
          <w:tcPr>
            <w:tcW w:w="850" w:type="dxa"/>
            <w:shd w:val="clear" w:color="auto" w:fill="FFFFFF"/>
            <w:tcMar>
              <w:left w:w="28" w:type="dxa"/>
            </w:tcMar>
          </w:tcPr>
          <w:p w:rsidR="0039710B" w:rsidRPr="00372022" w:rsidRDefault="0039710B" w:rsidP="00612789">
            <w:pPr>
              <w:ind w:left="0" w:firstLine="0"/>
            </w:pPr>
            <w:r w:rsidRPr="00372022">
              <w:t>2</w:t>
            </w:r>
          </w:p>
        </w:tc>
      </w:tr>
    </w:tbl>
    <w:p w:rsidR="0039710B" w:rsidRPr="00372022" w:rsidRDefault="0039710B" w:rsidP="0039710B">
      <w:pPr>
        <w:ind w:left="0" w:firstLine="0"/>
      </w:pPr>
    </w:p>
    <w:p w:rsidR="0039710B" w:rsidRPr="002B1CCC" w:rsidRDefault="0039710B" w:rsidP="0039710B">
      <w:pPr>
        <w:ind w:left="0" w:firstLine="0"/>
        <w:rPr>
          <w:b/>
        </w:rPr>
      </w:pPr>
      <w:r w:rsidRPr="002B1CCC">
        <w:rPr>
          <w:b/>
        </w:rPr>
        <w:t>Opgave 9</w:t>
      </w:r>
      <w:r w:rsidRPr="002B1CCC">
        <w:rPr>
          <w:b/>
        </w:rPr>
        <w:tab/>
        <w:t>Kolonisatie</w:t>
      </w:r>
    </w:p>
    <w:p w:rsidR="0039710B" w:rsidRPr="00372022" w:rsidRDefault="0039710B" w:rsidP="0039710B">
      <w:pPr>
        <w:ind w:left="0" w:firstLine="0"/>
      </w:pPr>
    </w:p>
    <w:tbl>
      <w:tblPr>
        <w:tblW w:w="9640" w:type="dxa"/>
        <w:tblBorders>
          <w:top w:val="single" w:sz="4" w:space="0" w:color="auto"/>
          <w:left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000" w:firstRow="0" w:lastRow="0" w:firstColumn="0" w:lastColumn="0" w:noHBand="0" w:noVBand="0"/>
      </w:tblPr>
      <w:tblGrid>
        <w:gridCol w:w="1213"/>
        <w:gridCol w:w="4860"/>
        <w:gridCol w:w="1780"/>
        <w:gridCol w:w="715"/>
        <w:gridCol w:w="1072"/>
      </w:tblGrid>
      <w:tr w:rsidR="0039710B" w:rsidRPr="002B1CCC" w:rsidTr="00612789">
        <w:trPr>
          <w:trHeight w:val="113"/>
        </w:trPr>
        <w:tc>
          <w:tcPr>
            <w:tcW w:w="963"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gave</w:t>
            </w:r>
          </w:p>
        </w:tc>
        <w:tc>
          <w:tcPr>
            <w:tcW w:w="3855"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Antwoord</w:t>
            </w:r>
          </w:p>
        </w:tc>
        <w:tc>
          <w:tcPr>
            <w:tcW w:w="1412"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merkingen</w:t>
            </w:r>
          </w:p>
        </w:tc>
        <w:tc>
          <w:tcPr>
            <w:tcW w:w="567"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K/I</w:t>
            </w:r>
          </w:p>
        </w:tc>
        <w:tc>
          <w:tcPr>
            <w:tcW w:w="850"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Score</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24</w:t>
            </w:r>
          </w:p>
        </w:tc>
        <w:tc>
          <w:tcPr>
            <w:tcW w:w="3855" w:type="dxa"/>
            <w:shd w:val="clear" w:color="auto" w:fill="FFFFFF"/>
            <w:tcMar>
              <w:left w:w="28" w:type="dxa"/>
            </w:tcMar>
          </w:tcPr>
          <w:p w:rsidR="0039710B" w:rsidRPr="00372022" w:rsidRDefault="0039710B" w:rsidP="00612789">
            <w:pPr>
              <w:ind w:left="0" w:firstLine="0"/>
            </w:pPr>
            <w:r w:rsidRPr="00372022">
              <w:t>Van een vestigingskolonie (1). Drie argumenten gevraagd.</w:t>
            </w:r>
          </w:p>
          <w:p w:rsidR="0039710B" w:rsidRPr="00372022" w:rsidRDefault="0039710B" w:rsidP="00612789">
            <w:r w:rsidRPr="00372022">
              <w:t>1</w:t>
            </w:r>
            <w:r>
              <w:tab/>
            </w:r>
            <w:r w:rsidRPr="00372022">
              <w:t>In fase 3 gaan kolonisten zich vestigen in het overzeese gebied.</w:t>
            </w:r>
          </w:p>
          <w:p w:rsidR="0039710B" w:rsidRPr="00372022" w:rsidRDefault="0039710B" w:rsidP="00612789">
            <w:r w:rsidRPr="00372022">
              <w:t>2</w:t>
            </w:r>
            <w:r>
              <w:tab/>
            </w:r>
            <w:r w:rsidRPr="00372022">
              <w:t>Er ontstaan langzamerhand veel nederzettingen in het vestigingsgebied (fase 5).</w:t>
            </w:r>
          </w:p>
          <w:p w:rsidR="0039710B" w:rsidRPr="00372022" w:rsidRDefault="0039710B" w:rsidP="00612789">
            <w:r w:rsidRPr="00372022">
              <w:t>3</w:t>
            </w:r>
            <w:r>
              <w:tab/>
            </w:r>
            <w:r w:rsidRPr="00372022">
              <w:t>Het vervoersnetwerk is goed ontwikkeld.</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I</w:t>
            </w:r>
          </w:p>
        </w:tc>
        <w:tc>
          <w:tcPr>
            <w:tcW w:w="850" w:type="dxa"/>
            <w:shd w:val="clear" w:color="auto" w:fill="FFFFFF"/>
            <w:tcMar>
              <w:left w:w="28" w:type="dxa"/>
            </w:tcMar>
          </w:tcPr>
          <w:p w:rsidR="0039710B" w:rsidRPr="00372022" w:rsidRDefault="0039710B" w:rsidP="00612789">
            <w:pPr>
              <w:ind w:left="0" w:firstLine="0"/>
            </w:pPr>
            <w:r w:rsidRPr="00372022">
              <w:t>3</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25</w:t>
            </w:r>
          </w:p>
        </w:tc>
        <w:tc>
          <w:tcPr>
            <w:tcW w:w="3855" w:type="dxa"/>
            <w:shd w:val="clear" w:color="auto" w:fill="FFFFFF"/>
            <w:tcMar>
              <w:left w:w="28" w:type="dxa"/>
            </w:tcMar>
          </w:tcPr>
          <w:p w:rsidR="0039710B" w:rsidRPr="00372022" w:rsidRDefault="0039710B" w:rsidP="00612789">
            <w:pPr>
              <w:ind w:left="0" w:firstLine="0"/>
            </w:pPr>
            <w:r w:rsidRPr="00372022">
              <w:t>Twee kenmerken gevraagd.</w:t>
            </w:r>
          </w:p>
          <w:p w:rsidR="0039710B" w:rsidRPr="00372022" w:rsidRDefault="0039710B" w:rsidP="00612789">
            <w:r w:rsidRPr="00372022">
              <w:t>1</w:t>
            </w:r>
            <w:r>
              <w:tab/>
            </w:r>
            <w:r w:rsidRPr="00372022">
              <w:t>Het heeft een boomstructuur: geen onderlinge verbindingen in het netwerk.</w:t>
            </w:r>
          </w:p>
          <w:p w:rsidR="0039710B" w:rsidRPr="00372022" w:rsidRDefault="0039710B" w:rsidP="00612789">
            <w:r w:rsidRPr="00372022">
              <w:rPr>
                <w:iCs/>
              </w:rPr>
              <w:t>2</w:t>
            </w:r>
            <w:r>
              <w:rPr>
                <w:iCs/>
              </w:rPr>
              <w:tab/>
            </w:r>
            <w:r w:rsidRPr="00372022">
              <w:rPr>
                <w:iCs/>
              </w:rPr>
              <w:t>Het is kustgericht.</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I</w:t>
            </w:r>
          </w:p>
        </w:tc>
        <w:tc>
          <w:tcPr>
            <w:tcW w:w="850" w:type="dxa"/>
            <w:shd w:val="clear" w:color="auto" w:fill="FFFFFF"/>
            <w:tcMar>
              <w:left w:w="28" w:type="dxa"/>
            </w:tcMar>
          </w:tcPr>
          <w:p w:rsidR="0039710B" w:rsidRPr="00372022" w:rsidRDefault="0039710B" w:rsidP="00612789">
            <w:pPr>
              <w:ind w:left="0" w:firstLine="0"/>
            </w:pPr>
            <w:r w:rsidRPr="00372022">
              <w:t>2</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26</w:t>
            </w:r>
          </w:p>
        </w:tc>
        <w:tc>
          <w:tcPr>
            <w:tcW w:w="3855" w:type="dxa"/>
            <w:shd w:val="clear" w:color="auto" w:fill="FFFFFF"/>
            <w:tcMar>
              <w:left w:w="28" w:type="dxa"/>
            </w:tcMar>
          </w:tcPr>
          <w:p w:rsidR="0039710B" w:rsidRPr="00372022" w:rsidRDefault="0039710B" w:rsidP="00612789">
            <w:pPr>
              <w:ind w:left="0" w:firstLine="0"/>
            </w:pPr>
            <w:r w:rsidRPr="00372022">
              <w:t>Het is sterk gericht op het verzamelen van landbouwproducten en grondstoffen voor de export via een haven.</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K</w:t>
            </w:r>
          </w:p>
        </w:tc>
        <w:tc>
          <w:tcPr>
            <w:tcW w:w="850" w:type="dxa"/>
            <w:shd w:val="clear" w:color="auto" w:fill="FFFFFF"/>
            <w:tcMar>
              <w:left w:w="28" w:type="dxa"/>
            </w:tcMar>
          </w:tcPr>
          <w:p w:rsidR="0039710B" w:rsidRPr="00372022" w:rsidRDefault="0039710B" w:rsidP="00612789">
            <w:pPr>
              <w:ind w:left="0" w:firstLine="0"/>
            </w:pPr>
            <w:r w:rsidRPr="00372022">
              <w:t>2</w:t>
            </w:r>
          </w:p>
        </w:tc>
      </w:tr>
    </w:tbl>
    <w:p w:rsidR="0039710B" w:rsidRPr="00372022" w:rsidRDefault="0039710B" w:rsidP="0039710B">
      <w:pPr>
        <w:pStyle w:val="Geenafstand"/>
        <w:rPr>
          <w:rFonts w:cs="Arial"/>
          <w:szCs w:val="20"/>
        </w:rPr>
      </w:pPr>
    </w:p>
    <w:p w:rsidR="0039710B" w:rsidRDefault="0039710B" w:rsidP="0039710B">
      <w:pPr>
        <w:pStyle w:val="0108SJBodytekst"/>
        <w:tabs>
          <w:tab w:val="left" w:pos="397"/>
        </w:tabs>
        <w:rPr>
          <w:rFonts w:ascii="Arial" w:hAnsi="Arial" w:cs="Arial"/>
        </w:rPr>
      </w:pPr>
    </w:p>
    <w:tbl>
      <w:tblPr>
        <w:tblpPr w:leftFromText="142" w:rightFromText="142" w:bottomFromText="397" w:vertAnchor="page" w:horzAnchor="margin" w:tblpY="3423"/>
        <w:tblW w:w="9639" w:type="dxa"/>
        <w:tblBorders>
          <w:top w:val="single" w:sz="12" w:space="0" w:color="008080"/>
          <w:left w:val="single" w:sz="12" w:space="0" w:color="008080"/>
          <w:bottom w:val="single" w:sz="12" w:space="0" w:color="008080"/>
          <w:right w:val="single" w:sz="12" w:space="0" w:color="008080"/>
          <w:insideH w:val="nil"/>
          <w:insideV w:val="nil"/>
        </w:tblBorders>
        <w:tblCellMar>
          <w:left w:w="0" w:type="dxa"/>
          <w:right w:w="0" w:type="dxa"/>
        </w:tblCellMar>
        <w:tblLook w:val="00A0" w:firstRow="1" w:lastRow="0" w:firstColumn="1" w:lastColumn="0" w:noHBand="0" w:noVBand="0"/>
      </w:tblPr>
      <w:tblGrid>
        <w:gridCol w:w="2256"/>
        <w:gridCol w:w="7383"/>
      </w:tblGrid>
      <w:tr w:rsidR="0039710B" w:rsidTr="00612789">
        <w:trPr>
          <w:trHeight w:val="1021"/>
        </w:trPr>
        <w:tc>
          <w:tcPr>
            <w:tcW w:w="2256" w:type="dxa"/>
            <w:tcBorders>
              <w:top w:val="single" w:sz="4" w:space="0" w:color="000000"/>
              <w:left w:val="nil"/>
              <w:bottom w:val="single" w:sz="18" w:space="0" w:color="000000"/>
              <w:right w:val="single" w:sz="4" w:space="0" w:color="000000"/>
            </w:tcBorders>
            <w:tcMar>
              <w:top w:w="0" w:type="dxa"/>
              <w:left w:w="0" w:type="dxa"/>
              <w:bottom w:w="0" w:type="dxa"/>
              <w:right w:w="284" w:type="dxa"/>
            </w:tcMar>
            <w:vAlign w:val="center"/>
          </w:tcPr>
          <w:p w:rsidR="0039710B" w:rsidRDefault="0039710B" w:rsidP="00612789">
            <w:pPr>
              <w:tabs>
                <w:tab w:val="left" w:pos="397"/>
              </w:tabs>
              <w:rPr>
                <w:b/>
                <w:bCs/>
                <w:i/>
                <w:iCs/>
                <w:color w:val="FFFFFF"/>
              </w:rPr>
            </w:pPr>
          </w:p>
        </w:tc>
        <w:tc>
          <w:tcPr>
            <w:tcW w:w="7383" w:type="dxa"/>
            <w:tcBorders>
              <w:top w:val="single" w:sz="4" w:space="0" w:color="000000"/>
              <w:left w:val="single" w:sz="4" w:space="0" w:color="000000"/>
              <w:bottom w:val="single" w:sz="18" w:space="0" w:color="000000"/>
              <w:right w:val="nil"/>
            </w:tcBorders>
            <w:shd w:val="clear" w:color="auto" w:fill="E6E6E6"/>
            <w:tcMar>
              <w:top w:w="0" w:type="dxa"/>
              <w:left w:w="284" w:type="dxa"/>
              <w:bottom w:w="0" w:type="dxa"/>
              <w:right w:w="0" w:type="dxa"/>
            </w:tcMar>
            <w:vAlign w:val="center"/>
          </w:tcPr>
          <w:p w:rsidR="0039710B" w:rsidRDefault="0039710B" w:rsidP="00612789">
            <w:pPr>
              <w:pStyle w:val="0101SJKopniveau1"/>
              <w:tabs>
                <w:tab w:val="left" w:pos="397"/>
              </w:tabs>
              <w:rPr>
                <w:rFonts w:cs="Arial"/>
                <w:sz w:val="36"/>
                <w:szCs w:val="36"/>
              </w:rPr>
            </w:pPr>
            <w:r>
              <w:rPr>
                <w:rFonts w:cs="Arial"/>
                <w:sz w:val="36"/>
                <w:szCs w:val="36"/>
              </w:rPr>
              <w:t>De Geo</w:t>
            </w:r>
          </w:p>
        </w:tc>
      </w:tr>
      <w:tr w:rsidR="0039710B" w:rsidTr="00612789">
        <w:trPr>
          <w:trHeight w:hRule="exact" w:val="595"/>
        </w:trPr>
        <w:tc>
          <w:tcPr>
            <w:tcW w:w="2256" w:type="dxa"/>
            <w:tcBorders>
              <w:top w:val="single" w:sz="18" w:space="0" w:color="000000"/>
              <w:left w:val="nil"/>
              <w:bottom w:val="single" w:sz="4" w:space="0" w:color="000000"/>
              <w:right w:val="single" w:sz="4" w:space="0" w:color="000000"/>
            </w:tcBorders>
            <w:tcMar>
              <w:top w:w="0" w:type="dxa"/>
              <w:left w:w="0" w:type="dxa"/>
              <w:bottom w:w="0" w:type="dxa"/>
              <w:right w:w="284" w:type="dxa"/>
            </w:tcMar>
          </w:tcPr>
          <w:p w:rsidR="0039710B" w:rsidRPr="007B7C3F" w:rsidRDefault="0039710B" w:rsidP="00612789">
            <w:pPr>
              <w:pStyle w:val="0105SNKopniveau5"/>
              <w:tabs>
                <w:tab w:val="left" w:pos="397"/>
              </w:tabs>
              <w:spacing w:before="0" w:after="0" w:line="460" w:lineRule="exact"/>
              <w:jc w:val="right"/>
              <w:rPr>
                <w:rFonts w:cs="Arial"/>
                <w:sz w:val="20"/>
                <w:szCs w:val="20"/>
              </w:rPr>
            </w:pPr>
            <w:r>
              <w:rPr>
                <w:rFonts w:cs="Arial"/>
                <w:sz w:val="20"/>
                <w:szCs w:val="20"/>
              </w:rPr>
              <w:lastRenderedPageBreak/>
              <w:t>havo</w:t>
            </w:r>
          </w:p>
        </w:tc>
        <w:tc>
          <w:tcPr>
            <w:tcW w:w="7383" w:type="dxa"/>
            <w:tcBorders>
              <w:top w:val="single" w:sz="18" w:space="0" w:color="000000"/>
              <w:left w:val="single" w:sz="4" w:space="0" w:color="000000"/>
              <w:bottom w:val="single" w:sz="4" w:space="0" w:color="000000"/>
              <w:right w:val="nil"/>
            </w:tcBorders>
            <w:tcMar>
              <w:top w:w="0" w:type="dxa"/>
              <w:left w:w="284" w:type="dxa"/>
              <w:bottom w:w="0" w:type="dxa"/>
              <w:right w:w="0" w:type="dxa"/>
            </w:tcMar>
          </w:tcPr>
          <w:p w:rsidR="0039710B" w:rsidRDefault="0039710B" w:rsidP="00612789">
            <w:pPr>
              <w:pStyle w:val="0105SNKopniveau5"/>
              <w:tabs>
                <w:tab w:val="left" w:pos="397"/>
              </w:tabs>
              <w:spacing w:before="0" w:after="0" w:line="460" w:lineRule="exact"/>
              <w:rPr>
                <w:rFonts w:cs="Arial"/>
                <w:sz w:val="20"/>
                <w:szCs w:val="20"/>
              </w:rPr>
            </w:pPr>
            <w:r>
              <w:rPr>
                <w:rFonts w:cs="Arial"/>
                <w:sz w:val="20"/>
                <w:szCs w:val="20"/>
              </w:rPr>
              <w:t>Aardrijkskunde voor de tweede fase</w:t>
            </w:r>
          </w:p>
        </w:tc>
      </w:tr>
      <w:tr w:rsidR="0039710B" w:rsidTr="00612789">
        <w:trPr>
          <w:trHeight w:hRule="exact" w:val="595"/>
        </w:trPr>
        <w:tc>
          <w:tcPr>
            <w:tcW w:w="2256" w:type="dxa"/>
            <w:tcBorders>
              <w:top w:val="single" w:sz="4" w:space="0" w:color="000000"/>
              <w:left w:val="nil"/>
              <w:bottom w:val="single" w:sz="18" w:space="0" w:color="000000"/>
              <w:right w:val="nil"/>
            </w:tcBorders>
            <w:tcMar>
              <w:top w:w="0" w:type="dxa"/>
              <w:left w:w="0" w:type="dxa"/>
              <w:bottom w:w="0" w:type="dxa"/>
              <w:right w:w="284" w:type="dxa"/>
            </w:tcMar>
          </w:tcPr>
          <w:p w:rsidR="0039710B" w:rsidRDefault="0039710B" w:rsidP="00612789">
            <w:pPr>
              <w:tabs>
                <w:tab w:val="left" w:pos="397"/>
              </w:tabs>
              <w:rPr>
                <w:b/>
                <w:bCs/>
                <w:i/>
                <w:iCs/>
                <w:color w:val="FFFFFF"/>
              </w:rPr>
            </w:pPr>
          </w:p>
        </w:tc>
        <w:tc>
          <w:tcPr>
            <w:tcW w:w="7383" w:type="dxa"/>
            <w:tcBorders>
              <w:top w:val="single" w:sz="4" w:space="0" w:color="000000"/>
              <w:left w:val="nil"/>
              <w:bottom w:val="single" w:sz="18" w:space="0" w:color="000000"/>
              <w:right w:val="nil"/>
            </w:tcBorders>
            <w:tcMar>
              <w:top w:w="0" w:type="dxa"/>
              <w:left w:w="284" w:type="dxa"/>
              <w:bottom w:w="0" w:type="dxa"/>
              <w:right w:w="0" w:type="dxa"/>
            </w:tcMar>
          </w:tcPr>
          <w:p w:rsidR="0039710B" w:rsidRDefault="0039710B" w:rsidP="00612789">
            <w:pPr>
              <w:pStyle w:val="0105SNKopniveau5"/>
              <w:tabs>
                <w:tab w:val="left" w:pos="397"/>
              </w:tabs>
              <w:spacing w:before="0" w:after="0" w:line="460" w:lineRule="exact"/>
              <w:rPr>
                <w:rFonts w:cs="Arial"/>
                <w:sz w:val="20"/>
                <w:szCs w:val="20"/>
              </w:rPr>
            </w:pPr>
            <w:r>
              <w:rPr>
                <w:rFonts w:cs="Arial"/>
                <w:sz w:val="20"/>
                <w:szCs w:val="20"/>
              </w:rPr>
              <w:t>Arm en rijk</w:t>
            </w:r>
          </w:p>
        </w:tc>
      </w:tr>
      <w:tr w:rsidR="0039710B" w:rsidTr="00612789">
        <w:trPr>
          <w:trHeight w:hRule="exact" w:val="595"/>
        </w:trPr>
        <w:tc>
          <w:tcPr>
            <w:tcW w:w="2256" w:type="dxa"/>
            <w:tcBorders>
              <w:top w:val="single" w:sz="4" w:space="0" w:color="000000"/>
              <w:left w:val="nil"/>
              <w:bottom w:val="single" w:sz="18" w:space="0" w:color="000000"/>
              <w:right w:val="nil"/>
            </w:tcBorders>
            <w:tcMar>
              <w:top w:w="0" w:type="dxa"/>
              <w:left w:w="0" w:type="dxa"/>
              <w:bottom w:w="0" w:type="dxa"/>
              <w:right w:w="284" w:type="dxa"/>
            </w:tcMar>
          </w:tcPr>
          <w:p w:rsidR="0039710B" w:rsidRDefault="0039710B" w:rsidP="00612789">
            <w:pPr>
              <w:tabs>
                <w:tab w:val="left" w:pos="397"/>
              </w:tabs>
              <w:rPr>
                <w:b/>
                <w:bCs/>
                <w:i/>
                <w:iCs/>
                <w:color w:val="FFFFFF"/>
              </w:rPr>
            </w:pPr>
          </w:p>
        </w:tc>
        <w:tc>
          <w:tcPr>
            <w:tcW w:w="7383" w:type="dxa"/>
            <w:tcBorders>
              <w:top w:val="single" w:sz="4" w:space="0" w:color="000000"/>
              <w:left w:val="nil"/>
              <w:bottom w:val="single" w:sz="18" w:space="0" w:color="000000"/>
              <w:right w:val="nil"/>
            </w:tcBorders>
            <w:tcMar>
              <w:top w:w="0" w:type="dxa"/>
              <w:left w:w="284" w:type="dxa"/>
              <w:bottom w:w="0" w:type="dxa"/>
              <w:right w:w="0" w:type="dxa"/>
            </w:tcMar>
          </w:tcPr>
          <w:p w:rsidR="0039710B" w:rsidRDefault="0039710B" w:rsidP="00612789">
            <w:pPr>
              <w:pStyle w:val="0105SNKopniveau5"/>
              <w:tabs>
                <w:tab w:val="left" w:pos="397"/>
              </w:tabs>
              <w:spacing w:before="0" w:after="0" w:line="460" w:lineRule="exact"/>
              <w:rPr>
                <w:rFonts w:cs="Arial"/>
                <w:sz w:val="20"/>
                <w:szCs w:val="20"/>
              </w:rPr>
            </w:pPr>
            <w:r>
              <w:rPr>
                <w:rFonts w:cs="Arial"/>
                <w:sz w:val="20"/>
                <w:szCs w:val="20"/>
              </w:rPr>
              <w:t>Antwoorden proeftoets hoofdstuk 4</w:t>
            </w:r>
          </w:p>
        </w:tc>
      </w:tr>
    </w:tbl>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Pr="00D82F33" w:rsidRDefault="00C85D73" w:rsidP="0039710B">
      <w:pPr>
        <w:pStyle w:val="0108SJBodytekst"/>
        <w:tabs>
          <w:tab w:val="left" w:pos="397"/>
        </w:tabs>
        <w:ind w:left="2552"/>
        <w:rPr>
          <w:rStyle w:val="Hyperlink"/>
          <w:rFonts w:ascii="Arial" w:hAnsi="Arial" w:cs="Arial"/>
          <w:color w:val="auto"/>
        </w:rPr>
      </w:pPr>
      <w:hyperlink r:id="rId65" w:history="1">
        <w:r w:rsidR="0039710B" w:rsidRPr="00D82F33">
          <w:rPr>
            <w:rStyle w:val="Hyperlink"/>
            <w:rFonts w:ascii="Arial" w:hAnsi="Arial" w:cs="Arial"/>
            <w:color w:val="auto"/>
          </w:rPr>
          <w:t>www.degeo-online.nl</w:t>
        </w:r>
      </w:hyperlink>
    </w:p>
    <w:p w:rsidR="0039710B" w:rsidRPr="00D82F33" w:rsidRDefault="0039710B" w:rsidP="0039710B">
      <w:pPr>
        <w:pStyle w:val="0108SJBodytekst"/>
        <w:tabs>
          <w:tab w:val="left" w:pos="397"/>
        </w:tabs>
        <w:ind w:left="2552"/>
        <w:rPr>
          <w:rStyle w:val="Hyperlink"/>
          <w:rFonts w:ascii="Arial" w:hAnsi="Arial" w:cs="Arial"/>
          <w:color w:val="auto"/>
        </w:rPr>
      </w:pPr>
    </w:p>
    <w:p w:rsidR="0039710B" w:rsidRPr="00D82F33" w:rsidRDefault="0039710B" w:rsidP="0039710B">
      <w:pPr>
        <w:pStyle w:val="0108SJBodytekst"/>
        <w:tabs>
          <w:tab w:val="left" w:pos="397"/>
        </w:tabs>
        <w:ind w:left="2552"/>
        <w:rPr>
          <w:rStyle w:val="Hyperlink"/>
          <w:rFonts w:ascii="Arial" w:hAnsi="Arial" w:cs="Arial"/>
          <w:color w:val="auto"/>
        </w:rPr>
      </w:pPr>
      <w:r w:rsidRPr="00D82F33">
        <w:rPr>
          <w:rStyle w:val="Hyperlink"/>
          <w:rFonts w:ascii="Arial" w:hAnsi="Arial" w:cs="Arial"/>
          <w:color w:val="auto"/>
        </w:rPr>
        <w:t>vierde druk</w:t>
      </w: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pStyle w:val="0108SJBodytekst"/>
        <w:tabs>
          <w:tab w:val="left" w:pos="397"/>
        </w:tabs>
        <w:rPr>
          <w:rFonts w:ascii="Arial" w:hAnsi="Arial" w:cs="Arial"/>
        </w:rPr>
      </w:pPr>
    </w:p>
    <w:p w:rsidR="0039710B" w:rsidRDefault="0039710B" w:rsidP="0039710B">
      <w:pPr>
        <w:tabs>
          <w:tab w:val="left" w:pos="397"/>
        </w:tabs>
        <w:jc w:val="center"/>
        <w:rPr>
          <w:b/>
        </w:rPr>
        <w:sectPr w:rsidR="0039710B" w:rsidSect="005157FB">
          <w:headerReference w:type="even" r:id="rId66"/>
          <w:headerReference w:type="default" r:id="rId67"/>
          <w:footerReference w:type="even" r:id="rId68"/>
          <w:footerReference w:type="default" r:id="rId69"/>
          <w:headerReference w:type="first" r:id="rId70"/>
          <w:footerReference w:type="first" r:id="rId71"/>
          <w:pgSz w:w="11906" w:h="16838"/>
          <w:pgMar w:top="814" w:right="1417" w:bottom="1417" w:left="1417" w:header="284" w:footer="737" w:gutter="0"/>
          <w:cols w:space="708"/>
          <w:titlePg/>
          <w:docGrid w:linePitch="360"/>
        </w:sectPr>
      </w:pPr>
      <w:r>
        <w:rPr>
          <w:noProof/>
        </w:rPr>
        <w:drawing>
          <wp:inline distT="0" distB="0" distL="0" distR="0">
            <wp:extent cx="2676525" cy="1143000"/>
            <wp:effectExtent l="19050" t="0" r="9525" b="0"/>
            <wp:docPr id="2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a:blip r:embed="rId15" cstate="print"/>
                    <a:srcRect/>
                    <a:stretch>
                      <a:fillRect/>
                    </a:stretch>
                  </pic:blipFill>
                  <pic:spPr bwMode="auto">
                    <a:xfrm>
                      <a:off x="0" y="0"/>
                      <a:ext cx="2676525" cy="1143000"/>
                    </a:xfrm>
                    <a:prstGeom prst="rect">
                      <a:avLst/>
                    </a:prstGeom>
                    <a:noFill/>
                    <a:ln w="9525">
                      <a:noFill/>
                      <a:miter lim="800000"/>
                      <a:headEnd/>
                      <a:tailEnd/>
                    </a:ln>
                  </pic:spPr>
                </pic:pic>
              </a:graphicData>
            </a:graphic>
          </wp:inline>
        </w:drawing>
      </w:r>
    </w:p>
    <w:p w:rsidR="0039710B" w:rsidRPr="00E76E42" w:rsidRDefault="0039710B" w:rsidP="0039710B">
      <w:pPr>
        <w:rPr>
          <w:b/>
          <w:sz w:val="28"/>
          <w:szCs w:val="28"/>
        </w:rPr>
      </w:pPr>
      <w:r w:rsidRPr="00E76E42">
        <w:rPr>
          <w:b/>
          <w:sz w:val="28"/>
          <w:szCs w:val="28"/>
        </w:rPr>
        <w:lastRenderedPageBreak/>
        <w:t xml:space="preserve">Proeftoets hoofdstuk </w:t>
      </w:r>
      <w:r>
        <w:rPr>
          <w:b/>
          <w:sz w:val="28"/>
          <w:szCs w:val="28"/>
        </w:rPr>
        <w:t>4</w:t>
      </w:r>
    </w:p>
    <w:p w:rsidR="0039710B" w:rsidRPr="00AD0E9F" w:rsidRDefault="0039710B" w:rsidP="0039710B"/>
    <w:p w:rsidR="0039710B" w:rsidRPr="00AD0E9F" w:rsidRDefault="0039710B" w:rsidP="0039710B"/>
    <w:p w:rsidR="0039710B" w:rsidRPr="00194F3F" w:rsidRDefault="0039710B" w:rsidP="0039710B">
      <w:pPr>
        <w:ind w:left="0" w:firstLine="0"/>
        <w:rPr>
          <w:b/>
        </w:rPr>
      </w:pPr>
      <w:r w:rsidRPr="00194F3F">
        <w:rPr>
          <w:b/>
        </w:rPr>
        <w:t>Opgave 1</w:t>
      </w:r>
      <w:r w:rsidRPr="00194F3F">
        <w:rPr>
          <w:b/>
        </w:rPr>
        <w:tab/>
        <w:t>Wereldsystemen en handelsstromen</w:t>
      </w:r>
    </w:p>
    <w:p w:rsidR="0039710B" w:rsidRPr="00194F3F" w:rsidRDefault="0039710B" w:rsidP="0039710B">
      <w:pPr>
        <w:ind w:left="0" w:firstLine="0"/>
      </w:pPr>
    </w:p>
    <w:tbl>
      <w:tblPr>
        <w:tblW w:w="9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right w:w="0" w:type="dxa"/>
        </w:tblCellMar>
        <w:tblLook w:val="0000" w:firstRow="0" w:lastRow="0" w:firstColumn="0" w:lastColumn="0" w:noHBand="0" w:noVBand="0"/>
      </w:tblPr>
      <w:tblGrid>
        <w:gridCol w:w="1169"/>
        <w:gridCol w:w="4683"/>
        <w:gridCol w:w="2066"/>
        <w:gridCol w:w="689"/>
        <w:gridCol w:w="1033"/>
      </w:tblGrid>
      <w:tr w:rsidR="0039710B" w:rsidRPr="00194F3F" w:rsidTr="00612789">
        <w:trPr>
          <w:trHeight w:val="261"/>
        </w:trPr>
        <w:tc>
          <w:tcPr>
            <w:tcW w:w="963" w:type="dxa"/>
            <w:shd w:val="clear" w:color="auto" w:fill="FFFFFF"/>
          </w:tcPr>
          <w:p w:rsidR="0039710B" w:rsidRPr="00194F3F" w:rsidRDefault="0039710B" w:rsidP="00612789">
            <w:pPr>
              <w:ind w:left="0" w:firstLine="0"/>
              <w:rPr>
                <w:b/>
              </w:rPr>
            </w:pPr>
            <w:r w:rsidRPr="00194F3F">
              <w:rPr>
                <w:b/>
              </w:rPr>
              <w:t>Opdracht</w:t>
            </w:r>
          </w:p>
        </w:tc>
        <w:tc>
          <w:tcPr>
            <w:tcW w:w="3855" w:type="dxa"/>
            <w:shd w:val="clear" w:color="auto" w:fill="FFFFFF"/>
          </w:tcPr>
          <w:p w:rsidR="0039710B" w:rsidRPr="00194F3F" w:rsidRDefault="0039710B" w:rsidP="00612789">
            <w:pPr>
              <w:ind w:left="0" w:firstLine="0"/>
              <w:rPr>
                <w:b/>
              </w:rPr>
            </w:pPr>
            <w:r w:rsidRPr="00194F3F">
              <w:rPr>
                <w:b/>
              </w:rPr>
              <w:t>Antwoord</w:t>
            </w:r>
          </w:p>
        </w:tc>
        <w:tc>
          <w:tcPr>
            <w:tcW w:w="1701" w:type="dxa"/>
            <w:shd w:val="clear" w:color="auto" w:fill="FFFFFF"/>
          </w:tcPr>
          <w:p w:rsidR="0039710B" w:rsidRPr="00194F3F" w:rsidRDefault="0039710B" w:rsidP="00612789">
            <w:pPr>
              <w:ind w:left="0" w:firstLine="0"/>
              <w:rPr>
                <w:b/>
              </w:rPr>
            </w:pPr>
            <w:r w:rsidRPr="00194F3F">
              <w:rPr>
                <w:b/>
              </w:rPr>
              <w:t>Opmerkingen</w:t>
            </w:r>
          </w:p>
        </w:tc>
        <w:tc>
          <w:tcPr>
            <w:tcW w:w="567" w:type="dxa"/>
            <w:shd w:val="clear" w:color="auto" w:fill="FFFFFF"/>
          </w:tcPr>
          <w:p w:rsidR="0039710B" w:rsidRPr="00194F3F" w:rsidRDefault="0039710B" w:rsidP="00612789">
            <w:pPr>
              <w:ind w:left="0" w:firstLine="0"/>
              <w:rPr>
                <w:b/>
              </w:rPr>
            </w:pPr>
            <w:r w:rsidRPr="00194F3F">
              <w:rPr>
                <w:b/>
              </w:rPr>
              <w:t>K/I</w:t>
            </w:r>
          </w:p>
        </w:tc>
        <w:tc>
          <w:tcPr>
            <w:tcW w:w="850" w:type="dxa"/>
            <w:shd w:val="clear" w:color="auto" w:fill="FFFFFF"/>
          </w:tcPr>
          <w:p w:rsidR="0039710B" w:rsidRPr="00194F3F" w:rsidRDefault="0039710B" w:rsidP="00612789">
            <w:pPr>
              <w:ind w:left="0" w:firstLine="0"/>
              <w:rPr>
                <w:b/>
              </w:rPr>
            </w:pPr>
            <w:r w:rsidRPr="00194F3F">
              <w:rPr>
                <w:b/>
              </w:rPr>
              <w:t>Score</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1</w:t>
            </w:r>
          </w:p>
        </w:tc>
        <w:tc>
          <w:tcPr>
            <w:tcW w:w="3855" w:type="dxa"/>
            <w:shd w:val="clear" w:color="auto" w:fill="FFFFFF"/>
          </w:tcPr>
          <w:p w:rsidR="0039710B" w:rsidRPr="00194F3F" w:rsidRDefault="0039710B" w:rsidP="00612789">
            <w:pPr>
              <w:ind w:left="0" w:firstLine="0"/>
            </w:pPr>
            <w:r w:rsidRPr="00194F3F">
              <w:t>India leverde onder andere peper, edelstenen en kleurstoffen, doordat het gunstig lag op de scheepvaartroutes tussen oost en west.</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I</w:t>
            </w:r>
          </w:p>
        </w:tc>
        <w:tc>
          <w:tcPr>
            <w:tcW w:w="850" w:type="dxa"/>
            <w:shd w:val="clear" w:color="auto" w:fill="FFFFFF"/>
          </w:tcPr>
          <w:p w:rsidR="0039710B" w:rsidRPr="00194F3F" w:rsidRDefault="0039710B" w:rsidP="00612789">
            <w:pPr>
              <w:ind w:left="0" w:firstLine="0"/>
            </w:pPr>
            <w:r w:rsidRPr="00194F3F">
              <w:t>2</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2</w:t>
            </w:r>
          </w:p>
        </w:tc>
        <w:tc>
          <w:tcPr>
            <w:tcW w:w="3855" w:type="dxa"/>
            <w:shd w:val="clear" w:color="auto" w:fill="FFFFFF"/>
          </w:tcPr>
          <w:p w:rsidR="0039710B" w:rsidRPr="00194F3F" w:rsidRDefault="0039710B" w:rsidP="00612789">
            <w:pPr>
              <w:ind w:left="0" w:firstLine="0"/>
            </w:pPr>
            <w:r w:rsidRPr="00194F3F">
              <w:t>Er liggen enorme bergketens tussen beide landen (1). Daardoor is vervoer over land tijdrovend, zwaar en duur.</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I</w:t>
            </w:r>
          </w:p>
        </w:tc>
        <w:tc>
          <w:tcPr>
            <w:tcW w:w="850" w:type="dxa"/>
            <w:shd w:val="clear" w:color="auto" w:fill="FFFFFF"/>
          </w:tcPr>
          <w:p w:rsidR="0039710B" w:rsidRPr="00194F3F" w:rsidRDefault="0039710B" w:rsidP="00612789">
            <w:pPr>
              <w:ind w:left="0" w:firstLine="0"/>
            </w:pPr>
            <w:r w:rsidRPr="00194F3F">
              <w:t>2</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3</w:t>
            </w:r>
          </w:p>
        </w:tc>
        <w:tc>
          <w:tcPr>
            <w:tcW w:w="3855" w:type="dxa"/>
            <w:shd w:val="clear" w:color="auto" w:fill="FFFFFF"/>
          </w:tcPr>
          <w:p w:rsidR="0039710B" w:rsidRPr="00194F3F" w:rsidRDefault="0039710B" w:rsidP="00612789">
            <w:pPr>
              <w:ind w:left="0" w:firstLine="0"/>
            </w:pPr>
            <w:r w:rsidRPr="00194F3F">
              <w:t>Twee argumenten gevraagd.</w:t>
            </w:r>
          </w:p>
          <w:p w:rsidR="0039710B" w:rsidRPr="00194F3F" w:rsidRDefault="0039710B" w:rsidP="00612789">
            <w:r w:rsidRPr="00194F3F">
              <w:t>1</w:t>
            </w:r>
            <w:r>
              <w:tab/>
            </w:r>
            <w:r w:rsidRPr="00194F3F">
              <w:t>De lonen lagen in die tijd erg laag.</w:t>
            </w:r>
          </w:p>
          <w:p w:rsidR="0039710B" w:rsidRPr="00194F3F" w:rsidRDefault="0039710B" w:rsidP="00612789">
            <w:r w:rsidRPr="00194F3F">
              <w:t>2</w:t>
            </w:r>
            <w:r>
              <w:tab/>
            </w:r>
            <w:r w:rsidRPr="00194F3F">
              <w:t xml:space="preserve">De goederen waren erg kostbaar. Daardoor konden de hoge vervoerskosten worden gedragen. </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K/I</w:t>
            </w:r>
          </w:p>
        </w:tc>
        <w:tc>
          <w:tcPr>
            <w:tcW w:w="850" w:type="dxa"/>
            <w:shd w:val="clear" w:color="auto" w:fill="FFFFFF"/>
          </w:tcPr>
          <w:p w:rsidR="0039710B" w:rsidRPr="00194F3F" w:rsidRDefault="0039710B" w:rsidP="00612789">
            <w:pPr>
              <w:ind w:left="0" w:firstLine="0"/>
            </w:pPr>
            <w:r w:rsidRPr="00194F3F">
              <w:t>2</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4</w:t>
            </w:r>
          </w:p>
        </w:tc>
        <w:tc>
          <w:tcPr>
            <w:tcW w:w="3855" w:type="dxa"/>
            <w:shd w:val="clear" w:color="auto" w:fill="FFFFFF"/>
          </w:tcPr>
          <w:p w:rsidR="0039710B" w:rsidRPr="00194F3F" w:rsidRDefault="0039710B" w:rsidP="00612789">
            <w:pPr>
              <w:ind w:left="0" w:firstLine="0"/>
            </w:pPr>
            <w:r w:rsidRPr="00194F3F">
              <w:t>Vroeger waren de landen wat betreft welvaart en macht ongeveer gelijkwaardig. Nu is er meer sprake van een tweedeling in centrum en periferie (al groeit het aantal opkomende (semiperifere) landen, vooral in Zuidoost-Azië).</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K</w:t>
            </w:r>
          </w:p>
        </w:tc>
        <w:tc>
          <w:tcPr>
            <w:tcW w:w="850" w:type="dxa"/>
            <w:shd w:val="clear" w:color="auto" w:fill="FFFFFF"/>
          </w:tcPr>
          <w:p w:rsidR="0039710B" w:rsidRPr="00194F3F" w:rsidRDefault="0039710B" w:rsidP="00612789">
            <w:pPr>
              <w:ind w:left="0" w:firstLine="0"/>
            </w:pPr>
            <w:r w:rsidRPr="00194F3F">
              <w:t>2</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5</w:t>
            </w:r>
          </w:p>
        </w:tc>
        <w:tc>
          <w:tcPr>
            <w:tcW w:w="3855" w:type="dxa"/>
            <w:shd w:val="clear" w:color="auto" w:fill="FFFFFF"/>
          </w:tcPr>
          <w:p w:rsidR="0039710B" w:rsidRPr="00194F3F" w:rsidRDefault="0039710B" w:rsidP="00612789">
            <w:pPr>
              <w:ind w:left="0" w:firstLine="0"/>
            </w:pPr>
            <w:r w:rsidRPr="00194F3F">
              <w:t>De global shift.</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K</w:t>
            </w:r>
          </w:p>
        </w:tc>
        <w:tc>
          <w:tcPr>
            <w:tcW w:w="850" w:type="dxa"/>
            <w:shd w:val="clear" w:color="auto" w:fill="FFFFFF"/>
          </w:tcPr>
          <w:p w:rsidR="0039710B" w:rsidRPr="00194F3F" w:rsidRDefault="0039710B" w:rsidP="00612789">
            <w:pPr>
              <w:ind w:left="0" w:firstLine="0"/>
            </w:pPr>
            <w:r w:rsidRPr="00194F3F">
              <w:t>1</w:t>
            </w:r>
          </w:p>
        </w:tc>
      </w:tr>
    </w:tbl>
    <w:p w:rsidR="0039710B" w:rsidRPr="00194F3F" w:rsidRDefault="0039710B" w:rsidP="0039710B">
      <w:pPr>
        <w:ind w:left="0" w:firstLine="0"/>
      </w:pPr>
    </w:p>
    <w:p w:rsidR="0039710B" w:rsidRPr="00194F3F" w:rsidRDefault="0039710B" w:rsidP="0039710B">
      <w:pPr>
        <w:ind w:left="0" w:firstLine="0"/>
        <w:rPr>
          <w:b/>
        </w:rPr>
      </w:pPr>
      <w:r w:rsidRPr="00194F3F">
        <w:rPr>
          <w:b/>
        </w:rPr>
        <w:t>Opgave 2</w:t>
      </w:r>
      <w:r w:rsidRPr="00194F3F">
        <w:rPr>
          <w:b/>
        </w:rPr>
        <w:tab/>
        <w:t>Wereldsteden</w:t>
      </w:r>
    </w:p>
    <w:p w:rsidR="0039710B" w:rsidRPr="00194F3F" w:rsidRDefault="0039710B" w:rsidP="0039710B">
      <w:pPr>
        <w:ind w:left="0" w:firstLine="0"/>
      </w:pPr>
    </w:p>
    <w:tbl>
      <w:tblPr>
        <w:tblW w:w="9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right w:w="0" w:type="dxa"/>
        </w:tblCellMar>
        <w:tblLook w:val="0000" w:firstRow="0" w:lastRow="0" w:firstColumn="0" w:lastColumn="0" w:noHBand="0" w:noVBand="0"/>
      </w:tblPr>
      <w:tblGrid>
        <w:gridCol w:w="1169"/>
        <w:gridCol w:w="4683"/>
        <w:gridCol w:w="2066"/>
        <w:gridCol w:w="689"/>
        <w:gridCol w:w="1033"/>
      </w:tblGrid>
      <w:tr w:rsidR="0039710B" w:rsidRPr="00194F3F" w:rsidTr="00612789">
        <w:trPr>
          <w:trHeight w:val="261"/>
        </w:trPr>
        <w:tc>
          <w:tcPr>
            <w:tcW w:w="963" w:type="dxa"/>
            <w:shd w:val="clear" w:color="auto" w:fill="FFFFFF"/>
          </w:tcPr>
          <w:p w:rsidR="0039710B" w:rsidRPr="00194F3F" w:rsidRDefault="0039710B" w:rsidP="00612789">
            <w:pPr>
              <w:ind w:left="0" w:firstLine="0"/>
              <w:rPr>
                <w:b/>
              </w:rPr>
            </w:pPr>
            <w:r w:rsidRPr="00194F3F">
              <w:rPr>
                <w:b/>
              </w:rPr>
              <w:t>Opdracht</w:t>
            </w:r>
          </w:p>
        </w:tc>
        <w:tc>
          <w:tcPr>
            <w:tcW w:w="3855" w:type="dxa"/>
            <w:shd w:val="clear" w:color="auto" w:fill="FFFFFF"/>
          </w:tcPr>
          <w:p w:rsidR="0039710B" w:rsidRPr="00194F3F" w:rsidRDefault="0039710B" w:rsidP="00612789">
            <w:pPr>
              <w:ind w:left="0" w:firstLine="0"/>
              <w:rPr>
                <w:b/>
              </w:rPr>
            </w:pPr>
            <w:r w:rsidRPr="00194F3F">
              <w:rPr>
                <w:b/>
              </w:rPr>
              <w:t>Antwoord</w:t>
            </w:r>
          </w:p>
        </w:tc>
        <w:tc>
          <w:tcPr>
            <w:tcW w:w="1701" w:type="dxa"/>
            <w:shd w:val="clear" w:color="auto" w:fill="FFFFFF"/>
          </w:tcPr>
          <w:p w:rsidR="0039710B" w:rsidRPr="00194F3F" w:rsidRDefault="0039710B" w:rsidP="00612789">
            <w:pPr>
              <w:ind w:left="0" w:firstLine="0"/>
              <w:rPr>
                <w:b/>
              </w:rPr>
            </w:pPr>
            <w:r w:rsidRPr="00194F3F">
              <w:rPr>
                <w:b/>
              </w:rPr>
              <w:t>Opmerkingen</w:t>
            </w:r>
          </w:p>
        </w:tc>
        <w:tc>
          <w:tcPr>
            <w:tcW w:w="567" w:type="dxa"/>
            <w:shd w:val="clear" w:color="auto" w:fill="FFFFFF"/>
          </w:tcPr>
          <w:p w:rsidR="0039710B" w:rsidRPr="00194F3F" w:rsidRDefault="0039710B" w:rsidP="00612789">
            <w:pPr>
              <w:ind w:left="0" w:firstLine="0"/>
              <w:rPr>
                <w:b/>
              </w:rPr>
            </w:pPr>
            <w:r w:rsidRPr="00194F3F">
              <w:rPr>
                <w:b/>
              </w:rPr>
              <w:t>K/I</w:t>
            </w:r>
          </w:p>
        </w:tc>
        <w:tc>
          <w:tcPr>
            <w:tcW w:w="850" w:type="dxa"/>
            <w:shd w:val="clear" w:color="auto" w:fill="FFFFFF"/>
          </w:tcPr>
          <w:p w:rsidR="0039710B" w:rsidRPr="00194F3F" w:rsidRDefault="0039710B" w:rsidP="00612789">
            <w:pPr>
              <w:ind w:left="0" w:firstLine="0"/>
              <w:rPr>
                <w:b/>
              </w:rPr>
            </w:pPr>
            <w:r w:rsidRPr="00194F3F">
              <w:rPr>
                <w:b/>
              </w:rPr>
              <w:t>Score</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6</w:t>
            </w:r>
          </w:p>
        </w:tc>
        <w:tc>
          <w:tcPr>
            <w:tcW w:w="3855" w:type="dxa"/>
            <w:shd w:val="clear" w:color="auto" w:fill="FFFFFF"/>
          </w:tcPr>
          <w:p w:rsidR="0039710B" w:rsidRPr="00194F3F" w:rsidRDefault="0039710B" w:rsidP="00612789">
            <w:pPr>
              <w:ind w:left="0" w:firstLine="0"/>
            </w:pPr>
            <w:r w:rsidRPr="00194F3F">
              <w:t>De triade.</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K</w:t>
            </w:r>
          </w:p>
        </w:tc>
        <w:tc>
          <w:tcPr>
            <w:tcW w:w="850" w:type="dxa"/>
            <w:shd w:val="clear" w:color="auto" w:fill="FFFFFF"/>
          </w:tcPr>
          <w:p w:rsidR="0039710B" w:rsidRPr="00194F3F" w:rsidRDefault="0039710B" w:rsidP="00612789">
            <w:pPr>
              <w:ind w:left="0" w:firstLine="0"/>
            </w:pPr>
            <w:r w:rsidRPr="00194F3F">
              <w:t>1</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7</w:t>
            </w:r>
          </w:p>
        </w:tc>
        <w:tc>
          <w:tcPr>
            <w:tcW w:w="3855" w:type="dxa"/>
            <w:shd w:val="clear" w:color="auto" w:fill="FFFFFF"/>
          </w:tcPr>
          <w:p w:rsidR="0039710B" w:rsidRPr="00194F3F" w:rsidRDefault="0039710B" w:rsidP="00612789">
            <w:pPr>
              <w:ind w:left="0" w:firstLine="0"/>
            </w:pPr>
            <w:r w:rsidRPr="00194F3F">
              <w:t>Hongkong en Taipei.</w:t>
            </w:r>
          </w:p>
          <w:p w:rsidR="0039710B" w:rsidRPr="00194F3F" w:rsidRDefault="0039710B" w:rsidP="00612789">
            <w:pPr>
              <w:ind w:left="0" w:firstLine="0"/>
            </w:pPr>
            <w:r w:rsidRPr="00194F3F">
              <w:t>Vanuit deze steden worden op economisch gebied veel beslissingen genomen die van wereldbetekenis zijn.</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I</w:t>
            </w:r>
          </w:p>
        </w:tc>
        <w:tc>
          <w:tcPr>
            <w:tcW w:w="850" w:type="dxa"/>
            <w:shd w:val="clear" w:color="auto" w:fill="FFFFFF"/>
          </w:tcPr>
          <w:p w:rsidR="0039710B" w:rsidRPr="00194F3F" w:rsidRDefault="0039710B" w:rsidP="00612789">
            <w:pPr>
              <w:ind w:left="0" w:firstLine="0"/>
            </w:pPr>
            <w:r w:rsidRPr="00194F3F">
              <w:t>2</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8</w:t>
            </w:r>
          </w:p>
        </w:tc>
        <w:tc>
          <w:tcPr>
            <w:tcW w:w="3855" w:type="dxa"/>
            <w:shd w:val="clear" w:color="auto" w:fill="FFFFFF"/>
          </w:tcPr>
          <w:p w:rsidR="0039710B" w:rsidRPr="00194F3F" w:rsidRDefault="0039710B" w:rsidP="00612789">
            <w:pPr>
              <w:ind w:left="0" w:firstLine="0"/>
            </w:pPr>
            <w:r w:rsidRPr="00194F3F">
              <w:t>Shanghai.</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I</w:t>
            </w:r>
          </w:p>
        </w:tc>
        <w:tc>
          <w:tcPr>
            <w:tcW w:w="850" w:type="dxa"/>
            <w:shd w:val="clear" w:color="auto" w:fill="FFFFFF"/>
          </w:tcPr>
          <w:p w:rsidR="0039710B" w:rsidRPr="00194F3F" w:rsidRDefault="0039710B" w:rsidP="00612789">
            <w:pPr>
              <w:ind w:left="0" w:firstLine="0"/>
            </w:pPr>
            <w:r w:rsidRPr="00194F3F">
              <w:t>1</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9</w:t>
            </w:r>
          </w:p>
        </w:tc>
        <w:tc>
          <w:tcPr>
            <w:tcW w:w="3855" w:type="dxa"/>
            <w:shd w:val="clear" w:color="auto" w:fill="FFFFFF"/>
          </w:tcPr>
          <w:p w:rsidR="0039710B" w:rsidRPr="00194F3F" w:rsidRDefault="0039710B" w:rsidP="00612789">
            <w:pPr>
              <w:ind w:left="0" w:firstLine="0"/>
            </w:pPr>
            <w:r w:rsidRPr="00194F3F">
              <w:t>De binnenlandse migratie naar de kustgebieden is erg groot.</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I</w:t>
            </w:r>
          </w:p>
        </w:tc>
        <w:tc>
          <w:tcPr>
            <w:tcW w:w="850" w:type="dxa"/>
            <w:shd w:val="clear" w:color="auto" w:fill="FFFFFF"/>
          </w:tcPr>
          <w:p w:rsidR="0039710B" w:rsidRPr="00194F3F" w:rsidRDefault="0039710B" w:rsidP="00612789">
            <w:pPr>
              <w:ind w:left="0" w:firstLine="0"/>
            </w:pPr>
            <w:r w:rsidRPr="00194F3F">
              <w:t>1</w:t>
            </w:r>
          </w:p>
        </w:tc>
      </w:tr>
    </w:tbl>
    <w:p w:rsidR="0039710B" w:rsidRPr="00194F3F" w:rsidRDefault="0039710B" w:rsidP="0039710B">
      <w:pPr>
        <w:ind w:left="0" w:firstLine="0"/>
      </w:pPr>
    </w:p>
    <w:p w:rsidR="0039710B" w:rsidRPr="008237A4" w:rsidRDefault="0039710B" w:rsidP="0039710B">
      <w:pPr>
        <w:ind w:left="0" w:firstLine="0"/>
        <w:rPr>
          <w:b/>
        </w:rPr>
      </w:pPr>
      <w:r w:rsidRPr="008237A4">
        <w:rPr>
          <w:b/>
        </w:rPr>
        <w:t>Opgave 3</w:t>
      </w:r>
      <w:r w:rsidRPr="008237A4">
        <w:rPr>
          <w:b/>
        </w:rPr>
        <w:tab/>
        <w:t>OECD en MOL</w:t>
      </w:r>
    </w:p>
    <w:p w:rsidR="0039710B" w:rsidRPr="00194F3F" w:rsidRDefault="0039710B" w:rsidP="0039710B">
      <w:pPr>
        <w:ind w:left="0" w:firstLine="0"/>
      </w:pPr>
    </w:p>
    <w:tbl>
      <w:tblPr>
        <w:tblW w:w="9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right w:w="0" w:type="dxa"/>
        </w:tblCellMar>
        <w:tblLook w:val="0000" w:firstRow="0" w:lastRow="0" w:firstColumn="0" w:lastColumn="0" w:noHBand="0" w:noVBand="0"/>
      </w:tblPr>
      <w:tblGrid>
        <w:gridCol w:w="1169"/>
        <w:gridCol w:w="4683"/>
        <w:gridCol w:w="2066"/>
        <w:gridCol w:w="689"/>
        <w:gridCol w:w="1033"/>
      </w:tblGrid>
      <w:tr w:rsidR="0039710B" w:rsidRPr="00194F3F" w:rsidTr="00612789">
        <w:trPr>
          <w:trHeight w:val="261"/>
        </w:trPr>
        <w:tc>
          <w:tcPr>
            <w:tcW w:w="963" w:type="dxa"/>
            <w:shd w:val="clear" w:color="auto" w:fill="FFFFFF"/>
          </w:tcPr>
          <w:p w:rsidR="0039710B" w:rsidRPr="00194F3F" w:rsidRDefault="0039710B" w:rsidP="00612789">
            <w:pPr>
              <w:ind w:left="0" w:firstLine="0"/>
              <w:rPr>
                <w:b/>
              </w:rPr>
            </w:pPr>
            <w:r w:rsidRPr="00194F3F">
              <w:rPr>
                <w:b/>
              </w:rPr>
              <w:t>Opdracht</w:t>
            </w:r>
          </w:p>
        </w:tc>
        <w:tc>
          <w:tcPr>
            <w:tcW w:w="3855" w:type="dxa"/>
            <w:shd w:val="clear" w:color="auto" w:fill="FFFFFF"/>
          </w:tcPr>
          <w:p w:rsidR="0039710B" w:rsidRPr="00194F3F" w:rsidRDefault="0039710B" w:rsidP="00612789">
            <w:pPr>
              <w:ind w:left="0" w:firstLine="0"/>
              <w:rPr>
                <w:b/>
              </w:rPr>
            </w:pPr>
            <w:r w:rsidRPr="00194F3F">
              <w:rPr>
                <w:b/>
              </w:rPr>
              <w:t>Antwoord</w:t>
            </w:r>
          </w:p>
        </w:tc>
        <w:tc>
          <w:tcPr>
            <w:tcW w:w="1701" w:type="dxa"/>
            <w:shd w:val="clear" w:color="auto" w:fill="FFFFFF"/>
          </w:tcPr>
          <w:p w:rsidR="0039710B" w:rsidRPr="00194F3F" w:rsidRDefault="0039710B" w:rsidP="00612789">
            <w:pPr>
              <w:ind w:left="0" w:firstLine="0"/>
              <w:rPr>
                <w:b/>
              </w:rPr>
            </w:pPr>
            <w:r w:rsidRPr="00194F3F">
              <w:rPr>
                <w:b/>
              </w:rPr>
              <w:t>Opmerkingen</w:t>
            </w:r>
          </w:p>
        </w:tc>
        <w:tc>
          <w:tcPr>
            <w:tcW w:w="567" w:type="dxa"/>
            <w:shd w:val="clear" w:color="auto" w:fill="FFFFFF"/>
          </w:tcPr>
          <w:p w:rsidR="0039710B" w:rsidRPr="00194F3F" w:rsidRDefault="0039710B" w:rsidP="00612789">
            <w:pPr>
              <w:ind w:left="0" w:firstLine="0"/>
              <w:rPr>
                <w:b/>
              </w:rPr>
            </w:pPr>
            <w:r w:rsidRPr="00194F3F">
              <w:rPr>
                <w:b/>
              </w:rPr>
              <w:t>K/I</w:t>
            </w:r>
          </w:p>
        </w:tc>
        <w:tc>
          <w:tcPr>
            <w:tcW w:w="850" w:type="dxa"/>
            <w:shd w:val="clear" w:color="auto" w:fill="FFFFFF"/>
          </w:tcPr>
          <w:p w:rsidR="0039710B" w:rsidRPr="00194F3F" w:rsidRDefault="0039710B" w:rsidP="00612789">
            <w:pPr>
              <w:ind w:left="0" w:firstLine="0"/>
              <w:rPr>
                <w:b/>
              </w:rPr>
            </w:pPr>
            <w:r w:rsidRPr="00194F3F">
              <w:rPr>
                <w:b/>
              </w:rPr>
              <w:t>Score</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10</w:t>
            </w:r>
          </w:p>
        </w:tc>
        <w:tc>
          <w:tcPr>
            <w:tcW w:w="3855" w:type="dxa"/>
            <w:shd w:val="clear" w:color="auto" w:fill="FFFFFF"/>
          </w:tcPr>
          <w:p w:rsidR="0039710B" w:rsidRPr="00194F3F" w:rsidRDefault="0039710B" w:rsidP="00612789">
            <w:pPr>
              <w:ind w:left="0" w:firstLine="0"/>
            </w:pPr>
            <w:r w:rsidRPr="00194F3F">
              <w:t>Men is bang voor verlies van werk en welvaart. (Vroeger ging immers alles goed!)</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I</w:t>
            </w:r>
          </w:p>
        </w:tc>
        <w:tc>
          <w:tcPr>
            <w:tcW w:w="850" w:type="dxa"/>
            <w:shd w:val="clear" w:color="auto" w:fill="FFFFFF"/>
          </w:tcPr>
          <w:p w:rsidR="0039710B" w:rsidRPr="00194F3F" w:rsidRDefault="0039710B" w:rsidP="00612789">
            <w:pPr>
              <w:ind w:left="0" w:firstLine="0"/>
            </w:pPr>
            <w:r w:rsidRPr="00194F3F">
              <w:t>1</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11</w:t>
            </w:r>
          </w:p>
        </w:tc>
        <w:tc>
          <w:tcPr>
            <w:tcW w:w="3855" w:type="dxa"/>
            <w:shd w:val="clear" w:color="auto" w:fill="FFFFFF"/>
          </w:tcPr>
          <w:p w:rsidR="0039710B" w:rsidRPr="00194F3F" w:rsidRDefault="0039710B" w:rsidP="00612789">
            <w:pPr>
              <w:ind w:left="0" w:firstLine="0"/>
            </w:pPr>
            <w:r w:rsidRPr="00194F3F">
              <w:t>In Turkije en Mexico (1).</w:t>
            </w:r>
          </w:p>
          <w:p w:rsidR="0039710B" w:rsidRPr="00194F3F" w:rsidRDefault="0039710B" w:rsidP="00612789">
            <w:pPr>
              <w:ind w:left="0" w:firstLine="0"/>
            </w:pPr>
            <w:r w:rsidRPr="00194F3F">
              <w:t>De lonen in deze landen liggen laag en protectionisme zou daar de werkgelegenheid aantasten (2).</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I</w:t>
            </w:r>
          </w:p>
        </w:tc>
        <w:tc>
          <w:tcPr>
            <w:tcW w:w="850" w:type="dxa"/>
            <w:shd w:val="clear" w:color="auto" w:fill="FFFFFF"/>
          </w:tcPr>
          <w:p w:rsidR="0039710B" w:rsidRPr="00194F3F" w:rsidRDefault="0039710B" w:rsidP="00612789">
            <w:pPr>
              <w:ind w:left="0" w:firstLine="0"/>
            </w:pPr>
            <w:r w:rsidRPr="00194F3F">
              <w:t>3</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12</w:t>
            </w:r>
          </w:p>
        </w:tc>
        <w:tc>
          <w:tcPr>
            <w:tcW w:w="3855" w:type="dxa"/>
            <w:shd w:val="clear" w:color="auto" w:fill="FFFFFF"/>
          </w:tcPr>
          <w:p w:rsidR="0039710B" w:rsidRPr="00194F3F" w:rsidRDefault="0039710B" w:rsidP="00612789">
            <w:pPr>
              <w:ind w:left="0" w:firstLine="0"/>
            </w:pPr>
            <w:r w:rsidRPr="00194F3F">
              <w:t xml:space="preserve">Nederland is voor werk, handel en welvaart zeer sterk afhankelijk van economische contacten met de rest van de wereld. Terugvallen op ‘eigen natie’ zou voor zo’n klein land zelfmoord betekenen. </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 xml:space="preserve">I </w:t>
            </w:r>
          </w:p>
        </w:tc>
        <w:tc>
          <w:tcPr>
            <w:tcW w:w="850" w:type="dxa"/>
            <w:shd w:val="clear" w:color="auto" w:fill="FFFFFF"/>
          </w:tcPr>
          <w:p w:rsidR="0039710B" w:rsidRPr="00194F3F" w:rsidRDefault="0039710B" w:rsidP="00612789">
            <w:pPr>
              <w:ind w:left="0" w:firstLine="0"/>
            </w:pPr>
            <w:r w:rsidRPr="00194F3F">
              <w:t>2</w:t>
            </w:r>
          </w:p>
        </w:tc>
      </w:tr>
    </w:tbl>
    <w:p w:rsidR="0039710B" w:rsidRPr="00194F3F" w:rsidRDefault="0039710B" w:rsidP="0039710B">
      <w:pPr>
        <w:ind w:left="0" w:firstLine="0"/>
      </w:pPr>
    </w:p>
    <w:p w:rsidR="0039710B" w:rsidRDefault="0039710B" w:rsidP="0039710B">
      <w:pPr>
        <w:ind w:left="0" w:firstLine="0"/>
        <w:rPr>
          <w:b/>
        </w:rPr>
      </w:pPr>
      <w:r>
        <w:rPr>
          <w:b/>
        </w:rPr>
        <w:br w:type="page"/>
      </w:r>
      <w:r w:rsidRPr="00194F3F">
        <w:rPr>
          <w:b/>
        </w:rPr>
        <w:lastRenderedPageBreak/>
        <w:t>Opgave 4</w:t>
      </w:r>
      <w:r w:rsidRPr="00194F3F">
        <w:rPr>
          <w:b/>
        </w:rPr>
        <w:tab/>
        <w:t>Afname relatieve afstand</w:t>
      </w:r>
    </w:p>
    <w:p w:rsidR="0039710B" w:rsidRPr="00194F3F" w:rsidRDefault="0039710B" w:rsidP="0039710B">
      <w:pPr>
        <w:ind w:left="0" w:firstLine="0"/>
        <w:rPr>
          <w:b/>
        </w:rPr>
      </w:pPr>
    </w:p>
    <w:tbl>
      <w:tblPr>
        <w:tblW w:w="9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right w:w="0" w:type="dxa"/>
        </w:tblCellMar>
        <w:tblLook w:val="0000" w:firstRow="0" w:lastRow="0" w:firstColumn="0" w:lastColumn="0" w:noHBand="0" w:noVBand="0"/>
      </w:tblPr>
      <w:tblGrid>
        <w:gridCol w:w="1169"/>
        <w:gridCol w:w="4683"/>
        <w:gridCol w:w="2066"/>
        <w:gridCol w:w="689"/>
        <w:gridCol w:w="1033"/>
      </w:tblGrid>
      <w:tr w:rsidR="0039710B" w:rsidRPr="00194F3F" w:rsidTr="00612789">
        <w:trPr>
          <w:trHeight w:val="261"/>
        </w:trPr>
        <w:tc>
          <w:tcPr>
            <w:tcW w:w="963" w:type="dxa"/>
            <w:shd w:val="clear" w:color="auto" w:fill="FFFFFF"/>
          </w:tcPr>
          <w:p w:rsidR="0039710B" w:rsidRPr="00194F3F" w:rsidRDefault="0039710B" w:rsidP="00612789">
            <w:pPr>
              <w:ind w:left="0" w:firstLine="0"/>
              <w:rPr>
                <w:b/>
              </w:rPr>
            </w:pPr>
            <w:r w:rsidRPr="00194F3F">
              <w:rPr>
                <w:b/>
              </w:rPr>
              <w:t>Opdracht</w:t>
            </w:r>
          </w:p>
        </w:tc>
        <w:tc>
          <w:tcPr>
            <w:tcW w:w="3855" w:type="dxa"/>
            <w:shd w:val="clear" w:color="auto" w:fill="FFFFFF"/>
          </w:tcPr>
          <w:p w:rsidR="0039710B" w:rsidRPr="00194F3F" w:rsidRDefault="0039710B" w:rsidP="00612789">
            <w:pPr>
              <w:ind w:left="0" w:firstLine="0"/>
              <w:rPr>
                <w:b/>
              </w:rPr>
            </w:pPr>
            <w:r w:rsidRPr="00194F3F">
              <w:rPr>
                <w:b/>
              </w:rPr>
              <w:t>Antwoord</w:t>
            </w:r>
          </w:p>
        </w:tc>
        <w:tc>
          <w:tcPr>
            <w:tcW w:w="1701" w:type="dxa"/>
            <w:shd w:val="clear" w:color="auto" w:fill="FFFFFF"/>
          </w:tcPr>
          <w:p w:rsidR="0039710B" w:rsidRPr="00194F3F" w:rsidRDefault="0039710B" w:rsidP="00612789">
            <w:pPr>
              <w:ind w:left="0" w:firstLine="0"/>
              <w:rPr>
                <w:b/>
              </w:rPr>
            </w:pPr>
            <w:r w:rsidRPr="00194F3F">
              <w:rPr>
                <w:b/>
              </w:rPr>
              <w:t>Opmerkingen</w:t>
            </w:r>
          </w:p>
        </w:tc>
        <w:tc>
          <w:tcPr>
            <w:tcW w:w="567" w:type="dxa"/>
            <w:shd w:val="clear" w:color="auto" w:fill="FFFFFF"/>
          </w:tcPr>
          <w:p w:rsidR="0039710B" w:rsidRPr="00194F3F" w:rsidRDefault="0039710B" w:rsidP="00612789">
            <w:pPr>
              <w:ind w:left="0" w:firstLine="0"/>
              <w:rPr>
                <w:b/>
              </w:rPr>
            </w:pPr>
            <w:r w:rsidRPr="00194F3F">
              <w:rPr>
                <w:b/>
              </w:rPr>
              <w:t>K/I</w:t>
            </w:r>
          </w:p>
        </w:tc>
        <w:tc>
          <w:tcPr>
            <w:tcW w:w="850" w:type="dxa"/>
            <w:shd w:val="clear" w:color="auto" w:fill="FFFFFF"/>
          </w:tcPr>
          <w:p w:rsidR="0039710B" w:rsidRPr="00194F3F" w:rsidRDefault="0039710B" w:rsidP="00612789">
            <w:pPr>
              <w:ind w:left="0" w:firstLine="0"/>
              <w:rPr>
                <w:b/>
              </w:rPr>
            </w:pPr>
            <w:r w:rsidRPr="00194F3F">
              <w:rPr>
                <w:b/>
              </w:rPr>
              <w:t>Score</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13</w:t>
            </w:r>
          </w:p>
        </w:tc>
        <w:tc>
          <w:tcPr>
            <w:tcW w:w="3855" w:type="dxa"/>
            <w:shd w:val="clear" w:color="auto" w:fill="FFFFFF"/>
          </w:tcPr>
          <w:p w:rsidR="0039710B" w:rsidRPr="00194F3F" w:rsidRDefault="0039710B" w:rsidP="00612789">
            <w:pPr>
              <w:ind w:left="0" w:firstLine="0"/>
            </w:pPr>
            <w:r w:rsidRPr="00194F3F">
              <w:t>De Pacific Rim.</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K</w:t>
            </w:r>
          </w:p>
        </w:tc>
        <w:tc>
          <w:tcPr>
            <w:tcW w:w="850" w:type="dxa"/>
            <w:shd w:val="clear" w:color="auto" w:fill="FFFFFF"/>
          </w:tcPr>
          <w:p w:rsidR="0039710B" w:rsidRPr="00194F3F" w:rsidRDefault="0039710B" w:rsidP="00612789">
            <w:pPr>
              <w:ind w:left="0" w:firstLine="0"/>
            </w:pPr>
            <w:r w:rsidRPr="00194F3F">
              <w:t>1</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14</w:t>
            </w:r>
          </w:p>
        </w:tc>
        <w:tc>
          <w:tcPr>
            <w:tcW w:w="3855" w:type="dxa"/>
            <w:shd w:val="clear" w:color="auto" w:fill="FFFFFF"/>
          </w:tcPr>
          <w:p w:rsidR="0039710B" w:rsidRPr="00194F3F" w:rsidRDefault="0039710B" w:rsidP="00612789">
            <w:pPr>
              <w:ind w:left="0" w:firstLine="0"/>
            </w:pPr>
            <w:r w:rsidRPr="00194F3F">
              <w:t>Tijd-ruimtecompressie.</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K</w:t>
            </w:r>
          </w:p>
        </w:tc>
        <w:tc>
          <w:tcPr>
            <w:tcW w:w="850" w:type="dxa"/>
            <w:shd w:val="clear" w:color="auto" w:fill="FFFFFF"/>
          </w:tcPr>
          <w:p w:rsidR="0039710B" w:rsidRPr="00194F3F" w:rsidRDefault="0039710B" w:rsidP="00612789">
            <w:pPr>
              <w:ind w:left="0" w:firstLine="0"/>
            </w:pPr>
            <w:r w:rsidRPr="00194F3F">
              <w:t>1</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15</w:t>
            </w:r>
          </w:p>
        </w:tc>
        <w:tc>
          <w:tcPr>
            <w:tcW w:w="3855" w:type="dxa"/>
            <w:shd w:val="clear" w:color="auto" w:fill="FFFFFF"/>
          </w:tcPr>
          <w:p w:rsidR="0039710B" w:rsidRPr="00194F3F" w:rsidRDefault="0039710B" w:rsidP="00612789">
            <w:pPr>
              <w:ind w:left="0" w:firstLine="0"/>
            </w:pPr>
            <w:r w:rsidRPr="00194F3F">
              <w:t>Drie redenen gevraagd.</w:t>
            </w:r>
          </w:p>
          <w:p w:rsidR="0039710B" w:rsidRPr="00194F3F" w:rsidRDefault="0039710B" w:rsidP="00612789">
            <w:r w:rsidRPr="00194F3F">
              <w:t>1</w:t>
            </w:r>
            <w:r>
              <w:tab/>
            </w:r>
            <w:r w:rsidRPr="00194F3F">
              <w:t>Door snellere schepen en vliegtuigen.</w:t>
            </w:r>
          </w:p>
          <w:p w:rsidR="0039710B" w:rsidRPr="00194F3F" w:rsidRDefault="0039710B" w:rsidP="00612789">
            <w:r w:rsidRPr="00194F3F">
              <w:t>2</w:t>
            </w:r>
            <w:r>
              <w:tab/>
            </w:r>
            <w:r w:rsidRPr="00194F3F">
              <w:t>Door een betere logistiek en toepassing van digitale technieken.</w:t>
            </w:r>
          </w:p>
          <w:p w:rsidR="0039710B" w:rsidRPr="00194F3F" w:rsidRDefault="0039710B" w:rsidP="00612789">
            <w:r w:rsidRPr="00194F3F">
              <w:t>3</w:t>
            </w:r>
            <w:r>
              <w:tab/>
            </w:r>
            <w:r w:rsidRPr="00194F3F">
              <w:t>Door lagere vervoerstarieven.</w:t>
            </w:r>
          </w:p>
          <w:p w:rsidR="0039710B" w:rsidRPr="00194F3F" w:rsidRDefault="0039710B" w:rsidP="00612789">
            <w:r w:rsidRPr="00194F3F">
              <w:t>4</w:t>
            </w:r>
            <w:r>
              <w:tab/>
            </w:r>
            <w:r w:rsidRPr="00194F3F">
              <w:t>Door toepassing van moderne communicatietechnologie.</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K</w:t>
            </w:r>
          </w:p>
        </w:tc>
        <w:tc>
          <w:tcPr>
            <w:tcW w:w="850" w:type="dxa"/>
            <w:shd w:val="clear" w:color="auto" w:fill="FFFFFF"/>
          </w:tcPr>
          <w:p w:rsidR="0039710B" w:rsidRPr="00194F3F" w:rsidRDefault="0039710B" w:rsidP="00612789">
            <w:pPr>
              <w:ind w:left="0" w:firstLine="0"/>
            </w:pPr>
            <w:r w:rsidRPr="00194F3F">
              <w:t>3</w:t>
            </w:r>
          </w:p>
        </w:tc>
      </w:tr>
    </w:tbl>
    <w:p w:rsidR="0039710B" w:rsidRPr="00194F3F" w:rsidRDefault="0039710B" w:rsidP="0039710B">
      <w:pPr>
        <w:ind w:left="0" w:firstLine="0"/>
      </w:pPr>
    </w:p>
    <w:p w:rsidR="0039710B" w:rsidRPr="00194F3F" w:rsidRDefault="0039710B" w:rsidP="0039710B">
      <w:pPr>
        <w:ind w:left="0" w:firstLine="0"/>
        <w:rPr>
          <w:b/>
        </w:rPr>
      </w:pPr>
      <w:r w:rsidRPr="00194F3F">
        <w:rPr>
          <w:b/>
        </w:rPr>
        <w:t>Opgave 5</w:t>
      </w:r>
      <w:r w:rsidRPr="00194F3F">
        <w:rPr>
          <w:b/>
        </w:rPr>
        <w:tab/>
        <w:t>Een wereldsysteem</w:t>
      </w:r>
    </w:p>
    <w:p w:rsidR="0039710B" w:rsidRPr="00194F3F" w:rsidRDefault="0039710B" w:rsidP="0039710B">
      <w:pPr>
        <w:ind w:left="0" w:firstLine="0"/>
      </w:pPr>
    </w:p>
    <w:tbl>
      <w:tblPr>
        <w:tblW w:w="9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right w:w="0" w:type="dxa"/>
        </w:tblCellMar>
        <w:tblLook w:val="0000" w:firstRow="0" w:lastRow="0" w:firstColumn="0" w:lastColumn="0" w:noHBand="0" w:noVBand="0"/>
      </w:tblPr>
      <w:tblGrid>
        <w:gridCol w:w="1169"/>
        <w:gridCol w:w="4683"/>
        <w:gridCol w:w="2066"/>
        <w:gridCol w:w="689"/>
        <w:gridCol w:w="1033"/>
      </w:tblGrid>
      <w:tr w:rsidR="0039710B" w:rsidRPr="00194F3F" w:rsidTr="00612789">
        <w:trPr>
          <w:trHeight w:val="261"/>
        </w:trPr>
        <w:tc>
          <w:tcPr>
            <w:tcW w:w="963" w:type="dxa"/>
            <w:shd w:val="clear" w:color="auto" w:fill="FFFFFF"/>
          </w:tcPr>
          <w:p w:rsidR="0039710B" w:rsidRPr="00194F3F" w:rsidRDefault="0039710B" w:rsidP="00612789">
            <w:pPr>
              <w:ind w:left="0" w:firstLine="0"/>
              <w:rPr>
                <w:b/>
              </w:rPr>
            </w:pPr>
            <w:r w:rsidRPr="00194F3F">
              <w:rPr>
                <w:b/>
              </w:rPr>
              <w:t>Opdracht</w:t>
            </w:r>
          </w:p>
        </w:tc>
        <w:tc>
          <w:tcPr>
            <w:tcW w:w="3855" w:type="dxa"/>
            <w:shd w:val="clear" w:color="auto" w:fill="FFFFFF"/>
          </w:tcPr>
          <w:p w:rsidR="0039710B" w:rsidRPr="00194F3F" w:rsidRDefault="0039710B" w:rsidP="00612789">
            <w:pPr>
              <w:ind w:left="0" w:firstLine="0"/>
              <w:rPr>
                <w:b/>
              </w:rPr>
            </w:pPr>
            <w:r w:rsidRPr="00194F3F">
              <w:rPr>
                <w:b/>
              </w:rPr>
              <w:t>Antwoord</w:t>
            </w:r>
          </w:p>
        </w:tc>
        <w:tc>
          <w:tcPr>
            <w:tcW w:w="1701" w:type="dxa"/>
            <w:shd w:val="clear" w:color="auto" w:fill="FFFFFF"/>
          </w:tcPr>
          <w:p w:rsidR="0039710B" w:rsidRPr="00194F3F" w:rsidRDefault="0039710B" w:rsidP="00612789">
            <w:pPr>
              <w:ind w:left="0" w:firstLine="0"/>
              <w:rPr>
                <w:b/>
              </w:rPr>
            </w:pPr>
            <w:r w:rsidRPr="00194F3F">
              <w:rPr>
                <w:b/>
              </w:rPr>
              <w:t>Opmerkingen</w:t>
            </w:r>
          </w:p>
        </w:tc>
        <w:tc>
          <w:tcPr>
            <w:tcW w:w="567" w:type="dxa"/>
            <w:shd w:val="clear" w:color="auto" w:fill="FFFFFF"/>
          </w:tcPr>
          <w:p w:rsidR="0039710B" w:rsidRPr="00194F3F" w:rsidRDefault="0039710B" w:rsidP="00612789">
            <w:pPr>
              <w:ind w:left="0" w:firstLine="0"/>
              <w:rPr>
                <w:b/>
              </w:rPr>
            </w:pPr>
            <w:r w:rsidRPr="00194F3F">
              <w:rPr>
                <w:b/>
              </w:rPr>
              <w:t>K/I</w:t>
            </w:r>
          </w:p>
        </w:tc>
        <w:tc>
          <w:tcPr>
            <w:tcW w:w="850" w:type="dxa"/>
            <w:shd w:val="clear" w:color="auto" w:fill="FFFFFF"/>
          </w:tcPr>
          <w:p w:rsidR="0039710B" w:rsidRPr="00194F3F" w:rsidRDefault="0039710B" w:rsidP="00612789">
            <w:pPr>
              <w:ind w:left="0" w:firstLine="0"/>
              <w:rPr>
                <w:b/>
              </w:rPr>
            </w:pPr>
            <w:r w:rsidRPr="00194F3F">
              <w:rPr>
                <w:b/>
              </w:rPr>
              <w:t>Score</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16</w:t>
            </w:r>
          </w:p>
        </w:tc>
        <w:tc>
          <w:tcPr>
            <w:tcW w:w="3855" w:type="dxa"/>
            <w:shd w:val="clear" w:color="auto" w:fill="FFFFFF"/>
          </w:tcPr>
          <w:p w:rsidR="0039710B" w:rsidRPr="00194F3F" w:rsidRDefault="0039710B" w:rsidP="00612789">
            <w:pPr>
              <w:ind w:left="0" w:firstLine="0"/>
            </w:pPr>
            <w:r w:rsidRPr="00194F3F">
              <w:t>Op de periode van het kolonialisme en de tijd erna (tot ongeveer 1990).</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K</w:t>
            </w:r>
          </w:p>
        </w:tc>
        <w:tc>
          <w:tcPr>
            <w:tcW w:w="850" w:type="dxa"/>
            <w:shd w:val="clear" w:color="auto" w:fill="FFFFFF"/>
          </w:tcPr>
          <w:p w:rsidR="0039710B" w:rsidRPr="00194F3F" w:rsidRDefault="0039710B" w:rsidP="00612789">
            <w:pPr>
              <w:ind w:left="0" w:firstLine="0"/>
            </w:pPr>
            <w:r w:rsidRPr="00194F3F">
              <w:t>1</w:t>
            </w:r>
          </w:p>
        </w:tc>
      </w:tr>
    </w:tbl>
    <w:p w:rsidR="0039710B" w:rsidRPr="00194F3F" w:rsidRDefault="0039710B" w:rsidP="0039710B">
      <w:pPr>
        <w:ind w:left="0" w:firstLine="0"/>
      </w:pPr>
    </w:p>
    <w:p w:rsidR="0039710B" w:rsidRPr="00194F3F" w:rsidRDefault="0039710B" w:rsidP="0039710B">
      <w:pPr>
        <w:ind w:left="0" w:firstLine="0"/>
        <w:rPr>
          <w:b/>
        </w:rPr>
      </w:pPr>
      <w:r w:rsidRPr="00194F3F">
        <w:rPr>
          <w:b/>
        </w:rPr>
        <w:t>Opgave 6</w:t>
      </w:r>
      <w:r w:rsidRPr="00194F3F">
        <w:rPr>
          <w:b/>
        </w:rPr>
        <w:tab/>
        <w:t>Ontwikkelingen rond de Golf van Bengalen</w:t>
      </w:r>
    </w:p>
    <w:p w:rsidR="0039710B" w:rsidRPr="00194F3F" w:rsidRDefault="0039710B" w:rsidP="0039710B">
      <w:pPr>
        <w:ind w:left="0" w:firstLine="0"/>
      </w:pPr>
    </w:p>
    <w:tbl>
      <w:tblPr>
        <w:tblW w:w="9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right w:w="0" w:type="dxa"/>
        </w:tblCellMar>
        <w:tblLook w:val="0000" w:firstRow="0" w:lastRow="0" w:firstColumn="0" w:lastColumn="0" w:noHBand="0" w:noVBand="0"/>
      </w:tblPr>
      <w:tblGrid>
        <w:gridCol w:w="1169"/>
        <w:gridCol w:w="4683"/>
        <w:gridCol w:w="2066"/>
        <w:gridCol w:w="689"/>
        <w:gridCol w:w="1033"/>
      </w:tblGrid>
      <w:tr w:rsidR="0039710B" w:rsidRPr="00194F3F" w:rsidTr="00612789">
        <w:trPr>
          <w:trHeight w:val="261"/>
        </w:trPr>
        <w:tc>
          <w:tcPr>
            <w:tcW w:w="963" w:type="dxa"/>
            <w:shd w:val="clear" w:color="auto" w:fill="FFFFFF"/>
          </w:tcPr>
          <w:p w:rsidR="0039710B" w:rsidRPr="00194F3F" w:rsidRDefault="0039710B" w:rsidP="00612789">
            <w:pPr>
              <w:ind w:left="0" w:firstLine="0"/>
              <w:rPr>
                <w:b/>
              </w:rPr>
            </w:pPr>
            <w:r w:rsidRPr="00194F3F">
              <w:rPr>
                <w:b/>
              </w:rPr>
              <w:t>Opdracht</w:t>
            </w:r>
          </w:p>
        </w:tc>
        <w:tc>
          <w:tcPr>
            <w:tcW w:w="3855" w:type="dxa"/>
            <w:shd w:val="clear" w:color="auto" w:fill="FFFFFF"/>
          </w:tcPr>
          <w:p w:rsidR="0039710B" w:rsidRPr="00194F3F" w:rsidRDefault="0039710B" w:rsidP="00612789">
            <w:pPr>
              <w:ind w:left="0" w:firstLine="0"/>
              <w:rPr>
                <w:b/>
              </w:rPr>
            </w:pPr>
            <w:r w:rsidRPr="00194F3F">
              <w:rPr>
                <w:b/>
              </w:rPr>
              <w:t>Antwoord</w:t>
            </w:r>
          </w:p>
        </w:tc>
        <w:tc>
          <w:tcPr>
            <w:tcW w:w="1701" w:type="dxa"/>
            <w:shd w:val="clear" w:color="auto" w:fill="FFFFFF"/>
          </w:tcPr>
          <w:p w:rsidR="0039710B" w:rsidRPr="00194F3F" w:rsidRDefault="0039710B" w:rsidP="00612789">
            <w:pPr>
              <w:ind w:left="0" w:firstLine="0"/>
              <w:rPr>
                <w:b/>
              </w:rPr>
            </w:pPr>
            <w:r w:rsidRPr="00194F3F">
              <w:rPr>
                <w:b/>
              </w:rPr>
              <w:t>Opmerkingen</w:t>
            </w:r>
          </w:p>
        </w:tc>
        <w:tc>
          <w:tcPr>
            <w:tcW w:w="567" w:type="dxa"/>
            <w:shd w:val="clear" w:color="auto" w:fill="FFFFFF"/>
          </w:tcPr>
          <w:p w:rsidR="0039710B" w:rsidRPr="00194F3F" w:rsidRDefault="0039710B" w:rsidP="00612789">
            <w:pPr>
              <w:ind w:left="0" w:firstLine="0"/>
              <w:rPr>
                <w:b/>
              </w:rPr>
            </w:pPr>
            <w:r w:rsidRPr="00194F3F">
              <w:rPr>
                <w:b/>
              </w:rPr>
              <w:t>K/I</w:t>
            </w:r>
          </w:p>
        </w:tc>
        <w:tc>
          <w:tcPr>
            <w:tcW w:w="850" w:type="dxa"/>
            <w:shd w:val="clear" w:color="auto" w:fill="FFFFFF"/>
          </w:tcPr>
          <w:p w:rsidR="0039710B" w:rsidRPr="00194F3F" w:rsidRDefault="0039710B" w:rsidP="00612789">
            <w:pPr>
              <w:ind w:left="0" w:firstLine="0"/>
              <w:rPr>
                <w:b/>
              </w:rPr>
            </w:pPr>
            <w:r w:rsidRPr="00194F3F">
              <w:rPr>
                <w:b/>
              </w:rPr>
              <w:t>Score</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17</w:t>
            </w:r>
          </w:p>
        </w:tc>
        <w:tc>
          <w:tcPr>
            <w:tcW w:w="3855" w:type="dxa"/>
            <w:shd w:val="clear" w:color="auto" w:fill="FFFFFF"/>
          </w:tcPr>
          <w:p w:rsidR="0039710B" w:rsidRPr="00194F3F" w:rsidRDefault="0039710B" w:rsidP="00612789">
            <w:pPr>
              <w:ind w:left="0" w:firstLine="0"/>
            </w:pPr>
            <w:r w:rsidRPr="00194F3F">
              <w:t>De regio Kolkata.</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K</w:t>
            </w:r>
          </w:p>
        </w:tc>
        <w:tc>
          <w:tcPr>
            <w:tcW w:w="850" w:type="dxa"/>
            <w:shd w:val="clear" w:color="auto" w:fill="FFFFFF"/>
          </w:tcPr>
          <w:p w:rsidR="0039710B" w:rsidRPr="00194F3F" w:rsidRDefault="0039710B" w:rsidP="00612789">
            <w:pPr>
              <w:ind w:left="0" w:firstLine="0"/>
            </w:pPr>
            <w:r w:rsidRPr="00194F3F">
              <w:t>1</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18</w:t>
            </w:r>
          </w:p>
        </w:tc>
        <w:tc>
          <w:tcPr>
            <w:tcW w:w="3855" w:type="dxa"/>
            <w:shd w:val="clear" w:color="auto" w:fill="FFFFFF"/>
          </w:tcPr>
          <w:p w:rsidR="0039710B" w:rsidRPr="00194F3F" w:rsidRDefault="0039710B" w:rsidP="00612789">
            <w:pPr>
              <w:ind w:left="0" w:firstLine="0"/>
            </w:pPr>
            <w:r w:rsidRPr="00194F3F">
              <w:t>In Kolkata is een speciale economische zone ingesteld, met vier types activiteiten.</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K</w:t>
            </w:r>
          </w:p>
        </w:tc>
        <w:tc>
          <w:tcPr>
            <w:tcW w:w="850" w:type="dxa"/>
            <w:shd w:val="clear" w:color="auto" w:fill="FFFFFF"/>
          </w:tcPr>
          <w:p w:rsidR="0039710B" w:rsidRPr="00194F3F" w:rsidRDefault="0039710B" w:rsidP="00612789">
            <w:pPr>
              <w:ind w:left="0" w:firstLine="0"/>
            </w:pPr>
            <w:r w:rsidRPr="00194F3F">
              <w:t>2</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19</w:t>
            </w:r>
          </w:p>
        </w:tc>
        <w:tc>
          <w:tcPr>
            <w:tcW w:w="3855" w:type="dxa"/>
            <w:shd w:val="clear" w:color="auto" w:fill="FFFFFF"/>
          </w:tcPr>
          <w:p w:rsidR="0039710B" w:rsidRPr="00194F3F" w:rsidRDefault="0039710B" w:rsidP="00612789">
            <w:pPr>
              <w:ind w:left="0" w:firstLine="0"/>
            </w:pPr>
            <w:r w:rsidRPr="00194F3F">
              <w:t>In het gebied wonen veel mensen. Dat betekent dat het inkomen voor veel mensen erop vooruit gaat.</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I</w:t>
            </w:r>
          </w:p>
        </w:tc>
        <w:tc>
          <w:tcPr>
            <w:tcW w:w="850" w:type="dxa"/>
            <w:shd w:val="clear" w:color="auto" w:fill="FFFFFF"/>
          </w:tcPr>
          <w:p w:rsidR="0039710B" w:rsidRPr="00194F3F" w:rsidRDefault="0039710B" w:rsidP="00612789">
            <w:pPr>
              <w:ind w:left="0" w:firstLine="0"/>
            </w:pPr>
            <w:r w:rsidRPr="00194F3F">
              <w:t>2</w:t>
            </w:r>
          </w:p>
        </w:tc>
      </w:tr>
    </w:tbl>
    <w:p w:rsidR="0039710B" w:rsidRPr="00194F3F" w:rsidRDefault="0039710B" w:rsidP="0039710B">
      <w:pPr>
        <w:ind w:left="0" w:firstLine="0"/>
      </w:pPr>
    </w:p>
    <w:p w:rsidR="0039710B" w:rsidRPr="00194F3F" w:rsidRDefault="0039710B" w:rsidP="0039710B">
      <w:pPr>
        <w:ind w:left="0" w:firstLine="0"/>
        <w:rPr>
          <w:b/>
        </w:rPr>
      </w:pPr>
      <w:r w:rsidRPr="00194F3F">
        <w:rPr>
          <w:b/>
        </w:rPr>
        <w:t>Opgave 7</w:t>
      </w:r>
      <w:r w:rsidRPr="00194F3F">
        <w:rPr>
          <w:b/>
        </w:rPr>
        <w:tab/>
        <w:t>Handelsverkeer</w:t>
      </w:r>
    </w:p>
    <w:p w:rsidR="0039710B" w:rsidRPr="00194F3F" w:rsidRDefault="0039710B" w:rsidP="0039710B">
      <w:pPr>
        <w:ind w:left="0" w:firstLine="0"/>
      </w:pPr>
    </w:p>
    <w:tbl>
      <w:tblPr>
        <w:tblW w:w="9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right w:w="0" w:type="dxa"/>
        </w:tblCellMar>
        <w:tblLook w:val="0000" w:firstRow="0" w:lastRow="0" w:firstColumn="0" w:lastColumn="0" w:noHBand="0" w:noVBand="0"/>
      </w:tblPr>
      <w:tblGrid>
        <w:gridCol w:w="1169"/>
        <w:gridCol w:w="4683"/>
        <w:gridCol w:w="2066"/>
        <w:gridCol w:w="689"/>
        <w:gridCol w:w="1033"/>
      </w:tblGrid>
      <w:tr w:rsidR="0039710B" w:rsidRPr="00194F3F" w:rsidTr="00612789">
        <w:trPr>
          <w:trHeight w:val="261"/>
        </w:trPr>
        <w:tc>
          <w:tcPr>
            <w:tcW w:w="963" w:type="dxa"/>
            <w:shd w:val="clear" w:color="auto" w:fill="FFFFFF"/>
          </w:tcPr>
          <w:p w:rsidR="0039710B" w:rsidRPr="00194F3F" w:rsidRDefault="0039710B" w:rsidP="00612789">
            <w:pPr>
              <w:ind w:left="0" w:firstLine="0"/>
              <w:rPr>
                <w:b/>
              </w:rPr>
            </w:pPr>
            <w:r w:rsidRPr="00194F3F">
              <w:rPr>
                <w:b/>
              </w:rPr>
              <w:t>Opdracht</w:t>
            </w:r>
          </w:p>
        </w:tc>
        <w:tc>
          <w:tcPr>
            <w:tcW w:w="3855" w:type="dxa"/>
            <w:shd w:val="clear" w:color="auto" w:fill="FFFFFF"/>
          </w:tcPr>
          <w:p w:rsidR="0039710B" w:rsidRPr="00194F3F" w:rsidRDefault="0039710B" w:rsidP="00612789">
            <w:pPr>
              <w:ind w:left="0" w:firstLine="0"/>
              <w:rPr>
                <w:b/>
              </w:rPr>
            </w:pPr>
            <w:r w:rsidRPr="00194F3F">
              <w:rPr>
                <w:b/>
              </w:rPr>
              <w:t>Antwoord</w:t>
            </w:r>
          </w:p>
        </w:tc>
        <w:tc>
          <w:tcPr>
            <w:tcW w:w="1701" w:type="dxa"/>
            <w:shd w:val="clear" w:color="auto" w:fill="FFFFFF"/>
          </w:tcPr>
          <w:p w:rsidR="0039710B" w:rsidRPr="00194F3F" w:rsidRDefault="0039710B" w:rsidP="00612789">
            <w:pPr>
              <w:ind w:left="0" w:firstLine="0"/>
              <w:rPr>
                <w:b/>
              </w:rPr>
            </w:pPr>
            <w:r w:rsidRPr="00194F3F">
              <w:rPr>
                <w:b/>
              </w:rPr>
              <w:t>Opmerkingen</w:t>
            </w:r>
          </w:p>
        </w:tc>
        <w:tc>
          <w:tcPr>
            <w:tcW w:w="567" w:type="dxa"/>
            <w:shd w:val="clear" w:color="auto" w:fill="FFFFFF"/>
          </w:tcPr>
          <w:p w:rsidR="0039710B" w:rsidRPr="00194F3F" w:rsidRDefault="0039710B" w:rsidP="00612789">
            <w:pPr>
              <w:ind w:left="0" w:firstLine="0"/>
              <w:rPr>
                <w:b/>
              </w:rPr>
            </w:pPr>
            <w:r w:rsidRPr="00194F3F">
              <w:rPr>
                <w:b/>
              </w:rPr>
              <w:t>K/I</w:t>
            </w:r>
          </w:p>
        </w:tc>
        <w:tc>
          <w:tcPr>
            <w:tcW w:w="850" w:type="dxa"/>
            <w:shd w:val="clear" w:color="auto" w:fill="FFFFFF"/>
          </w:tcPr>
          <w:p w:rsidR="0039710B" w:rsidRPr="00194F3F" w:rsidRDefault="0039710B" w:rsidP="00612789">
            <w:pPr>
              <w:ind w:left="0" w:firstLine="0"/>
              <w:rPr>
                <w:b/>
              </w:rPr>
            </w:pPr>
            <w:r w:rsidRPr="00194F3F">
              <w:rPr>
                <w:b/>
              </w:rPr>
              <w:t>Score</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20</w:t>
            </w:r>
          </w:p>
        </w:tc>
        <w:tc>
          <w:tcPr>
            <w:tcW w:w="3855" w:type="dxa"/>
            <w:shd w:val="clear" w:color="auto" w:fill="FFFFFF"/>
          </w:tcPr>
          <w:p w:rsidR="0039710B" w:rsidRPr="00194F3F" w:rsidRDefault="0039710B" w:rsidP="00612789">
            <w:pPr>
              <w:ind w:left="0" w:firstLine="0"/>
            </w:pPr>
            <w:r w:rsidRPr="00194F3F">
              <w:t>€ 3.572 miljard.</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K</w:t>
            </w:r>
          </w:p>
        </w:tc>
        <w:tc>
          <w:tcPr>
            <w:tcW w:w="850" w:type="dxa"/>
            <w:shd w:val="clear" w:color="auto" w:fill="FFFFFF"/>
          </w:tcPr>
          <w:p w:rsidR="0039710B" w:rsidRPr="00194F3F" w:rsidRDefault="0039710B" w:rsidP="00612789">
            <w:pPr>
              <w:ind w:left="0" w:firstLine="0"/>
            </w:pPr>
            <w:r w:rsidRPr="00194F3F">
              <w:t>1</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21</w:t>
            </w:r>
          </w:p>
        </w:tc>
        <w:tc>
          <w:tcPr>
            <w:tcW w:w="3855" w:type="dxa"/>
            <w:shd w:val="clear" w:color="auto" w:fill="FFFFFF"/>
          </w:tcPr>
          <w:p w:rsidR="0039710B" w:rsidRPr="00194F3F" w:rsidRDefault="0039710B" w:rsidP="00612789">
            <w:pPr>
              <w:ind w:left="0" w:firstLine="0"/>
            </w:pPr>
            <w:r w:rsidRPr="00194F3F">
              <w:t>West-Europa bestaat uit veel landen die onderling veel handel drijven. In Noord-Amerika is er alleen grensoverschrijdend handelsverkeer tussen de V.S. en Canada.</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I</w:t>
            </w:r>
          </w:p>
        </w:tc>
        <w:tc>
          <w:tcPr>
            <w:tcW w:w="850" w:type="dxa"/>
            <w:shd w:val="clear" w:color="auto" w:fill="FFFFFF"/>
          </w:tcPr>
          <w:p w:rsidR="0039710B" w:rsidRPr="00194F3F" w:rsidRDefault="0039710B" w:rsidP="00612789">
            <w:pPr>
              <w:ind w:left="0" w:firstLine="0"/>
            </w:pPr>
            <w:r w:rsidRPr="00194F3F">
              <w:t>2</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22</w:t>
            </w:r>
          </w:p>
        </w:tc>
        <w:tc>
          <w:tcPr>
            <w:tcW w:w="3855" w:type="dxa"/>
            <w:shd w:val="clear" w:color="auto" w:fill="FFFFFF"/>
          </w:tcPr>
          <w:p w:rsidR="0039710B" w:rsidRPr="00194F3F" w:rsidRDefault="0039710B" w:rsidP="00612789">
            <w:pPr>
              <w:ind w:left="0" w:firstLine="0"/>
            </w:pPr>
            <w:r w:rsidRPr="00194F3F">
              <w:t xml:space="preserve">Deze regio voert veel olie uit naar de rest van de wereld. </w:t>
            </w:r>
          </w:p>
          <w:p w:rsidR="0039710B" w:rsidRPr="00194F3F" w:rsidRDefault="0039710B" w:rsidP="00612789">
            <w:pPr>
              <w:ind w:left="0" w:firstLine="0"/>
            </w:pPr>
            <w:r w:rsidRPr="00194F3F">
              <w:t>Dat is te zien aan de dikte van de uitvoerpijlen, die veel groter zijn dan van de pijlen voor de invoer.</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I</w:t>
            </w:r>
          </w:p>
        </w:tc>
        <w:tc>
          <w:tcPr>
            <w:tcW w:w="850" w:type="dxa"/>
            <w:shd w:val="clear" w:color="auto" w:fill="FFFFFF"/>
          </w:tcPr>
          <w:p w:rsidR="0039710B" w:rsidRPr="00194F3F" w:rsidRDefault="0039710B" w:rsidP="00612789">
            <w:pPr>
              <w:ind w:left="0" w:firstLine="0"/>
            </w:pPr>
            <w:r w:rsidRPr="00194F3F">
              <w:t>2</w:t>
            </w:r>
          </w:p>
        </w:tc>
      </w:tr>
    </w:tbl>
    <w:p w:rsidR="0039710B" w:rsidRPr="00194F3F" w:rsidRDefault="0039710B" w:rsidP="0039710B">
      <w:pPr>
        <w:ind w:left="0" w:firstLine="0"/>
      </w:pPr>
    </w:p>
    <w:p w:rsidR="0039710B" w:rsidRPr="00194F3F" w:rsidRDefault="0039710B" w:rsidP="0039710B">
      <w:pPr>
        <w:ind w:left="0" w:firstLine="0"/>
        <w:rPr>
          <w:b/>
        </w:rPr>
      </w:pPr>
      <w:r w:rsidRPr="00194F3F">
        <w:rPr>
          <w:b/>
        </w:rPr>
        <w:t>Opgave 8</w:t>
      </w:r>
      <w:r w:rsidRPr="00194F3F">
        <w:rPr>
          <w:b/>
        </w:rPr>
        <w:tab/>
        <w:t>Diffusie</w:t>
      </w:r>
    </w:p>
    <w:p w:rsidR="0039710B" w:rsidRPr="00194F3F" w:rsidRDefault="0039710B" w:rsidP="0039710B">
      <w:pPr>
        <w:ind w:left="0" w:firstLine="0"/>
      </w:pPr>
    </w:p>
    <w:tbl>
      <w:tblPr>
        <w:tblW w:w="9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right w:w="0" w:type="dxa"/>
        </w:tblCellMar>
        <w:tblLook w:val="0000" w:firstRow="0" w:lastRow="0" w:firstColumn="0" w:lastColumn="0" w:noHBand="0" w:noVBand="0"/>
      </w:tblPr>
      <w:tblGrid>
        <w:gridCol w:w="1169"/>
        <w:gridCol w:w="4683"/>
        <w:gridCol w:w="2066"/>
        <w:gridCol w:w="689"/>
        <w:gridCol w:w="1033"/>
      </w:tblGrid>
      <w:tr w:rsidR="0039710B" w:rsidRPr="00194F3F" w:rsidTr="00612789">
        <w:trPr>
          <w:trHeight w:val="261"/>
        </w:trPr>
        <w:tc>
          <w:tcPr>
            <w:tcW w:w="963" w:type="dxa"/>
            <w:shd w:val="clear" w:color="auto" w:fill="FFFFFF"/>
          </w:tcPr>
          <w:p w:rsidR="0039710B" w:rsidRPr="00194F3F" w:rsidRDefault="0039710B" w:rsidP="00612789">
            <w:pPr>
              <w:ind w:left="0" w:firstLine="0"/>
              <w:rPr>
                <w:b/>
              </w:rPr>
            </w:pPr>
            <w:r w:rsidRPr="00194F3F">
              <w:rPr>
                <w:b/>
              </w:rPr>
              <w:t>Opdracht</w:t>
            </w:r>
          </w:p>
        </w:tc>
        <w:tc>
          <w:tcPr>
            <w:tcW w:w="3855" w:type="dxa"/>
            <w:shd w:val="clear" w:color="auto" w:fill="FFFFFF"/>
          </w:tcPr>
          <w:p w:rsidR="0039710B" w:rsidRPr="00194F3F" w:rsidRDefault="0039710B" w:rsidP="00612789">
            <w:pPr>
              <w:ind w:left="0" w:firstLine="0"/>
              <w:rPr>
                <w:b/>
              </w:rPr>
            </w:pPr>
            <w:r w:rsidRPr="00194F3F">
              <w:rPr>
                <w:b/>
              </w:rPr>
              <w:t>Antwoord</w:t>
            </w:r>
          </w:p>
        </w:tc>
        <w:tc>
          <w:tcPr>
            <w:tcW w:w="1701" w:type="dxa"/>
            <w:shd w:val="clear" w:color="auto" w:fill="FFFFFF"/>
          </w:tcPr>
          <w:p w:rsidR="0039710B" w:rsidRPr="00194F3F" w:rsidRDefault="0039710B" w:rsidP="00612789">
            <w:pPr>
              <w:ind w:left="0" w:firstLine="0"/>
              <w:rPr>
                <w:b/>
              </w:rPr>
            </w:pPr>
            <w:r w:rsidRPr="00194F3F">
              <w:rPr>
                <w:b/>
              </w:rPr>
              <w:t>Opmerkingen</w:t>
            </w:r>
          </w:p>
        </w:tc>
        <w:tc>
          <w:tcPr>
            <w:tcW w:w="567" w:type="dxa"/>
            <w:shd w:val="clear" w:color="auto" w:fill="FFFFFF"/>
          </w:tcPr>
          <w:p w:rsidR="0039710B" w:rsidRPr="00194F3F" w:rsidRDefault="0039710B" w:rsidP="00612789">
            <w:pPr>
              <w:ind w:left="0" w:firstLine="0"/>
              <w:rPr>
                <w:b/>
              </w:rPr>
            </w:pPr>
            <w:r w:rsidRPr="00194F3F">
              <w:rPr>
                <w:b/>
              </w:rPr>
              <w:t>K/I</w:t>
            </w:r>
          </w:p>
        </w:tc>
        <w:tc>
          <w:tcPr>
            <w:tcW w:w="850" w:type="dxa"/>
            <w:shd w:val="clear" w:color="auto" w:fill="FFFFFF"/>
          </w:tcPr>
          <w:p w:rsidR="0039710B" w:rsidRPr="00194F3F" w:rsidRDefault="0039710B" w:rsidP="00612789">
            <w:pPr>
              <w:ind w:left="0" w:firstLine="0"/>
              <w:rPr>
                <w:b/>
              </w:rPr>
            </w:pPr>
            <w:r w:rsidRPr="00194F3F">
              <w:rPr>
                <w:b/>
              </w:rPr>
              <w:t>Score</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23</w:t>
            </w:r>
          </w:p>
        </w:tc>
        <w:tc>
          <w:tcPr>
            <w:tcW w:w="3855" w:type="dxa"/>
            <w:shd w:val="clear" w:color="auto" w:fill="FFFFFF"/>
          </w:tcPr>
          <w:p w:rsidR="0039710B" w:rsidRPr="00194F3F" w:rsidRDefault="0039710B" w:rsidP="00612789">
            <w:pPr>
              <w:ind w:left="0" w:firstLine="0"/>
            </w:pPr>
            <w:r w:rsidRPr="00194F3F">
              <w:t>Voorbeelden van juiste antwoorden (vier redenen gevraagd):</w:t>
            </w:r>
          </w:p>
          <w:p w:rsidR="0039710B" w:rsidRPr="00194F3F" w:rsidRDefault="0039710B" w:rsidP="00612789">
            <w:r w:rsidRPr="00194F3F">
              <w:t>1</w:t>
            </w:r>
            <w:r>
              <w:tab/>
            </w:r>
            <w:r w:rsidRPr="00194F3F">
              <w:t xml:space="preserve">Veel Europese landen breidden hun gebied uit met koloniën. </w:t>
            </w:r>
          </w:p>
          <w:p w:rsidR="0039710B" w:rsidRPr="00194F3F" w:rsidRDefault="0039710B" w:rsidP="00612789">
            <w:r w:rsidRPr="00194F3F">
              <w:t>2</w:t>
            </w:r>
            <w:r>
              <w:tab/>
            </w:r>
            <w:r w:rsidRPr="00194F3F">
              <w:t>Rijkere landen haalden steeds meer grondstoffen uit de rest van de wereld.</w:t>
            </w:r>
          </w:p>
          <w:p w:rsidR="0039710B" w:rsidRPr="00194F3F" w:rsidRDefault="0039710B" w:rsidP="00612789">
            <w:r w:rsidRPr="00194F3F">
              <w:t>3</w:t>
            </w:r>
            <w:r>
              <w:tab/>
            </w:r>
            <w:r w:rsidRPr="00194F3F">
              <w:t>Rijkere landen zochten naar afzetgebieden voor hun industrieproducten.</w:t>
            </w:r>
          </w:p>
          <w:p w:rsidR="0039710B" w:rsidRPr="00194F3F" w:rsidRDefault="0039710B" w:rsidP="00612789">
            <w:r w:rsidRPr="00194F3F">
              <w:t>4</w:t>
            </w:r>
            <w:r>
              <w:tab/>
            </w:r>
            <w:r w:rsidRPr="00194F3F">
              <w:t>Gebieden werden steeds beter bereikbaar door sneller en goedkoper vervoer.</w:t>
            </w:r>
          </w:p>
          <w:p w:rsidR="0039710B" w:rsidRPr="00194F3F" w:rsidRDefault="0039710B" w:rsidP="00612789">
            <w:r w:rsidRPr="00194F3F">
              <w:t>5</w:t>
            </w:r>
            <w:r>
              <w:tab/>
            </w:r>
            <w:r w:rsidRPr="00194F3F">
              <w:t xml:space="preserve">De toenemende wereldhandel. </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K</w:t>
            </w:r>
          </w:p>
        </w:tc>
        <w:tc>
          <w:tcPr>
            <w:tcW w:w="850" w:type="dxa"/>
            <w:shd w:val="clear" w:color="auto" w:fill="FFFFFF"/>
          </w:tcPr>
          <w:p w:rsidR="0039710B" w:rsidRPr="00194F3F" w:rsidRDefault="0039710B" w:rsidP="00612789">
            <w:pPr>
              <w:ind w:left="0" w:firstLine="0"/>
            </w:pPr>
            <w:r w:rsidRPr="00194F3F">
              <w:t>4</w:t>
            </w:r>
          </w:p>
        </w:tc>
      </w:tr>
    </w:tbl>
    <w:p w:rsidR="0039710B" w:rsidRPr="00194F3F" w:rsidRDefault="0039710B" w:rsidP="0039710B">
      <w:pPr>
        <w:ind w:left="0" w:firstLine="0"/>
      </w:pPr>
    </w:p>
    <w:p w:rsidR="0039710B" w:rsidRPr="008237A4" w:rsidRDefault="0039710B" w:rsidP="0039710B">
      <w:pPr>
        <w:ind w:left="0" w:firstLine="0"/>
        <w:rPr>
          <w:b/>
        </w:rPr>
      </w:pPr>
      <w:r>
        <w:rPr>
          <w:b/>
        </w:rPr>
        <w:br w:type="page"/>
      </w:r>
      <w:r w:rsidRPr="008237A4">
        <w:rPr>
          <w:b/>
        </w:rPr>
        <w:lastRenderedPageBreak/>
        <w:t>Opgave 9</w:t>
      </w:r>
      <w:r w:rsidRPr="008237A4">
        <w:rPr>
          <w:b/>
        </w:rPr>
        <w:tab/>
        <w:t>Digitale revolutie</w:t>
      </w:r>
    </w:p>
    <w:p w:rsidR="0039710B" w:rsidRPr="00194F3F" w:rsidRDefault="0039710B" w:rsidP="0039710B">
      <w:pPr>
        <w:ind w:left="0" w:firstLine="0"/>
      </w:pPr>
    </w:p>
    <w:tbl>
      <w:tblPr>
        <w:tblW w:w="9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right w:w="0" w:type="dxa"/>
        </w:tblCellMar>
        <w:tblLook w:val="0000" w:firstRow="0" w:lastRow="0" w:firstColumn="0" w:lastColumn="0" w:noHBand="0" w:noVBand="0"/>
      </w:tblPr>
      <w:tblGrid>
        <w:gridCol w:w="1169"/>
        <w:gridCol w:w="4683"/>
        <w:gridCol w:w="2066"/>
        <w:gridCol w:w="689"/>
        <w:gridCol w:w="1033"/>
      </w:tblGrid>
      <w:tr w:rsidR="0039710B" w:rsidRPr="008237A4" w:rsidTr="00612789">
        <w:trPr>
          <w:trHeight w:val="261"/>
        </w:trPr>
        <w:tc>
          <w:tcPr>
            <w:tcW w:w="963" w:type="dxa"/>
            <w:shd w:val="clear" w:color="auto" w:fill="FFFFFF"/>
          </w:tcPr>
          <w:p w:rsidR="0039710B" w:rsidRPr="008237A4" w:rsidRDefault="0039710B" w:rsidP="00612789">
            <w:pPr>
              <w:ind w:left="0" w:firstLine="0"/>
              <w:rPr>
                <w:b/>
              </w:rPr>
            </w:pPr>
            <w:r w:rsidRPr="008237A4">
              <w:rPr>
                <w:b/>
              </w:rPr>
              <w:t>Opdracht</w:t>
            </w:r>
          </w:p>
        </w:tc>
        <w:tc>
          <w:tcPr>
            <w:tcW w:w="3855" w:type="dxa"/>
            <w:shd w:val="clear" w:color="auto" w:fill="FFFFFF"/>
          </w:tcPr>
          <w:p w:rsidR="0039710B" w:rsidRPr="008237A4" w:rsidRDefault="0039710B" w:rsidP="00612789">
            <w:pPr>
              <w:ind w:left="0" w:firstLine="0"/>
              <w:rPr>
                <w:b/>
              </w:rPr>
            </w:pPr>
            <w:r w:rsidRPr="008237A4">
              <w:rPr>
                <w:b/>
              </w:rPr>
              <w:t>Antwoord</w:t>
            </w:r>
          </w:p>
        </w:tc>
        <w:tc>
          <w:tcPr>
            <w:tcW w:w="1701" w:type="dxa"/>
            <w:shd w:val="clear" w:color="auto" w:fill="FFFFFF"/>
          </w:tcPr>
          <w:p w:rsidR="0039710B" w:rsidRPr="008237A4" w:rsidRDefault="0039710B" w:rsidP="00612789">
            <w:pPr>
              <w:ind w:left="0" w:firstLine="0"/>
              <w:rPr>
                <w:b/>
              </w:rPr>
            </w:pPr>
            <w:r w:rsidRPr="008237A4">
              <w:rPr>
                <w:b/>
              </w:rPr>
              <w:t>Opmerkingen</w:t>
            </w:r>
          </w:p>
        </w:tc>
        <w:tc>
          <w:tcPr>
            <w:tcW w:w="567" w:type="dxa"/>
            <w:shd w:val="clear" w:color="auto" w:fill="FFFFFF"/>
          </w:tcPr>
          <w:p w:rsidR="0039710B" w:rsidRPr="008237A4" w:rsidRDefault="0039710B" w:rsidP="00612789">
            <w:pPr>
              <w:ind w:left="0" w:firstLine="0"/>
              <w:rPr>
                <w:b/>
              </w:rPr>
            </w:pPr>
            <w:r w:rsidRPr="008237A4">
              <w:rPr>
                <w:b/>
              </w:rPr>
              <w:t>K/I</w:t>
            </w:r>
          </w:p>
        </w:tc>
        <w:tc>
          <w:tcPr>
            <w:tcW w:w="850" w:type="dxa"/>
            <w:shd w:val="clear" w:color="auto" w:fill="FFFFFF"/>
          </w:tcPr>
          <w:p w:rsidR="0039710B" w:rsidRPr="008237A4" w:rsidRDefault="0039710B" w:rsidP="00612789">
            <w:pPr>
              <w:ind w:left="0" w:firstLine="0"/>
              <w:rPr>
                <w:b/>
              </w:rPr>
            </w:pPr>
            <w:r w:rsidRPr="008237A4">
              <w:rPr>
                <w:b/>
              </w:rPr>
              <w:t>Score</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24</w:t>
            </w:r>
          </w:p>
        </w:tc>
        <w:tc>
          <w:tcPr>
            <w:tcW w:w="3855" w:type="dxa"/>
            <w:shd w:val="clear" w:color="auto" w:fill="FFFFFF"/>
          </w:tcPr>
          <w:p w:rsidR="0039710B" w:rsidRPr="00194F3F" w:rsidRDefault="0039710B" w:rsidP="00612789">
            <w:pPr>
              <w:ind w:left="0" w:firstLine="0"/>
            </w:pPr>
            <w:r w:rsidRPr="00194F3F">
              <w:t>Drie sociaaleconomische gevolgen gevraagd.</w:t>
            </w:r>
          </w:p>
          <w:p w:rsidR="0039710B" w:rsidRPr="00194F3F" w:rsidRDefault="0039710B" w:rsidP="00612789">
            <w:r w:rsidRPr="00194F3F">
              <w:t>1</w:t>
            </w:r>
            <w:r>
              <w:tab/>
            </w:r>
            <w:r w:rsidRPr="00194F3F">
              <w:t>Sommige gebieden en bevolkingsgroepen kunnen de ICT-ontwikkelingen niet bijhouden en raken achterop.</w:t>
            </w:r>
          </w:p>
          <w:p w:rsidR="0039710B" w:rsidRPr="00194F3F" w:rsidRDefault="0039710B" w:rsidP="00612789">
            <w:r w:rsidRPr="00194F3F">
              <w:t>2</w:t>
            </w:r>
            <w:r>
              <w:tab/>
            </w:r>
            <w:r w:rsidRPr="00194F3F">
              <w:t>Er ontstaan wereldwijde netwerken waarin de wereldsteden een hoofdrol spelen.</w:t>
            </w:r>
          </w:p>
          <w:p w:rsidR="0039710B" w:rsidRPr="00194F3F" w:rsidRDefault="0039710B" w:rsidP="00612789">
            <w:r w:rsidRPr="00194F3F">
              <w:t>3</w:t>
            </w:r>
            <w:r>
              <w:tab/>
            </w:r>
            <w:r w:rsidRPr="00194F3F">
              <w:t>De internationale arbeidsverdeling neemt toe.</w:t>
            </w:r>
          </w:p>
          <w:p w:rsidR="0039710B" w:rsidRPr="00194F3F" w:rsidRDefault="0039710B" w:rsidP="00612789">
            <w:r w:rsidRPr="00194F3F">
              <w:t>4</w:t>
            </w:r>
            <w:r>
              <w:tab/>
            </w:r>
            <w:r w:rsidRPr="00194F3F">
              <w:t>Migranten kunnen gemakkelijker banden onderhouden met hun thuisland.</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K</w:t>
            </w:r>
          </w:p>
        </w:tc>
        <w:tc>
          <w:tcPr>
            <w:tcW w:w="850" w:type="dxa"/>
            <w:shd w:val="clear" w:color="auto" w:fill="FFFFFF"/>
          </w:tcPr>
          <w:p w:rsidR="0039710B" w:rsidRPr="00194F3F" w:rsidRDefault="0039710B" w:rsidP="00612789">
            <w:pPr>
              <w:ind w:left="0" w:firstLine="0"/>
            </w:pPr>
            <w:r w:rsidRPr="00194F3F">
              <w:t>3</w:t>
            </w:r>
          </w:p>
        </w:tc>
      </w:tr>
    </w:tbl>
    <w:p w:rsidR="0039710B" w:rsidRPr="00194F3F" w:rsidRDefault="0039710B" w:rsidP="0039710B">
      <w:pPr>
        <w:ind w:left="0" w:firstLine="0"/>
      </w:pPr>
    </w:p>
    <w:p w:rsidR="0039710B" w:rsidRPr="008237A4" w:rsidRDefault="0039710B" w:rsidP="0039710B">
      <w:pPr>
        <w:ind w:left="0" w:firstLine="0"/>
        <w:rPr>
          <w:b/>
        </w:rPr>
      </w:pPr>
      <w:r w:rsidRPr="008237A4">
        <w:rPr>
          <w:b/>
        </w:rPr>
        <w:t>Opgave 10</w:t>
      </w:r>
      <w:r w:rsidRPr="008237A4">
        <w:rPr>
          <w:b/>
        </w:rPr>
        <w:tab/>
        <w:t>Kolonialisme houdt India arm</w:t>
      </w:r>
    </w:p>
    <w:p w:rsidR="0039710B" w:rsidRPr="00194F3F" w:rsidRDefault="0039710B" w:rsidP="0039710B">
      <w:pPr>
        <w:ind w:left="0" w:firstLine="0"/>
      </w:pPr>
    </w:p>
    <w:tbl>
      <w:tblPr>
        <w:tblW w:w="9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right w:w="0" w:type="dxa"/>
        </w:tblCellMar>
        <w:tblLook w:val="0000" w:firstRow="0" w:lastRow="0" w:firstColumn="0" w:lastColumn="0" w:noHBand="0" w:noVBand="0"/>
      </w:tblPr>
      <w:tblGrid>
        <w:gridCol w:w="1169"/>
        <w:gridCol w:w="4683"/>
        <w:gridCol w:w="2066"/>
        <w:gridCol w:w="689"/>
        <w:gridCol w:w="1033"/>
      </w:tblGrid>
      <w:tr w:rsidR="0039710B" w:rsidRPr="008237A4" w:rsidTr="00612789">
        <w:trPr>
          <w:trHeight w:val="261"/>
        </w:trPr>
        <w:tc>
          <w:tcPr>
            <w:tcW w:w="963" w:type="dxa"/>
            <w:shd w:val="clear" w:color="auto" w:fill="FFFFFF"/>
          </w:tcPr>
          <w:p w:rsidR="0039710B" w:rsidRPr="008237A4" w:rsidRDefault="0039710B" w:rsidP="00612789">
            <w:pPr>
              <w:ind w:left="0" w:firstLine="0"/>
              <w:rPr>
                <w:b/>
              </w:rPr>
            </w:pPr>
            <w:r w:rsidRPr="008237A4">
              <w:rPr>
                <w:b/>
              </w:rPr>
              <w:t>Opdracht</w:t>
            </w:r>
          </w:p>
        </w:tc>
        <w:tc>
          <w:tcPr>
            <w:tcW w:w="3855" w:type="dxa"/>
            <w:shd w:val="clear" w:color="auto" w:fill="FFFFFF"/>
          </w:tcPr>
          <w:p w:rsidR="0039710B" w:rsidRPr="008237A4" w:rsidRDefault="0039710B" w:rsidP="00612789">
            <w:pPr>
              <w:ind w:left="0" w:firstLine="0"/>
              <w:rPr>
                <w:b/>
              </w:rPr>
            </w:pPr>
            <w:r w:rsidRPr="008237A4">
              <w:rPr>
                <w:b/>
              </w:rPr>
              <w:t>Antwoord</w:t>
            </w:r>
          </w:p>
        </w:tc>
        <w:tc>
          <w:tcPr>
            <w:tcW w:w="1701" w:type="dxa"/>
            <w:shd w:val="clear" w:color="auto" w:fill="FFFFFF"/>
          </w:tcPr>
          <w:p w:rsidR="0039710B" w:rsidRPr="008237A4" w:rsidRDefault="0039710B" w:rsidP="00612789">
            <w:pPr>
              <w:ind w:left="0" w:firstLine="0"/>
              <w:rPr>
                <w:b/>
              </w:rPr>
            </w:pPr>
            <w:r w:rsidRPr="008237A4">
              <w:rPr>
                <w:b/>
              </w:rPr>
              <w:t>Opmerkingen</w:t>
            </w:r>
          </w:p>
        </w:tc>
        <w:tc>
          <w:tcPr>
            <w:tcW w:w="567" w:type="dxa"/>
            <w:shd w:val="clear" w:color="auto" w:fill="FFFFFF"/>
          </w:tcPr>
          <w:p w:rsidR="0039710B" w:rsidRPr="008237A4" w:rsidRDefault="0039710B" w:rsidP="00612789">
            <w:pPr>
              <w:ind w:left="0" w:firstLine="0"/>
              <w:rPr>
                <w:b/>
              </w:rPr>
            </w:pPr>
            <w:r w:rsidRPr="008237A4">
              <w:rPr>
                <w:b/>
              </w:rPr>
              <w:t>K/I</w:t>
            </w:r>
          </w:p>
        </w:tc>
        <w:tc>
          <w:tcPr>
            <w:tcW w:w="850" w:type="dxa"/>
            <w:shd w:val="clear" w:color="auto" w:fill="FFFFFF"/>
          </w:tcPr>
          <w:p w:rsidR="0039710B" w:rsidRPr="008237A4" w:rsidRDefault="0039710B" w:rsidP="00612789">
            <w:pPr>
              <w:ind w:left="0" w:firstLine="0"/>
              <w:rPr>
                <w:b/>
              </w:rPr>
            </w:pPr>
            <w:r w:rsidRPr="008237A4">
              <w:rPr>
                <w:b/>
              </w:rPr>
              <w:t>Score</w:t>
            </w:r>
          </w:p>
        </w:tc>
      </w:tr>
      <w:tr w:rsidR="0039710B" w:rsidRPr="00194F3F" w:rsidTr="00612789">
        <w:trPr>
          <w:trHeight w:val="261"/>
        </w:trPr>
        <w:tc>
          <w:tcPr>
            <w:tcW w:w="963" w:type="dxa"/>
            <w:shd w:val="clear" w:color="auto" w:fill="FFFFFF"/>
          </w:tcPr>
          <w:p w:rsidR="0039710B" w:rsidRPr="00194F3F" w:rsidRDefault="0039710B" w:rsidP="00612789">
            <w:pPr>
              <w:ind w:left="0" w:firstLine="0"/>
            </w:pPr>
            <w:r w:rsidRPr="00194F3F">
              <w:t>25</w:t>
            </w:r>
          </w:p>
        </w:tc>
        <w:tc>
          <w:tcPr>
            <w:tcW w:w="3855" w:type="dxa"/>
            <w:shd w:val="clear" w:color="auto" w:fill="FFFFFF"/>
          </w:tcPr>
          <w:p w:rsidR="0039710B" w:rsidRPr="00194F3F" w:rsidRDefault="0039710B" w:rsidP="00612789">
            <w:pPr>
              <w:ind w:left="0" w:firstLine="0"/>
            </w:pPr>
            <w:r w:rsidRPr="00194F3F">
              <w:t>Twee redenen gevraagd.</w:t>
            </w:r>
          </w:p>
          <w:p w:rsidR="0039710B" w:rsidRPr="00194F3F" w:rsidRDefault="0039710B" w:rsidP="00612789">
            <w:r w:rsidRPr="00194F3F">
              <w:t>1</w:t>
            </w:r>
            <w:r>
              <w:tab/>
            </w:r>
            <w:r w:rsidRPr="00194F3F">
              <w:t>De winsten uit de kolonie verdwenen naar Groot-Brittannië. Daardoor bleven de lonen en de koopkracht in India laag (1).</w:t>
            </w:r>
          </w:p>
          <w:p w:rsidR="0039710B" w:rsidRPr="00194F3F" w:rsidRDefault="0039710B" w:rsidP="00612789">
            <w:r w:rsidRPr="00194F3F">
              <w:t>2</w:t>
            </w:r>
            <w:r>
              <w:tab/>
            </w:r>
            <w:r w:rsidRPr="00194F3F">
              <w:t>De bevolking groeide snel. Het geboortecijfer bleef hoog, terwijl het sterftecijfer daalde (1).</w:t>
            </w:r>
          </w:p>
        </w:tc>
        <w:tc>
          <w:tcPr>
            <w:tcW w:w="1701" w:type="dxa"/>
            <w:shd w:val="clear" w:color="auto" w:fill="FFFFFF"/>
          </w:tcPr>
          <w:p w:rsidR="0039710B" w:rsidRPr="00194F3F" w:rsidRDefault="0039710B" w:rsidP="00612789">
            <w:pPr>
              <w:ind w:left="0" w:firstLine="0"/>
            </w:pPr>
          </w:p>
        </w:tc>
        <w:tc>
          <w:tcPr>
            <w:tcW w:w="567" w:type="dxa"/>
            <w:shd w:val="clear" w:color="auto" w:fill="FFFFFF"/>
          </w:tcPr>
          <w:p w:rsidR="0039710B" w:rsidRPr="00194F3F" w:rsidRDefault="0039710B" w:rsidP="00612789">
            <w:pPr>
              <w:ind w:left="0" w:firstLine="0"/>
            </w:pPr>
            <w:r w:rsidRPr="00194F3F">
              <w:t>K</w:t>
            </w:r>
          </w:p>
        </w:tc>
        <w:tc>
          <w:tcPr>
            <w:tcW w:w="850" w:type="dxa"/>
            <w:shd w:val="clear" w:color="auto" w:fill="FFFFFF"/>
          </w:tcPr>
          <w:p w:rsidR="0039710B" w:rsidRPr="00194F3F" w:rsidRDefault="0039710B" w:rsidP="00612789">
            <w:pPr>
              <w:ind w:left="0" w:firstLine="0"/>
            </w:pPr>
            <w:r w:rsidRPr="00194F3F">
              <w:t>2</w:t>
            </w:r>
          </w:p>
        </w:tc>
      </w:tr>
    </w:tbl>
    <w:p w:rsidR="0039710B" w:rsidRPr="00194F3F" w:rsidRDefault="0039710B" w:rsidP="0039710B">
      <w:pPr>
        <w:ind w:left="0" w:firstLine="0"/>
      </w:pPr>
    </w:p>
    <w:p w:rsidR="0039710B" w:rsidRDefault="0039710B" w:rsidP="0039710B">
      <w:pPr>
        <w:ind w:left="0" w:firstLine="0"/>
        <w:rPr>
          <w:b/>
        </w:rPr>
      </w:pPr>
      <w:r>
        <w:rPr>
          <w:b/>
        </w:rPr>
        <w:br w:type="page"/>
      </w:r>
      <w:r w:rsidRPr="002B1CCC">
        <w:rPr>
          <w:b/>
        </w:rPr>
        <w:lastRenderedPageBreak/>
        <w:t>Opgave 1</w:t>
      </w:r>
      <w:r w:rsidRPr="002B1CCC">
        <w:rPr>
          <w:b/>
        </w:rPr>
        <w:tab/>
        <w:t>BBP/hoofd</w:t>
      </w:r>
    </w:p>
    <w:p w:rsidR="0039710B" w:rsidRPr="002B1CCC" w:rsidRDefault="0039710B" w:rsidP="0039710B">
      <w:pPr>
        <w:ind w:left="0" w:firstLine="0"/>
        <w:rPr>
          <w:b/>
        </w:rPr>
      </w:pPr>
    </w:p>
    <w:tbl>
      <w:tblPr>
        <w:tblW w:w="9640" w:type="dxa"/>
        <w:tblBorders>
          <w:top w:val="single" w:sz="4" w:space="0" w:color="auto"/>
          <w:left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000" w:firstRow="0" w:lastRow="0" w:firstColumn="0" w:lastColumn="0" w:noHBand="0" w:noVBand="0"/>
      </w:tblPr>
      <w:tblGrid>
        <w:gridCol w:w="1213"/>
        <w:gridCol w:w="4860"/>
        <w:gridCol w:w="1780"/>
        <w:gridCol w:w="715"/>
        <w:gridCol w:w="1072"/>
      </w:tblGrid>
      <w:tr w:rsidR="0039710B" w:rsidRPr="002B1CCC" w:rsidTr="00612789">
        <w:trPr>
          <w:trHeight w:val="113"/>
        </w:trPr>
        <w:tc>
          <w:tcPr>
            <w:tcW w:w="963"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gave</w:t>
            </w:r>
          </w:p>
        </w:tc>
        <w:tc>
          <w:tcPr>
            <w:tcW w:w="3855"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Antwoord</w:t>
            </w:r>
          </w:p>
        </w:tc>
        <w:tc>
          <w:tcPr>
            <w:tcW w:w="1412"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merkingen</w:t>
            </w:r>
          </w:p>
        </w:tc>
        <w:tc>
          <w:tcPr>
            <w:tcW w:w="567"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K/I</w:t>
            </w:r>
          </w:p>
        </w:tc>
        <w:tc>
          <w:tcPr>
            <w:tcW w:w="850"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Score</w:t>
            </w:r>
          </w:p>
        </w:tc>
      </w:tr>
      <w:tr w:rsidR="0039710B" w:rsidRPr="00372022" w:rsidTr="00612789">
        <w:trPr>
          <w:trHeight w:val="20"/>
        </w:trPr>
        <w:tc>
          <w:tcPr>
            <w:tcW w:w="963" w:type="dxa"/>
            <w:tcBorders>
              <w:bottom w:val="single" w:sz="4" w:space="0" w:color="auto"/>
            </w:tcBorders>
            <w:shd w:val="clear" w:color="auto" w:fill="FFFFFF"/>
            <w:tcMar>
              <w:left w:w="28" w:type="dxa"/>
            </w:tcMar>
          </w:tcPr>
          <w:p w:rsidR="0039710B" w:rsidRPr="00372022" w:rsidRDefault="0039710B" w:rsidP="00612789">
            <w:pPr>
              <w:ind w:left="0" w:firstLine="0"/>
            </w:pPr>
            <w:r w:rsidRPr="00372022">
              <w:t>1</w:t>
            </w:r>
          </w:p>
        </w:tc>
        <w:tc>
          <w:tcPr>
            <w:tcW w:w="3855" w:type="dxa"/>
            <w:tcBorders>
              <w:bottom w:val="single" w:sz="4" w:space="0" w:color="auto"/>
            </w:tcBorders>
            <w:shd w:val="clear" w:color="auto" w:fill="FFFFFF"/>
            <w:tcMar>
              <w:left w:w="28" w:type="dxa"/>
            </w:tcMar>
          </w:tcPr>
          <w:p w:rsidR="0039710B" w:rsidRPr="00372022" w:rsidRDefault="0039710B" w:rsidP="00612789">
            <w:pPr>
              <w:ind w:left="0" w:firstLine="0"/>
            </w:pPr>
            <w:r w:rsidRPr="00372022">
              <w:t>Het deel van de economie dat zelfverzorgend is, wordt niet in geld gewaardeerd. (Dit betekent dat het werkelijke BBP hoger ligt dan op papier staat.)</w:t>
            </w:r>
          </w:p>
        </w:tc>
        <w:tc>
          <w:tcPr>
            <w:tcW w:w="1412" w:type="dxa"/>
            <w:tcBorders>
              <w:bottom w:val="single" w:sz="4" w:space="0" w:color="auto"/>
            </w:tcBorders>
            <w:shd w:val="clear" w:color="auto" w:fill="FFFFFF"/>
            <w:tcMar>
              <w:left w:w="28" w:type="dxa"/>
            </w:tcMar>
          </w:tcPr>
          <w:p w:rsidR="0039710B" w:rsidRPr="00372022" w:rsidRDefault="0039710B" w:rsidP="00612789">
            <w:pPr>
              <w:ind w:left="0" w:firstLine="0"/>
            </w:pPr>
          </w:p>
        </w:tc>
        <w:tc>
          <w:tcPr>
            <w:tcW w:w="567" w:type="dxa"/>
            <w:tcBorders>
              <w:bottom w:val="single" w:sz="4" w:space="0" w:color="auto"/>
            </w:tcBorders>
            <w:shd w:val="clear" w:color="auto" w:fill="FFFFFF"/>
            <w:tcMar>
              <w:left w:w="28" w:type="dxa"/>
            </w:tcMar>
          </w:tcPr>
          <w:p w:rsidR="0039710B" w:rsidRPr="00372022" w:rsidRDefault="0039710B" w:rsidP="00612789">
            <w:pPr>
              <w:ind w:left="0" w:firstLine="0"/>
            </w:pPr>
            <w:r w:rsidRPr="00372022">
              <w:t>K</w:t>
            </w:r>
          </w:p>
        </w:tc>
        <w:tc>
          <w:tcPr>
            <w:tcW w:w="850" w:type="dxa"/>
            <w:tcBorders>
              <w:bottom w:val="single" w:sz="4" w:space="0" w:color="auto"/>
            </w:tcBorders>
            <w:shd w:val="clear" w:color="auto" w:fill="FFFFFF"/>
            <w:tcMar>
              <w:left w:w="28" w:type="dxa"/>
            </w:tcMar>
          </w:tcPr>
          <w:p w:rsidR="0039710B" w:rsidRPr="00372022" w:rsidRDefault="0039710B" w:rsidP="00612789">
            <w:pPr>
              <w:ind w:left="0" w:firstLine="0"/>
            </w:pPr>
            <w:r w:rsidRPr="00372022">
              <w:t>1</w:t>
            </w:r>
          </w:p>
        </w:tc>
      </w:tr>
    </w:tbl>
    <w:p w:rsidR="0039710B" w:rsidRPr="00372022" w:rsidRDefault="0039710B" w:rsidP="0039710B">
      <w:pPr>
        <w:ind w:left="0" w:firstLine="0"/>
      </w:pPr>
    </w:p>
    <w:p w:rsidR="0039710B" w:rsidRDefault="0039710B" w:rsidP="0039710B">
      <w:pPr>
        <w:ind w:left="0" w:firstLine="0"/>
        <w:rPr>
          <w:b/>
        </w:rPr>
      </w:pPr>
      <w:r w:rsidRPr="002B1CCC">
        <w:rPr>
          <w:b/>
        </w:rPr>
        <w:t>Opgave 2</w:t>
      </w:r>
      <w:r w:rsidRPr="002B1CCC">
        <w:rPr>
          <w:b/>
        </w:rPr>
        <w:tab/>
        <w:t>Banana boat</w:t>
      </w:r>
    </w:p>
    <w:p w:rsidR="0039710B" w:rsidRPr="002B1CCC" w:rsidRDefault="0039710B" w:rsidP="0039710B">
      <w:pPr>
        <w:ind w:left="0" w:firstLine="0"/>
        <w:rPr>
          <w:b/>
        </w:rPr>
      </w:pPr>
    </w:p>
    <w:tbl>
      <w:tblPr>
        <w:tblW w:w="9640" w:type="dxa"/>
        <w:tblBorders>
          <w:top w:val="single" w:sz="4" w:space="0" w:color="auto"/>
          <w:left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000" w:firstRow="0" w:lastRow="0" w:firstColumn="0" w:lastColumn="0" w:noHBand="0" w:noVBand="0"/>
      </w:tblPr>
      <w:tblGrid>
        <w:gridCol w:w="1213"/>
        <w:gridCol w:w="4860"/>
        <w:gridCol w:w="1780"/>
        <w:gridCol w:w="715"/>
        <w:gridCol w:w="1072"/>
      </w:tblGrid>
      <w:tr w:rsidR="0039710B" w:rsidRPr="002B1CCC" w:rsidTr="00612789">
        <w:trPr>
          <w:trHeight w:val="113"/>
        </w:trPr>
        <w:tc>
          <w:tcPr>
            <w:tcW w:w="963"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gave</w:t>
            </w:r>
          </w:p>
        </w:tc>
        <w:tc>
          <w:tcPr>
            <w:tcW w:w="3855"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Antwoord</w:t>
            </w:r>
          </w:p>
        </w:tc>
        <w:tc>
          <w:tcPr>
            <w:tcW w:w="1412"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merkingen</w:t>
            </w:r>
          </w:p>
        </w:tc>
        <w:tc>
          <w:tcPr>
            <w:tcW w:w="567"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K/I</w:t>
            </w:r>
          </w:p>
        </w:tc>
        <w:tc>
          <w:tcPr>
            <w:tcW w:w="850"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Score</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2</w:t>
            </w:r>
          </w:p>
        </w:tc>
        <w:tc>
          <w:tcPr>
            <w:tcW w:w="3855" w:type="dxa"/>
            <w:shd w:val="clear" w:color="auto" w:fill="FFFFFF"/>
            <w:tcMar>
              <w:left w:w="28" w:type="dxa"/>
            </w:tcMar>
          </w:tcPr>
          <w:p w:rsidR="0039710B" w:rsidRPr="00422E41" w:rsidRDefault="0039710B" w:rsidP="00612789">
            <w:pPr>
              <w:ind w:left="0" w:firstLine="0"/>
              <w:rPr>
                <w:lang w:val="en-US"/>
              </w:rPr>
            </w:pPr>
            <w:r w:rsidRPr="00422E41">
              <w:rPr>
                <w:color w:val="000000"/>
                <w:lang w:val="en-US"/>
              </w:rPr>
              <w:t>Washington-Boston in de V.S. (BosWash) en Tokyo-Seoul (Japan-Korea).</w:t>
            </w:r>
          </w:p>
        </w:tc>
        <w:tc>
          <w:tcPr>
            <w:tcW w:w="1412" w:type="dxa"/>
            <w:shd w:val="clear" w:color="auto" w:fill="FFFFFF"/>
            <w:tcMar>
              <w:left w:w="28" w:type="dxa"/>
            </w:tcMar>
          </w:tcPr>
          <w:p w:rsidR="0039710B" w:rsidRPr="00422E41" w:rsidRDefault="0039710B" w:rsidP="00612789">
            <w:pPr>
              <w:ind w:left="0" w:firstLine="0"/>
              <w:rPr>
                <w:lang w:val="en-US"/>
              </w:rPr>
            </w:pPr>
          </w:p>
        </w:tc>
        <w:tc>
          <w:tcPr>
            <w:tcW w:w="567" w:type="dxa"/>
            <w:shd w:val="clear" w:color="auto" w:fill="FFFFFF"/>
            <w:tcMar>
              <w:left w:w="28" w:type="dxa"/>
            </w:tcMar>
          </w:tcPr>
          <w:p w:rsidR="0039710B" w:rsidRPr="00372022" w:rsidRDefault="0039710B" w:rsidP="00612789">
            <w:pPr>
              <w:ind w:left="0" w:firstLine="0"/>
            </w:pPr>
            <w:r w:rsidRPr="00372022">
              <w:t xml:space="preserve">I </w:t>
            </w:r>
          </w:p>
        </w:tc>
        <w:tc>
          <w:tcPr>
            <w:tcW w:w="850" w:type="dxa"/>
            <w:shd w:val="clear" w:color="auto" w:fill="FFFFFF"/>
            <w:tcMar>
              <w:left w:w="28" w:type="dxa"/>
            </w:tcMar>
          </w:tcPr>
          <w:p w:rsidR="0039710B" w:rsidRPr="00372022" w:rsidRDefault="0039710B" w:rsidP="00612789">
            <w:pPr>
              <w:ind w:left="0" w:firstLine="0"/>
            </w:pPr>
            <w:r w:rsidRPr="00372022">
              <w:t>2</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3</w:t>
            </w:r>
          </w:p>
        </w:tc>
        <w:tc>
          <w:tcPr>
            <w:tcW w:w="3855" w:type="dxa"/>
            <w:shd w:val="clear" w:color="auto" w:fill="FFFFFF"/>
            <w:tcMar>
              <w:left w:w="28" w:type="dxa"/>
            </w:tcMar>
          </w:tcPr>
          <w:p w:rsidR="0039710B" w:rsidRPr="00372022" w:rsidRDefault="0039710B" w:rsidP="00612789">
            <w:pPr>
              <w:ind w:left="0" w:firstLine="0"/>
              <w:rPr>
                <w:color w:val="000000"/>
              </w:rPr>
            </w:pPr>
            <w:r w:rsidRPr="00372022">
              <w:t>Aan de concentratie van hoofdkantoren.</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K</w:t>
            </w:r>
          </w:p>
        </w:tc>
        <w:tc>
          <w:tcPr>
            <w:tcW w:w="850" w:type="dxa"/>
            <w:shd w:val="clear" w:color="auto" w:fill="FFFFFF"/>
            <w:tcMar>
              <w:left w:w="28" w:type="dxa"/>
            </w:tcMar>
          </w:tcPr>
          <w:p w:rsidR="0039710B" w:rsidRPr="00372022" w:rsidRDefault="0039710B" w:rsidP="00612789">
            <w:pPr>
              <w:ind w:left="0" w:firstLine="0"/>
            </w:pPr>
            <w:r w:rsidRPr="00372022">
              <w:t>1</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4</w:t>
            </w:r>
          </w:p>
        </w:tc>
        <w:tc>
          <w:tcPr>
            <w:tcW w:w="3855" w:type="dxa"/>
            <w:shd w:val="clear" w:color="auto" w:fill="FFFFFF"/>
            <w:tcMar>
              <w:left w:w="28" w:type="dxa"/>
            </w:tcMar>
          </w:tcPr>
          <w:p w:rsidR="0039710B" w:rsidRPr="00372022" w:rsidRDefault="0039710B" w:rsidP="00612789">
            <w:pPr>
              <w:ind w:left="0" w:firstLine="0"/>
            </w:pPr>
            <w:r w:rsidRPr="00372022">
              <w:t>Doordat de sunbelt zich ontwikkelt van semiperifeer gebied naar centrumgebied, zal het gebied migranten aantrekken (en zal de bevolking groeien. )/zal er een positief migratiesaldo ontstaan.</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I</w:t>
            </w:r>
          </w:p>
        </w:tc>
        <w:tc>
          <w:tcPr>
            <w:tcW w:w="850" w:type="dxa"/>
            <w:shd w:val="clear" w:color="auto" w:fill="FFFFFF"/>
            <w:tcMar>
              <w:left w:w="28" w:type="dxa"/>
            </w:tcMar>
          </w:tcPr>
          <w:p w:rsidR="0039710B" w:rsidRPr="00372022" w:rsidRDefault="0039710B" w:rsidP="00612789">
            <w:pPr>
              <w:ind w:left="0" w:firstLine="0"/>
            </w:pPr>
            <w:r w:rsidRPr="00372022">
              <w:t>2</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5</w:t>
            </w:r>
          </w:p>
        </w:tc>
        <w:tc>
          <w:tcPr>
            <w:tcW w:w="3855" w:type="dxa"/>
            <w:shd w:val="clear" w:color="auto" w:fill="FFFFFF"/>
            <w:tcMar>
              <w:left w:w="28" w:type="dxa"/>
            </w:tcMar>
          </w:tcPr>
          <w:p w:rsidR="0039710B" w:rsidRPr="00372022" w:rsidRDefault="0039710B" w:rsidP="00612789">
            <w:pPr>
              <w:ind w:left="0" w:firstLine="0"/>
            </w:pPr>
            <w:r w:rsidRPr="00372022">
              <w:t>Naar China en India/naar Zuid- en Oost-Azië.</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K</w:t>
            </w:r>
          </w:p>
        </w:tc>
        <w:tc>
          <w:tcPr>
            <w:tcW w:w="850" w:type="dxa"/>
            <w:shd w:val="clear" w:color="auto" w:fill="FFFFFF"/>
            <w:tcMar>
              <w:left w:w="28" w:type="dxa"/>
            </w:tcMar>
          </w:tcPr>
          <w:p w:rsidR="0039710B" w:rsidRPr="00372022" w:rsidRDefault="0039710B" w:rsidP="00612789">
            <w:pPr>
              <w:ind w:left="0" w:firstLine="0"/>
            </w:pPr>
            <w:r w:rsidRPr="00372022">
              <w:t>1</w:t>
            </w:r>
          </w:p>
        </w:tc>
      </w:tr>
    </w:tbl>
    <w:p w:rsidR="0039710B" w:rsidRPr="00372022" w:rsidRDefault="0039710B" w:rsidP="0039710B">
      <w:pPr>
        <w:ind w:left="0" w:firstLine="0"/>
      </w:pPr>
    </w:p>
    <w:p w:rsidR="0039710B" w:rsidRDefault="0039710B" w:rsidP="0039710B">
      <w:pPr>
        <w:ind w:left="0" w:firstLine="0"/>
        <w:rPr>
          <w:b/>
        </w:rPr>
      </w:pPr>
      <w:r w:rsidRPr="002B1CCC">
        <w:rPr>
          <w:b/>
        </w:rPr>
        <w:t>Opgave 3</w:t>
      </w:r>
      <w:r w:rsidRPr="002B1CCC">
        <w:rPr>
          <w:b/>
        </w:rPr>
        <w:tab/>
        <w:t>Schatrijke landen</w:t>
      </w:r>
    </w:p>
    <w:p w:rsidR="0039710B" w:rsidRPr="002B1CCC" w:rsidRDefault="0039710B" w:rsidP="0039710B">
      <w:pPr>
        <w:ind w:left="0" w:firstLine="0"/>
        <w:rPr>
          <w:b/>
        </w:rPr>
      </w:pPr>
    </w:p>
    <w:tbl>
      <w:tblPr>
        <w:tblW w:w="9640" w:type="dxa"/>
        <w:tblBorders>
          <w:top w:val="single" w:sz="4" w:space="0" w:color="auto"/>
          <w:left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000" w:firstRow="0" w:lastRow="0" w:firstColumn="0" w:lastColumn="0" w:noHBand="0" w:noVBand="0"/>
      </w:tblPr>
      <w:tblGrid>
        <w:gridCol w:w="1213"/>
        <w:gridCol w:w="4860"/>
        <w:gridCol w:w="1780"/>
        <w:gridCol w:w="715"/>
        <w:gridCol w:w="1072"/>
      </w:tblGrid>
      <w:tr w:rsidR="0039710B" w:rsidRPr="002B1CCC" w:rsidTr="00612789">
        <w:trPr>
          <w:trHeight w:val="113"/>
        </w:trPr>
        <w:tc>
          <w:tcPr>
            <w:tcW w:w="963"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gave</w:t>
            </w:r>
          </w:p>
        </w:tc>
        <w:tc>
          <w:tcPr>
            <w:tcW w:w="3855"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Antwoord</w:t>
            </w:r>
          </w:p>
        </w:tc>
        <w:tc>
          <w:tcPr>
            <w:tcW w:w="1412"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merkingen</w:t>
            </w:r>
          </w:p>
        </w:tc>
        <w:tc>
          <w:tcPr>
            <w:tcW w:w="567"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K/I</w:t>
            </w:r>
          </w:p>
        </w:tc>
        <w:tc>
          <w:tcPr>
            <w:tcW w:w="850"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Score</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6</w:t>
            </w:r>
          </w:p>
        </w:tc>
        <w:tc>
          <w:tcPr>
            <w:tcW w:w="3855" w:type="dxa"/>
            <w:shd w:val="clear" w:color="auto" w:fill="FFFFFF"/>
            <w:tcMar>
              <w:left w:w="28" w:type="dxa"/>
            </w:tcMar>
          </w:tcPr>
          <w:p w:rsidR="0039710B" w:rsidRPr="00372022" w:rsidRDefault="0039710B" w:rsidP="00612789">
            <w:pPr>
              <w:ind w:left="0" w:firstLine="0"/>
            </w:pPr>
            <w:r w:rsidRPr="00372022">
              <w:t>Het zijn behalve de V.S. allemaal kleine landen (1) met samen nog geen 25 miljoen inwoners op een wereldtotaal van ca. 7 miljard (1).</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I</w:t>
            </w:r>
          </w:p>
        </w:tc>
        <w:tc>
          <w:tcPr>
            <w:tcW w:w="850" w:type="dxa"/>
            <w:shd w:val="clear" w:color="auto" w:fill="FFFFFF"/>
            <w:tcMar>
              <w:left w:w="28" w:type="dxa"/>
            </w:tcMar>
          </w:tcPr>
          <w:p w:rsidR="0039710B" w:rsidRPr="00372022" w:rsidRDefault="0039710B" w:rsidP="00612789">
            <w:pPr>
              <w:ind w:left="0" w:firstLine="0"/>
            </w:pPr>
            <w:r w:rsidRPr="00372022">
              <w:t>2</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7</w:t>
            </w:r>
          </w:p>
        </w:tc>
        <w:tc>
          <w:tcPr>
            <w:tcW w:w="3855" w:type="dxa"/>
            <w:shd w:val="clear" w:color="auto" w:fill="FFFFFF"/>
            <w:tcMar>
              <w:left w:w="28" w:type="dxa"/>
            </w:tcMar>
          </w:tcPr>
          <w:p w:rsidR="0039710B" w:rsidRPr="00372022" w:rsidRDefault="0039710B" w:rsidP="00612789">
            <w:pPr>
              <w:ind w:left="0" w:firstLine="0"/>
            </w:pPr>
            <w:r w:rsidRPr="00372022">
              <w:t>In Afrika met als buurlanden Kameroen en Gabon.</w:t>
            </w:r>
          </w:p>
        </w:tc>
        <w:tc>
          <w:tcPr>
            <w:tcW w:w="1412" w:type="dxa"/>
            <w:shd w:val="clear" w:color="auto" w:fill="FFFFFF"/>
            <w:tcMar>
              <w:left w:w="28" w:type="dxa"/>
            </w:tcMar>
          </w:tcPr>
          <w:p w:rsidR="0039710B" w:rsidRPr="00372022" w:rsidRDefault="0039710B" w:rsidP="00612789">
            <w:pPr>
              <w:ind w:left="0" w:firstLine="0"/>
            </w:pPr>
            <w:r w:rsidRPr="00372022">
              <w:t>beide landen moeten zijn genoemd</w:t>
            </w:r>
          </w:p>
        </w:tc>
        <w:tc>
          <w:tcPr>
            <w:tcW w:w="567" w:type="dxa"/>
            <w:shd w:val="clear" w:color="auto" w:fill="FFFFFF"/>
            <w:tcMar>
              <w:left w:w="28" w:type="dxa"/>
            </w:tcMar>
          </w:tcPr>
          <w:p w:rsidR="0039710B" w:rsidRPr="00372022" w:rsidRDefault="0039710B" w:rsidP="00612789">
            <w:pPr>
              <w:ind w:left="0" w:firstLine="0"/>
            </w:pPr>
            <w:r w:rsidRPr="00372022">
              <w:t>K</w:t>
            </w:r>
          </w:p>
        </w:tc>
        <w:tc>
          <w:tcPr>
            <w:tcW w:w="850" w:type="dxa"/>
            <w:shd w:val="clear" w:color="auto" w:fill="FFFFFF"/>
            <w:tcMar>
              <w:left w:w="28" w:type="dxa"/>
            </w:tcMar>
          </w:tcPr>
          <w:p w:rsidR="0039710B" w:rsidRPr="00372022" w:rsidRDefault="0039710B" w:rsidP="00612789">
            <w:pPr>
              <w:ind w:left="0" w:firstLine="0"/>
            </w:pPr>
            <w:r w:rsidRPr="00372022">
              <w:t>1</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8</w:t>
            </w:r>
          </w:p>
        </w:tc>
        <w:tc>
          <w:tcPr>
            <w:tcW w:w="3855" w:type="dxa"/>
            <w:shd w:val="clear" w:color="auto" w:fill="FFFFFF"/>
            <w:tcMar>
              <w:left w:w="28" w:type="dxa"/>
            </w:tcMar>
          </w:tcPr>
          <w:p w:rsidR="0039710B" w:rsidRPr="00372022" w:rsidRDefault="0039710B" w:rsidP="00612789">
            <w:pPr>
              <w:ind w:left="0" w:firstLine="0"/>
            </w:pPr>
            <w:r w:rsidRPr="00372022">
              <w:t>In de tweede fase.</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I</w:t>
            </w:r>
          </w:p>
        </w:tc>
        <w:tc>
          <w:tcPr>
            <w:tcW w:w="850" w:type="dxa"/>
            <w:shd w:val="clear" w:color="auto" w:fill="FFFFFF"/>
            <w:tcMar>
              <w:left w:w="28" w:type="dxa"/>
            </w:tcMar>
          </w:tcPr>
          <w:p w:rsidR="0039710B" w:rsidRPr="00372022" w:rsidRDefault="0039710B" w:rsidP="00612789">
            <w:pPr>
              <w:ind w:left="0" w:firstLine="0"/>
            </w:pPr>
            <w:r w:rsidRPr="00372022">
              <w:t>1</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9</w:t>
            </w:r>
          </w:p>
        </w:tc>
        <w:tc>
          <w:tcPr>
            <w:tcW w:w="3855" w:type="dxa"/>
            <w:shd w:val="clear" w:color="auto" w:fill="FFFFFF"/>
            <w:tcMar>
              <w:left w:w="28" w:type="dxa"/>
            </w:tcMar>
          </w:tcPr>
          <w:p w:rsidR="0039710B" w:rsidRPr="00372022" w:rsidRDefault="0039710B" w:rsidP="00612789">
            <w:pPr>
              <w:ind w:left="0" w:firstLine="0"/>
            </w:pPr>
            <w:r w:rsidRPr="00372022">
              <w:t xml:space="preserve">Het land is rijk, maar de demografische en sociaal-culturele situatie past bij een arm ontwikkelingsland/een periferieland. </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I</w:t>
            </w:r>
          </w:p>
        </w:tc>
        <w:tc>
          <w:tcPr>
            <w:tcW w:w="850" w:type="dxa"/>
            <w:shd w:val="clear" w:color="auto" w:fill="FFFFFF"/>
            <w:tcMar>
              <w:left w:w="28" w:type="dxa"/>
            </w:tcMar>
          </w:tcPr>
          <w:p w:rsidR="0039710B" w:rsidRPr="00372022" w:rsidRDefault="0039710B" w:rsidP="00612789">
            <w:pPr>
              <w:ind w:left="0" w:firstLine="0"/>
            </w:pPr>
            <w:r w:rsidRPr="00372022">
              <w:t>2</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10</w:t>
            </w:r>
          </w:p>
        </w:tc>
        <w:tc>
          <w:tcPr>
            <w:tcW w:w="3855" w:type="dxa"/>
            <w:shd w:val="clear" w:color="auto" w:fill="FFFFFF"/>
            <w:tcMar>
              <w:left w:w="28" w:type="dxa"/>
            </w:tcMar>
          </w:tcPr>
          <w:p w:rsidR="0039710B" w:rsidRPr="00372022" w:rsidRDefault="0039710B" w:rsidP="00612789">
            <w:pPr>
              <w:ind w:left="0" w:firstLine="0"/>
            </w:pPr>
            <w:r w:rsidRPr="00372022">
              <w:t>De verklaring voor de rijkdom zou de aanwezigheid van olie of gas kunnen zijn (of andere waardevolle delfstoffen zoals goud of diamanten).</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I</w:t>
            </w:r>
          </w:p>
        </w:tc>
        <w:tc>
          <w:tcPr>
            <w:tcW w:w="850" w:type="dxa"/>
            <w:shd w:val="clear" w:color="auto" w:fill="FFFFFF"/>
            <w:tcMar>
              <w:left w:w="28" w:type="dxa"/>
            </w:tcMar>
          </w:tcPr>
          <w:p w:rsidR="0039710B" w:rsidRPr="00372022" w:rsidRDefault="0039710B" w:rsidP="00612789">
            <w:pPr>
              <w:ind w:left="0" w:firstLine="0"/>
            </w:pPr>
            <w:r w:rsidRPr="00372022">
              <w:t>2</w:t>
            </w:r>
          </w:p>
        </w:tc>
      </w:tr>
    </w:tbl>
    <w:p w:rsidR="0039710B" w:rsidRPr="00372022" w:rsidRDefault="0039710B" w:rsidP="0039710B">
      <w:pPr>
        <w:ind w:left="0" w:firstLine="0"/>
      </w:pPr>
    </w:p>
    <w:p w:rsidR="0039710B" w:rsidRPr="002B1CCC" w:rsidRDefault="0039710B" w:rsidP="0039710B">
      <w:pPr>
        <w:ind w:left="0" w:firstLine="0"/>
        <w:rPr>
          <w:b/>
        </w:rPr>
      </w:pPr>
      <w:r w:rsidRPr="002B1CCC">
        <w:rPr>
          <w:b/>
        </w:rPr>
        <w:t>Opgave 4</w:t>
      </w:r>
      <w:r w:rsidRPr="002B1CCC">
        <w:rPr>
          <w:b/>
        </w:rPr>
        <w:tab/>
        <w:t>Demografische druk</w:t>
      </w:r>
    </w:p>
    <w:p w:rsidR="0039710B" w:rsidRPr="00372022" w:rsidRDefault="0039710B" w:rsidP="0039710B">
      <w:pPr>
        <w:ind w:left="0" w:firstLine="0"/>
      </w:pPr>
    </w:p>
    <w:tbl>
      <w:tblPr>
        <w:tblW w:w="9640" w:type="dxa"/>
        <w:tblBorders>
          <w:top w:val="single" w:sz="4" w:space="0" w:color="auto"/>
          <w:left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000" w:firstRow="0" w:lastRow="0" w:firstColumn="0" w:lastColumn="0" w:noHBand="0" w:noVBand="0"/>
      </w:tblPr>
      <w:tblGrid>
        <w:gridCol w:w="1213"/>
        <w:gridCol w:w="4860"/>
        <w:gridCol w:w="1780"/>
        <w:gridCol w:w="715"/>
        <w:gridCol w:w="1072"/>
      </w:tblGrid>
      <w:tr w:rsidR="0039710B" w:rsidRPr="002B1CCC" w:rsidTr="00612789">
        <w:trPr>
          <w:trHeight w:val="113"/>
        </w:trPr>
        <w:tc>
          <w:tcPr>
            <w:tcW w:w="963"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gave</w:t>
            </w:r>
          </w:p>
        </w:tc>
        <w:tc>
          <w:tcPr>
            <w:tcW w:w="3855"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Antwoord</w:t>
            </w:r>
          </w:p>
        </w:tc>
        <w:tc>
          <w:tcPr>
            <w:tcW w:w="1412"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merkingen</w:t>
            </w:r>
          </w:p>
        </w:tc>
        <w:tc>
          <w:tcPr>
            <w:tcW w:w="567"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K/I</w:t>
            </w:r>
          </w:p>
        </w:tc>
        <w:tc>
          <w:tcPr>
            <w:tcW w:w="850"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Score</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11</w:t>
            </w:r>
          </w:p>
        </w:tc>
        <w:tc>
          <w:tcPr>
            <w:tcW w:w="3855" w:type="dxa"/>
            <w:shd w:val="clear" w:color="auto" w:fill="FFFFFF"/>
            <w:tcMar>
              <w:left w:w="28" w:type="dxa"/>
            </w:tcMar>
          </w:tcPr>
          <w:p w:rsidR="0039710B" w:rsidRPr="00372022" w:rsidRDefault="0039710B" w:rsidP="00612789">
            <w:pPr>
              <w:ind w:left="0" w:firstLine="0"/>
            </w:pPr>
            <w:r w:rsidRPr="00FB1C46">
              <w:rPr>
                <w:position w:val="-24"/>
              </w:rPr>
              <w:object w:dxaOrig="1100" w:dyaOrig="620">
                <v:shape id="_x0000_i1026" type="#_x0000_t75" style="width:54.75pt;height:30.75pt" o:ole="">
                  <v:imagedata r:id="rId63" o:title=""/>
                </v:shape>
                <o:OLEObject Type="Embed" ProgID="Equation.DSMT4" ShapeID="_x0000_i1026" DrawAspect="Content" ObjectID="_1477410112" r:id="rId72"/>
              </w:object>
            </w:r>
            <w:r>
              <w:sym w:font="Symbol" w:char="F0B4"/>
            </w:r>
            <w:r w:rsidRPr="00372022">
              <w:t xml:space="preserve"> 100 = </w:t>
            </w:r>
            <w:r>
              <w:t>83,5</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K</w:t>
            </w:r>
          </w:p>
        </w:tc>
        <w:tc>
          <w:tcPr>
            <w:tcW w:w="850" w:type="dxa"/>
            <w:shd w:val="clear" w:color="auto" w:fill="FFFFFF"/>
            <w:tcMar>
              <w:left w:w="28" w:type="dxa"/>
            </w:tcMar>
          </w:tcPr>
          <w:p w:rsidR="0039710B" w:rsidRPr="00372022" w:rsidRDefault="0039710B" w:rsidP="00612789">
            <w:pPr>
              <w:ind w:left="0" w:firstLine="0"/>
            </w:pPr>
            <w:r w:rsidRPr="00372022">
              <w:t>2</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12</w:t>
            </w:r>
          </w:p>
        </w:tc>
        <w:tc>
          <w:tcPr>
            <w:tcW w:w="3855" w:type="dxa"/>
            <w:shd w:val="clear" w:color="auto" w:fill="FFFFFF"/>
            <w:tcMar>
              <w:left w:w="28" w:type="dxa"/>
            </w:tcMar>
          </w:tcPr>
          <w:p w:rsidR="0039710B" w:rsidRPr="00372022" w:rsidRDefault="0039710B" w:rsidP="00612789">
            <w:pPr>
              <w:ind w:left="0" w:firstLine="0"/>
              <w:rPr>
                <w:u w:val="single"/>
              </w:rPr>
            </w:pPr>
            <w:r w:rsidRPr="00372022">
              <w:rPr>
                <w:rStyle w:val="textparagraph"/>
                <w:szCs w:val="20"/>
              </w:rPr>
              <w:t>In Equatoriaal Guinea is het aandeel kinderen erg hoog, maar het aandeel bejaarden lager dan in Rozendaal.</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I</w:t>
            </w:r>
          </w:p>
        </w:tc>
        <w:tc>
          <w:tcPr>
            <w:tcW w:w="850" w:type="dxa"/>
            <w:shd w:val="clear" w:color="auto" w:fill="FFFFFF"/>
            <w:tcMar>
              <w:left w:w="28" w:type="dxa"/>
            </w:tcMar>
          </w:tcPr>
          <w:p w:rsidR="0039710B" w:rsidRPr="00372022" w:rsidRDefault="0039710B" w:rsidP="00612789">
            <w:pPr>
              <w:ind w:left="0" w:firstLine="0"/>
            </w:pPr>
            <w:r w:rsidRPr="00372022">
              <w:t>2</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13</w:t>
            </w:r>
          </w:p>
        </w:tc>
        <w:tc>
          <w:tcPr>
            <w:tcW w:w="3855" w:type="dxa"/>
            <w:shd w:val="clear" w:color="auto" w:fill="FFFFFF"/>
            <w:tcMar>
              <w:left w:w="28" w:type="dxa"/>
            </w:tcMar>
          </w:tcPr>
          <w:p w:rsidR="0039710B" w:rsidRPr="00372022" w:rsidRDefault="0039710B" w:rsidP="00612789">
            <w:pPr>
              <w:ind w:left="0" w:firstLine="0"/>
              <w:rPr>
                <w:rStyle w:val="textparagraph"/>
                <w:szCs w:val="20"/>
              </w:rPr>
            </w:pPr>
            <w:r w:rsidRPr="00372022">
              <w:rPr>
                <w:rStyle w:val="textparagraph"/>
                <w:szCs w:val="20"/>
              </w:rPr>
              <w:t>Demografische consequentie: De bevolking zal in de toekomst hard groeien, (1) temeer omdat ook deze mensen weer veel kinderen zullen krijgen (1).</w:t>
            </w:r>
          </w:p>
          <w:p w:rsidR="0039710B" w:rsidRPr="00372022" w:rsidRDefault="0039710B" w:rsidP="00612789">
            <w:pPr>
              <w:ind w:left="0" w:firstLine="0"/>
              <w:rPr>
                <w:rStyle w:val="textparagraph"/>
                <w:szCs w:val="20"/>
              </w:rPr>
            </w:pPr>
            <w:r w:rsidRPr="00372022">
              <w:rPr>
                <w:rStyle w:val="textparagraph"/>
                <w:szCs w:val="20"/>
              </w:rPr>
              <w:t>Economische consequentie: Al deze mensen moeten werk en hebben en van onderwijsvoorzieningen gebruik kunnen maken (1).</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 xml:space="preserve">K </w:t>
            </w:r>
          </w:p>
        </w:tc>
        <w:tc>
          <w:tcPr>
            <w:tcW w:w="850" w:type="dxa"/>
            <w:shd w:val="clear" w:color="auto" w:fill="FFFFFF"/>
            <w:tcMar>
              <w:left w:w="28" w:type="dxa"/>
            </w:tcMar>
          </w:tcPr>
          <w:p w:rsidR="0039710B" w:rsidRPr="00372022" w:rsidRDefault="0039710B" w:rsidP="00612789">
            <w:pPr>
              <w:ind w:left="0" w:firstLine="0"/>
            </w:pPr>
            <w:r w:rsidRPr="00372022">
              <w:t>3</w:t>
            </w:r>
          </w:p>
        </w:tc>
      </w:tr>
    </w:tbl>
    <w:p w:rsidR="0039710B" w:rsidRPr="00372022" w:rsidRDefault="0039710B" w:rsidP="0039710B">
      <w:pPr>
        <w:ind w:left="0" w:firstLine="0"/>
      </w:pPr>
    </w:p>
    <w:p w:rsidR="0039710B" w:rsidRPr="002B1CCC" w:rsidRDefault="0039710B" w:rsidP="0039710B">
      <w:pPr>
        <w:ind w:left="0" w:firstLine="0"/>
        <w:rPr>
          <w:b/>
        </w:rPr>
      </w:pPr>
      <w:r>
        <w:rPr>
          <w:b/>
        </w:rPr>
        <w:br w:type="page"/>
      </w:r>
      <w:r w:rsidRPr="002B1CCC">
        <w:rPr>
          <w:b/>
        </w:rPr>
        <w:lastRenderedPageBreak/>
        <w:t>Opgave 5</w:t>
      </w:r>
      <w:r w:rsidRPr="002B1CCC">
        <w:rPr>
          <w:b/>
        </w:rPr>
        <w:tab/>
        <w:t>Levensomstandigheden</w:t>
      </w:r>
    </w:p>
    <w:p w:rsidR="0039710B" w:rsidRPr="00372022" w:rsidRDefault="0039710B" w:rsidP="0039710B">
      <w:pPr>
        <w:ind w:left="0" w:firstLine="0"/>
      </w:pPr>
    </w:p>
    <w:tbl>
      <w:tblPr>
        <w:tblW w:w="9640" w:type="dxa"/>
        <w:tblBorders>
          <w:top w:val="single" w:sz="4" w:space="0" w:color="auto"/>
          <w:left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000" w:firstRow="0" w:lastRow="0" w:firstColumn="0" w:lastColumn="0" w:noHBand="0" w:noVBand="0"/>
      </w:tblPr>
      <w:tblGrid>
        <w:gridCol w:w="1213"/>
        <w:gridCol w:w="4860"/>
        <w:gridCol w:w="1780"/>
        <w:gridCol w:w="715"/>
        <w:gridCol w:w="1072"/>
      </w:tblGrid>
      <w:tr w:rsidR="0039710B" w:rsidRPr="002B1CCC" w:rsidTr="00612789">
        <w:trPr>
          <w:trHeight w:val="113"/>
        </w:trPr>
        <w:tc>
          <w:tcPr>
            <w:tcW w:w="963"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gave</w:t>
            </w:r>
          </w:p>
        </w:tc>
        <w:tc>
          <w:tcPr>
            <w:tcW w:w="3855"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Antwoord</w:t>
            </w:r>
          </w:p>
        </w:tc>
        <w:tc>
          <w:tcPr>
            <w:tcW w:w="1412"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merkingen</w:t>
            </w:r>
          </w:p>
        </w:tc>
        <w:tc>
          <w:tcPr>
            <w:tcW w:w="567"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K/I</w:t>
            </w:r>
          </w:p>
        </w:tc>
        <w:tc>
          <w:tcPr>
            <w:tcW w:w="850"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Score</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14</w:t>
            </w:r>
          </w:p>
        </w:tc>
        <w:tc>
          <w:tcPr>
            <w:tcW w:w="3855" w:type="dxa"/>
            <w:shd w:val="clear" w:color="auto" w:fill="FFFFFF"/>
            <w:tcMar>
              <w:left w:w="28" w:type="dxa"/>
            </w:tcMar>
          </w:tcPr>
          <w:p w:rsidR="0039710B" w:rsidRPr="00372022" w:rsidRDefault="0039710B" w:rsidP="00612789">
            <w:r w:rsidRPr="00372022">
              <w:t>1</w:t>
            </w:r>
            <w:r>
              <w:tab/>
            </w:r>
            <w:r w:rsidRPr="00372022">
              <w:rPr>
                <w:i/>
              </w:rPr>
              <w:t>Levensomstandigheden</w:t>
            </w:r>
            <w:r w:rsidRPr="00372022">
              <w:t>: VN-index.</w:t>
            </w:r>
          </w:p>
          <w:p w:rsidR="0039710B" w:rsidRPr="00372022" w:rsidRDefault="0039710B" w:rsidP="00612789">
            <w:pPr>
              <w:rPr>
                <w:rStyle w:val="textparagraph"/>
                <w:szCs w:val="20"/>
              </w:rPr>
            </w:pPr>
            <w:r w:rsidRPr="00372022">
              <w:t>2</w:t>
            </w:r>
            <w:r>
              <w:tab/>
            </w:r>
            <w:r w:rsidRPr="00372022">
              <w:rPr>
                <w:i/>
              </w:rPr>
              <w:t>Analfabetisme</w:t>
            </w:r>
            <w:r w:rsidRPr="00372022">
              <w:t>: percentage analfabeten van de bevolking ouder dan 15 jaar.</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K</w:t>
            </w:r>
          </w:p>
        </w:tc>
        <w:tc>
          <w:tcPr>
            <w:tcW w:w="850" w:type="dxa"/>
            <w:shd w:val="clear" w:color="auto" w:fill="FFFFFF"/>
            <w:tcMar>
              <w:left w:w="28" w:type="dxa"/>
            </w:tcMar>
          </w:tcPr>
          <w:p w:rsidR="0039710B" w:rsidRPr="00372022" w:rsidRDefault="0039710B" w:rsidP="00612789">
            <w:pPr>
              <w:ind w:left="0" w:firstLine="0"/>
            </w:pPr>
            <w:r w:rsidRPr="00372022">
              <w:t>2</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15</w:t>
            </w:r>
          </w:p>
        </w:tc>
        <w:tc>
          <w:tcPr>
            <w:tcW w:w="3855" w:type="dxa"/>
            <w:shd w:val="clear" w:color="auto" w:fill="FFFFFF"/>
            <w:tcMar>
              <w:left w:w="28" w:type="dxa"/>
            </w:tcMar>
          </w:tcPr>
          <w:p w:rsidR="0039710B" w:rsidRPr="00372022" w:rsidRDefault="0039710B" w:rsidP="00612789">
            <w:pPr>
              <w:ind w:left="0" w:firstLine="0"/>
            </w:pPr>
            <w:r w:rsidRPr="00372022">
              <w:t>Twee criteria gevraagd.</w:t>
            </w:r>
          </w:p>
          <w:p w:rsidR="0039710B" w:rsidRPr="00372022" w:rsidRDefault="0039710B" w:rsidP="00612789">
            <w:r w:rsidRPr="00372022">
              <w:t>1</w:t>
            </w:r>
            <w:r>
              <w:tab/>
            </w:r>
            <w:r w:rsidRPr="00372022">
              <w:t>het BBP/inwoner</w:t>
            </w:r>
          </w:p>
          <w:p w:rsidR="0039710B" w:rsidRPr="00372022" w:rsidRDefault="0039710B" w:rsidP="00612789">
            <w:r w:rsidRPr="00372022">
              <w:t>2</w:t>
            </w:r>
            <w:r>
              <w:tab/>
            </w:r>
            <w:r w:rsidRPr="00372022">
              <w:t>de levensverwachting in jaren bij geboorte</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K</w:t>
            </w:r>
          </w:p>
        </w:tc>
        <w:tc>
          <w:tcPr>
            <w:tcW w:w="850" w:type="dxa"/>
            <w:shd w:val="clear" w:color="auto" w:fill="FFFFFF"/>
            <w:tcMar>
              <w:left w:w="28" w:type="dxa"/>
            </w:tcMar>
          </w:tcPr>
          <w:p w:rsidR="0039710B" w:rsidRPr="00372022" w:rsidRDefault="0039710B" w:rsidP="00612789">
            <w:pPr>
              <w:ind w:left="0" w:firstLine="0"/>
            </w:pPr>
            <w:r w:rsidRPr="00372022">
              <w:t>2</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16</w:t>
            </w:r>
          </w:p>
        </w:tc>
        <w:tc>
          <w:tcPr>
            <w:tcW w:w="3855" w:type="dxa"/>
            <w:shd w:val="clear" w:color="auto" w:fill="FFFFFF"/>
            <w:tcMar>
              <w:left w:w="28" w:type="dxa"/>
            </w:tcMar>
          </w:tcPr>
          <w:p w:rsidR="0039710B" w:rsidRPr="00372022" w:rsidRDefault="0039710B" w:rsidP="00612789">
            <w:pPr>
              <w:ind w:left="0" w:firstLine="0"/>
            </w:pPr>
            <w:r w:rsidRPr="00372022">
              <w:t xml:space="preserve">Op GB 236, onder de kop </w:t>
            </w:r>
            <w:r w:rsidRPr="00372022">
              <w:rPr>
                <w:i/>
              </w:rPr>
              <w:t>Ontwikkelingskenmerken</w:t>
            </w:r>
            <w:r w:rsidRPr="00372022">
              <w:t>.</w:t>
            </w:r>
          </w:p>
          <w:p w:rsidR="0039710B" w:rsidRPr="00372022" w:rsidRDefault="0039710B" w:rsidP="00612789">
            <w:pPr>
              <w:ind w:left="0" w:firstLine="0"/>
            </w:pPr>
            <w:r w:rsidRPr="00372022">
              <w:t xml:space="preserve">Op GB 235, onder de kop </w:t>
            </w:r>
            <w:r w:rsidRPr="00372022">
              <w:rPr>
                <w:i/>
              </w:rPr>
              <w:t>Bevolking/Ontwikkeling</w:t>
            </w:r>
            <w:r w:rsidRPr="00372022">
              <w:t>.</w:t>
            </w:r>
          </w:p>
        </w:tc>
        <w:tc>
          <w:tcPr>
            <w:tcW w:w="1412" w:type="dxa"/>
            <w:shd w:val="clear" w:color="auto" w:fill="FFFFFF"/>
            <w:tcMar>
              <w:left w:w="28" w:type="dxa"/>
            </w:tcMar>
          </w:tcPr>
          <w:p w:rsidR="0039710B" w:rsidRPr="00372022" w:rsidRDefault="0039710B" w:rsidP="00612789">
            <w:pPr>
              <w:ind w:left="0" w:firstLine="0"/>
            </w:pPr>
            <w:r w:rsidRPr="00372022">
              <w:t>Beide antwoorden moeten goed zijn.</w:t>
            </w:r>
          </w:p>
        </w:tc>
        <w:tc>
          <w:tcPr>
            <w:tcW w:w="567" w:type="dxa"/>
            <w:shd w:val="clear" w:color="auto" w:fill="FFFFFF"/>
            <w:tcMar>
              <w:left w:w="28" w:type="dxa"/>
            </w:tcMar>
          </w:tcPr>
          <w:p w:rsidR="0039710B" w:rsidRPr="00372022" w:rsidRDefault="0039710B" w:rsidP="00612789">
            <w:pPr>
              <w:ind w:left="0" w:firstLine="0"/>
            </w:pPr>
            <w:r w:rsidRPr="00372022">
              <w:t>K</w:t>
            </w:r>
          </w:p>
        </w:tc>
        <w:tc>
          <w:tcPr>
            <w:tcW w:w="850" w:type="dxa"/>
            <w:shd w:val="clear" w:color="auto" w:fill="FFFFFF"/>
            <w:tcMar>
              <w:left w:w="28" w:type="dxa"/>
            </w:tcMar>
          </w:tcPr>
          <w:p w:rsidR="0039710B" w:rsidRPr="00372022" w:rsidRDefault="0039710B" w:rsidP="00612789">
            <w:pPr>
              <w:ind w:left="0" w:firstLine="0"/>
            </w:pPr>
            <w:r w:rsidRPr="00372022">
              <w:t>1</w:t>
            </w:r>
          </w:p>
        </w:tc>
      </w:tr>
    </w:tbl>
    <w:p w:rsidR="0039710B" w:rsidRPr="00372022" w:rsidRDefault="0039710B" w:rsidP="0039710B">
      <w:pPr>
        <w:ind w:left="0" w:firstLine="0"/>
      </w:pPr>
    </w:p>
    <w:p w:rsidR="0039710B" w:rsidRPr="002B1CCC" w:rsidRDefault="0039710B" w:rsidP="0039710B">
      <w:pPr>
        <w:ind w:left="0" w:firstLine="0"/>
        <w:rPr>
          <w:b/>
        </w:rPr>
      </w:pPr>
      <w:r w:rsidRPr="002B1CCC">
        <w:rPr>
          <w:b/>
        </w:rPr>
        <w:t>Opgave 6</w:t>
      </w:r>
      <w:r w:rsidRPr="002B1CCC">
        <w:rPr>
          <w:b/>
        </w:rPr>
        <w:tab/>
        <w:t>Megasteden</w:t>
      </w:r>
    </w:p>
    <w:p w:rsidR="0039710B" w:rsidRPr="00372022" w:rsidRDefault="0039710B" w:rsidP="0039710B">
      <w:pPr>
        <w:ind w:left="0" w:firstLine="0"/>
      </w:pPr>
    </w:p>
    <w:tbl>
      <w:tblPr>
        <w:tblW w:w="9640" w:type="dxa"/>
        <w:tblBorders>
          <w:top w:val="single" w:sz="4" w:space="0" w:color="auto"/>
          <w:left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000" w:firstRow="0" w:lastRow="0" w:firstColumn="0" w:lastColumn="0" w:noHBand="0" w:noVBand="0"/>
      </w:tblPr>
      <w:tblGrid>
        <w:gridCol w:w="1213"/>
        <w:gridCol w:w="4860"/>
        <w:gridCol w:w="1780"/>
        <w:gridCol w:w="715"/>
        <w:gridCol w:w="1072"/>
      </w:tblGrid>
      <w:tr w:rsidR="0039710B" w:rsidRPr="002B1CCC" w:rsidTr="00612789">
        <w:trPr>
          <w:trHeight w:val="113"/>
        </w:trPr>
        <w:tc>
          <w:tcPr>
            <w:tcW w:w="963"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gave</w:t>
            </w:r>
          </w:p>
        </w:tc>
        <w:tc>
          <w:tcPr>
            <w:tcW w:w="3855"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Antwoord</w:t>
            </w:r>
          </w:p>
        </w:tc>
        <w:tc>
          <w:tcPr>
            <w:tcW w:w="1412"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merkingen</w:t>
            </w:r>
          </w:p>
        </w:tc>
        <w:tc>
          <w:tcPr>
            <w:tcW w:w="567"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K/I</w:t>
            </w:r>
          </w:p>
        </w:tc>
        <w:tc>
          <w:tcPr>
            <w:tcW w:w="850"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Score</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17</w:t>
            </w:r>
          </w:p>
        </w:tc>
        <w:tc>
          <w:tcPr>
            <w:tcW w:w="3855" w:type="dxa"/>
            <w:shd w:val="clear" w:color="auto" w:fill="FFFFFF"/>
            <w:tcMar>
              <w:left w:w="28" w:type="dxa"/>
            </w:tcMar>
          </w:tcPr>
          <w:p w:rsidR="0039710B" w:rsidRPr="00372022" w:rsidRDefault="0039710B" w:rsidP="00612789">
            <w:pPr>
              <w:ind w:left="0" w:firstLine="0"/>
            </w:pPr>
            <w:r w:rsidRPr="00372022">
              <w:t>Vier elementen gevraagd.</w:t>
            </w:r>
          </w:p>
          <w:p w:rsidR="0039710B" w:rsidRPr="00372022" w:rsidRDefault="0039710B" w:rsidP="00612789">
            <w:r w:rsidRPr="00372022">
              <w:t>1</w:t>
            </w:r>
            <w:r>
              <w:tab/>
            </w:r>
            <w:r w:rsidRPr="00372022">
              <w:t>In 1550 lagen alle grootste steden in Europa, nu geen enkele.</w:t>
            </w:r>
          </w:p>
          <w:p w:rsidR="0039710B" w:rsidRPr="00372022" w:rsidRDefault="0039710B" w:rsidP="00612789">
            <w:r w:rsidRPr="00372022">
              <w:t>2</w:t>
            </w:r>
            <w:r>
              <w:tab/>
            </w:r>
            <w:r w:rsidRPr="00372022">
              <w:t>De meeste grootste steden liggen in Oost- en Zuid-Azië.</w:t>
            </w:r>
          </w:p>
          <w:p w:rsidR="0039710B" w:rsidRPr="00372022" w:rsidRDefault="0039710B" w:rsidP="00612789">
            <w:r w:rsidRPr="00372022">
              <w:t>3</w:t>
            </w:r>
            <w:r>
              <w:tab/>
            </w:r>
            <w:r w:rsidRPr="00372022">
              <w:t>De meeste grootste steden liggen in ontwikkelingslanden/(semi)perifere landen.</w:t>
            </w:r>
          </w:p>
          <w:p w:rsidR="0039710B" w:rsidRPr="00372022" w:rsidRDefault="0039710B" w:rsidP="00612789">
            <w:r w:rsidRPr="00372022">
              <w:t>3</w:t>
            </w:r>
            <w:r>
              <w:tab/>
            </w:r>
            <w:r w:rsidRPr="00372022">
              <w:t>De steden die het meest gegroeid zijn, liggen in derdewereldlanden/(semi)perifere landen.</w:t>
            </w:r>
          </w:p>
          <w:p w:rsidR="0039710B" w:rsidRPr="00372022" w:rsidRDefault="0039710B" w:rsidP="00612789">
            <w:r w:rsidRPr="00372022">
              <w:t>4</w:t>
            </w:r>
            <w:r>
              <w:tab/>
            </w:r>
            <w:r w:rsidRPr="00372022">
              <w:t>De helft van de grootste steden in 1950 lag nog in de westerse wereld (Moskou meegerekend).</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I</w:t>
            </w:r>
          </w:p>
        </w:tc>
        <w:tc>
          <w:tcPr>
            <w:tcW w:w="850" w:type="dxa"/>
            <w:shd w:val="clear" w:color="auto" w:fill="FFFFFF"/>
            <w:tcMar>
              <w:left w:w="28" w:type="dxa"/>
            </w:tcMar>
          </w:tcPr>
          <w:p w:rsidR="0039710B" w:rsidRPr="00372022" w:rsidRDefault="0039710B" w:rsidP="00612789">
            <w:pPr>
              <w:ind w:left="0" w:firstLine="0"/>
            </w:pPr>
            <w:r w:rsidRPr="00372022">
              <w:t>4</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18</w:t>
            </w:r>
          </w:p>
        </w:tc>
        <w:tc>
          <w:tcPr>
            <w:tcW w:w="3855" w:type="dxa"/>
            <w:shd w:val="clear" w:color="auto" w:fill="FFFFFF"/>
            <w:tcMar>
              <w:left w:w="28" w:type="dxa"/>
            </w:tcMar>
          </w:tcPr>
          <w:p w:rsidR="0039710B" w:rsidRPr="00372022" w:rsidRDefault="0039710B" w:rsidP="00612789">
            <w:pPr>
              <w:ind w:left="0" w:firstLine="0"/>
            </w:pPr>
            <w:r w:rsidRPr="00372022">
              <w:t>De sterke groei is vooral te danken aan de migratie naar de grote steden (1).</w:t>
            </w:r>
          </w:p>
          <w:p w:rsidR="0039710B" w:rsidRPr="00372022" w:rsidRDefault="0039710B" w:rsidP="00612789">
            <w:pPr>
              <w:ind w:left="0" w:firstLine="0"/>
            </w:pPr>
            <w:r w:rsidRPr="00372022">
              <w:t xml:space="preserve">De pushfactoren op het platteland zijn armoede en achterstand (1). De pullfactoren van de grote steden zijn (onder andere) werk en onderwijskansen (1). </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K</w:t>
            </w:r>
          </w:p>
        </w:tc>
        <w:tc>
          <w:tcPr>
            <w:tcW w:w="850" w:type="dxa"/>
            <w:shd w:val="clear" w:color="auto" w:fill="FFFFFF"/>
            <w:tcMar>
              <w:left w:w="28" w:type="dxa"/>
            </w:tcMar>
          </w:tcPr>
          <w:p w:rsidR="0039710B" w:rsidRPr="00372022" w:rsidRDefault="0039710B" w:rsidP="00612789">
            <w:pPr>
              <w:ind w:left="0" w:firstLine="0"/>
            </w:pPr>
            <w:r w:rsidRPr="00372022">
              <w:t>3</w:t>
            </w:r>
          </w:p>
        </w:tc>
      </w:tr>
    </w:tbl>
    <w:p w:rsidR="0039710B" w:rsidRPr="00372022" w:rsidRDefault="0039710B" w:rsidP="0039710B">
      <w:pPr>
        <w:ind w:left="0" w:firstLine="0"/>
      </w:pPr>
    </w:p>
    <w:p w:rsidR="0039710B" w:rsidRPr="002B1CCC" w:rsidRDefault="0039710B" w:rsidP="0039710B">
      <w:pPr>
        <w:ind w:left="0" w:firstLine="0"/>
        <w:rPr>
          <w:b/>
        </w:rPr>
      </w:pPr>
      <w:r w:rsidRPr="002B1CCC">
        <w:rPr>
          <w:b/>
        </w:rPr>
        <w:t>Opgave 7</w:t>
      </w:r>
      <w:r w:rsidRPr="002B1CCC">
        <w:rPr>
          <w:b/>
        </w:rPr>
        <w:tab/>
        <w:t>Bevolkingsgroei in India</w:t>
      </w:r>
    </w:p>
    <w:p w:rsidR="0039710B" w:rsidRPr="00372022" w:rsidRDefault="0039710B" w:rsidP="0039710B">
      <w:pPr>
        <w:ind w:left="0" w:firstLine="0"/>
      </w:pPr>
    </w:p>
    <w:tbl>
      <w:tblPr>
        <w:tblW w:w="9640" w:type="dxa"/>
        <w:tblBorders>
          <w:top w:val="single" w:sz="4" w:space="0" w:color="auto"/>
          <w:left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000" w:firstRow="0" w:lastRow="0" w:firstColumn="0" w:lastColumn="0" w:noHBand="0" w:noVBand="0"/>
      </w:tblPr>
      <w:tblGrid>
        <w:gridCol w:w="1213"/>
        <w:gridCol w:w="4860"/>
        <w:gridCol w:w="1780"/>
        <w:gridCol w:w="715"/>
        <w:gridCol w:w="1072"/>
      </w:tblGrid>
      <w:tr w:rsidR="0039710B" w:rsidRPr="002B1CCC" w:rsidTr="00612789">
        <w:trPr>
          <w:trHeight w:val="113"/>
        </w:trPr>
        <w:tc>
          <w:tcPr>
            <w:tcW w:w="963"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gave</w:t>
            </w:r>
          </w:p>
        </w:tc>
        <w:tc>
          <w:tcPr>
            <w:tcW w:w="3855"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Antwoord</w:t>
            </w:r>
          </w:p>
        </w:tc>
        <w:tc>
          <w:tcPr>
            <w:tcW w:w="1412"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merkingen</w:t>
            </w:r>
          </w:p>
        </w:tc>
        <w:tc>
          <w:tcPr>
            <w:tcW w:w="567"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K/I</w:t>
            </w:r>
          </w:p>
        </w:tc>
        <w:tc>
          <w:tcPr>
            <w:tcW w:w="850"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Score</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p>
          <w:p w:rsidR="0039710B" w:rsidRPr="00372022" w:rsidRDefault="0039710B" w:rsidP="00612789">
            <w:pPr>
              <w:ind w:left="0" w:firstLine="0"/>
            </w:pPr>
            <w:r w:rsidRPr="00372022">
              <w:t>19</w:t>
            </w:r>
          </w:p>
        </w:tc>
        <w:tc>
          <w:tcPr>
            <w:tcW w:w="3855" w:type="dxa"/>
            <w:shd w:val="clear" w:color="auto" w:fill="FFFFFF"/>
            <w:tcMar>
              <w:left w:w="28" w:type="dxa"/>
            </w:tcMar>
          </w:tcPr>
          <w:p w:rsidR="0039710B" w:rsidRPr="00372022" w:rsidRDefault="0039710B" w:rsidP="00612789">
            <w:pPr>
              <w:tabs>
                <w:tab w:val="clear" w:pos="340"/>
                <w:tab w:val="clear" w:pos="680"/>
                <w:tab w:val="clear" w:pos="1361"/>
                <w:tab w:val="left" w:pos="772"/>
              </w:tabs>
              <w:ind w:left="0" w:firstLine="0"/>
            </w:pPr>
            <w:r>
              <w:tab/>
            </w:r>
            <w:r w:rsidRPr="00372022">
              <w:t>Periode</w:t>
            </w:r>
          </w:p>
          <w:p w:rsidR="0039710B" w:rsidRPr="00372022" w:rsidRDefault="0039710B" w:rsidP="00612789">
            <w:pPr>
              <w:tabs>
                <w:tab w:val="clear" w:pos="340"/>
                <w:tab w:val="clear" w:pos="680"/>
                <w:tab w:val="clear" w:pos="1361"/>
                <w:tab w:val="left" w:pos="772"/>
              </w:tabs>
              <w:ind w:left="0" w:firstLine="0"/>
            </w:pPr>
            <w:r>
              <w:t>Fase 1:</w:t>
            </w:r>
            <w:r>
              <w:tab/>
            </w:r>
            <w:r w:rsidRPr="00372022">
              <w:t>tot 1920</w:t>
            </w:r>
          </w:p>
          <w:p w:rsidR="0039710B" w:rsidRPr="00372022" w:rsidRDefault="0039710B" w:rsidP="00612789">
            <w:pPr>
              <w:tabs>
                <w:tab w:val="clear" w:pos="340"/>
                <w:tab w:val="clear" w:pos="680"/>
                <w:tab w:val="clear" w:pos="1361"/>
                <w:tab w:val="left" w:pos="772"/>
              </w:tabs>
              <w:ind w:left="0" w:firstLine="0"/>
            </w:pPr>
            <w:r>
              <w:t>Fase 2:</w:t>
            </w:r>
            <w:r>
              <w:tab/>
            </w:r>
            <w:r w:rsidRPr="00372022">
              <w:t>1920-1990</w:t>
            </w:r>
          </w:p>
          <w:p w:rsidR="0039710B" w:rsidRPr="00372022" w:rsidRDefault="0039710B" w:rsidP="00612789">
            <w:pPr>
              <w:tabs>
                <w:tab w:val="clear" w:pos="340"/>
                <w:tab w:val="clear" w:pos="680"/>
                <w:tab w:val="clear" w:pos="1361"/>
                <w:tab w:val="left" w:pos="772"/>
              </w:tabs>
              <w:ind w:left="0" w:firstLine="0"/>
            </w:pPr>
            <w:r w:rsidRPr="00372022">
              <w:t>Fase 3</w:t>
            </w:r>
            <w:r>
              <w:t>:</w:t>
            </w:r>
            <w:r>
              <w:tab/>
            </w:r>
            <w:r w:rsidRPr="00372022">
              <w:t>1990-nu</w:t>
            </w:r>
          </w:p>
          <w:p w:rsidR="0039710B" w:rsidRPr="00372022" w:rsidRDefault="0039710B" w:rsidP="00612789">
            <w:pPr>
              <w:tabs>
                <w:tab w:val="clear" w:pos="340"/>
                <w:tab w:val="clear" w:pos="680"/>
                <w:tab w:val="clear" w:pos="1361"/>
                <w:tab w:val="left" w:pos="772"/>
              </w:tabs>
              <w:ind w:left="0" w:firstLine="0"/>
            </w:pPr>
            <w:r w:rsidRPr="00372022">
              <w:t>Fase 4:</w:t>
            </w:r>
            <w:r>
              <w:tab/>
              <w:t>–</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I</w:t>
            </w:r>
          </w:p>
        </w:tc>
        <w:tc>
          <w:tcPr>
            <w:tcW w:w="850" w:type="dxa"/>
            <w:shd w:val="clear" w:color="auto" w:fill="FFFFFF"/>
            <w:tcMar>
              <w:left w:w="28" w:type="dxa"/>
            </w:tcMar>
          </w:tcPr>
          <w:p w:rsidR="0039710B" w:rsidRPr="00372022" w:rsidRDefault="0039710B" w:rsidP="00612789">
            <w:pPr>
              <w:ind w:left="0" w:firstLine="0"/>
            </w:pPr>
            <w:r w:rsidRPr="00372022">
              <w:t>2</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20</w:t>
            </w:r>
          </w:p>
        </w:tc>
        <w:tc>
          <w:tcPr>
            <w:tcW w:w="3855" w:type="dxa"/>
            <w:shd w:val="clear" w:color="auto" w:fill="FFFFFF"/>
            <w:tcMar>
              <w:left w:w="28" w:type="dxa"/>
            </w:tcMar>
          </w:tcPr>
          <w:p w:rsidR="0039710B" w:rsidRPr="00372022" w:rsidRDefault="0039710B" w:rsidP="00612789">
            <w:pPr>
              <w:ind w:left="0" w:firstLine="0"/>
            </w:pPr>
            <w:r w:rsidRPr="00372022">
              <w:t>Economische reden: Veel mensen zijn erg arm en zien kinderen als een zorg voor de oude dag en als goedkope arbeidskrachten.</w:t>
            </w:r>
          </w:p>
          <w:p w:rsidR="0039710B" w:rsidRPr="00372022" w:rsidRDefault="0039710B" w:rsidP="00612789">
            <w:pPr>
              <w:ind w:left="0" w:firstLine="0"/>
            </w:pPr>
            <w:r w:rsidRPr="00372022">
              <w:t>Sociaal-culturele reden: De religie (hindoeïsme en islam) en de traditie zien een groot aantal kinderen als een geschenk.</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K</w:t>
            </w:r>
          </w:p>
        </w:tc>
        <w:tc>
          <w:tcPr>
            <w:tcW w:w="850" w:type="dxa"/>
            <w:shd w:val="clear" w:color="auto" w:fill="FFFFFF"/>
            <w:tcMar>
              <w:left w:w="28" w:type="dxa"/>
            </w:tcMar>
          </w:tcPr>
          <w:p w:rsidR="0039710B" w:rsidRPr="00372022" w:rsidRDefault="0039710B" w:rsidP="00612789">
            <w:pPr>
              <w:ind w:left="0" w:firstLine="0"/>
            </w:pPr>
            <w:r w:rsidRPr="00372022">
              <w:t>2</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21</w:t>
            </w:r>
          </w:p>
        </w:tc>
        <w:tc>
          <w:tcPr>
            <w:tcW w:w="3855" w:type="dxa"/>
            <w:shd w:val="clear" w:color="auto" w:fill="FFFFFF"/>
            <w:tcMar>
              <w:left w:w="28" w:type="dxa"/>
            </w:tcMar>
          </w:tcPr>
          <w:p w:rsidR="0039710B" w:rsidRPr="00372022" w:rsidRDefault="0039710B" w:rsidP="00612789">
            <w:pPr>
              <w:ind w:left="0" w:firstLine="0"/>
            </w:pPr>
            <w:r w:rsidRPr="00372022">
              <w:t>De geboorte- en sterftecijfers verschilden niet veel van elkaar (en lagen beide op een hoog niveau).</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K</w:t>
            </w:r>
          </w:p>
        </w:tc>
        <w:tc>
          <w:tcPr>
            <w:tcW w:w="850" w:type="dxa"/>
            <w:shd w:val="clear" w:color="auto" w:fill="FFFFFF"/>
            <w:tcMar>
              <w:left w:w="28" w:type="dxa"/>
            </w:tcMar>
          </w:tcPr>
          <w:p w:rsidR="0039710B" w:rsidRPr="00372022" w:rsidRDefault="0039710B" w:rsidP="00612789">
            <w:pPr>
              <w:ind w:left="0" w:firstLine="0"/>
            </w:pPr>
            <w:r w:rsidRPr="00372022">
              <w:t>1</w:t>
            </w:r>
          </w:p>
        </w:tc>
      </w:tr>
    </w:tbl>
    <w:p w:rsidR="0039710B" w:rsidRPr="00372022" w:rsidRDefault="0039710B" w:rsidP="0039710B">
      <w:pPr>
        <w:ind w:left="0" w:firstLine="0"/>
      </w:pPr>
    </w:p>
    <w:p w:rsidR="0039710B" w:rsidRPr="002B1CCC" w:rsidRDefault="0039710B" w:rsidP="0039710B">
      <w:pPr>
        <w:ind w:left="0" w:firstLine="0"/>
        <w:rPr>
          <w:b/>
        </w:rPr>
      </w:pPr>
      <w:r>
        <w:rPr>
          <w:b/>
        </w:rPr>
        <w:br w:type="page"/>
      </w:r>
      <w:r w:rsidRPr="002B1CCC">
        <w:rPr>
          <w:b/>
        </w:rPr>
        <w:lastRenderedPageBreak/>
        <w:t>Opgave 8</w:t>
      </w:r>
      <w:r w:rsidRPr="002B1CCC">
        <w:rPr>
          <w:b/>
        </w:rPr>
        <w:tab/>
        <w:t>Ruimtelijke en sociaaleconomische dimensie</w:t>
      </w:r>
    </w:p>
    <w:p w:rsidR="0039710B" w:rsidRPr="00372022" w:rsidRDefault="0039710B" w:rsidP="0039710B">
      <w:pPr>
        <w:ind w:left="0" w:firstLine="0"/>
      </w:pPr>
    </w:p>
    <w:tbl>
      <w:tblPr>
        <w:tblW w:w="9640" w:type="dxa"/>
        <w:tblBorders>
          <w:top w:val="single" w:sz="4" w:space="0" w:color="auto"/>
          <w:left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000" w:firstRow="0" w:lastRow="0" w:firstColumn="0" w:lastColumn="0" w:noHBand="0" w:noVBand="0"/>
      </w:tblPr>
      <w:tblGrid>
        <w:gridCol w:w="1213"/>
        <w:gridCol w:w="4860"/>
        <w:gridCol w:w="1780"/>
        <w:gridCol w:w="715"/>
        <w:gridCol w:w="1072"/>
      </w:tblGrid>
      <w:tr w:rsidR="0039710B" w:rsidRPr="002B1CCC" w:rsidTr="00612789">
        <w:trPr>
          <w:trHeight w:val="113"/>
        </w:trPr>
        <w:tc>
          <w:tcPr>
            <w:tcW w:w="963"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gave</w:t>
            </w:r>
          </w:p>
        </w:tc>
        <w:tc>
          <w:tcPr>
            <w:tcW w:w="3855"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Antwoord</w:t>
            </w:r>
          </w:p>
        </w:tc>
        <w:tc>
          <w:tcPr>
            <w:tcW w:w="1412"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merkingen</w:t>
            </w:r>
          </w:p>
        </w:tc>
        <w:tc>
          <w:tcPr>
            <w:tcW w:w="567"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K/I</w:t>
            </w:r>
          </w:p>
        </w:tc>
        <w:tc>
          <w:tcPr>
            <w:tcW w:w="850"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Score</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22</w:t>
            </w:r>
          </w:p>
        </w:tc>
        <w:tc>
          <w:tcPr>
            <w:tcW w:w="3855" w:type="dxa"/>
            <w:shd w:val="clear" w:color="auto" w:fill="FFFFFF"/>
            <w:tcMar>
              <w:left w:w="28" w:type="dxa"/>
            </w:tcMar>
          </w:tcPr>
          <w:p w:rsidR="0039710B" w:rsidRPr="00372022" w:rsidRDefault="0039710B" w:rsidP="00612789">
            <w:pPr>
              <w:ind w:left="0" w:firstLine="0"/>
            </w:pPr>
            <w:r w:rsidRPr="00372022">
              <w:t>Een verarmend platteland zou leeglopen.</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 xml:space="preserve">I </w:t>
            </w:r>
          </w:p>
        </w:tc>
        <w:tc>
          <w:tcPr>
            <w:tcW w:w="850" w:type="dxa"/>
            <w:shd w:val="clear" w:color="auto" w:fill="FFFFFF"/>
            <w:tcMar>
              <w:left w:w="28" w:type="dxa"/>
            </w:tcMar>
          </w:tcPr>
          <w:p w:rsidR="0039710B" w:rsidRPr="00372022" w:rsidRDefault="0039710B" w:rsidP="00612789">
            <w:pPr>
              <w:ind w:left="0" w:firstLine="0"/>
            </w:pPr>
            <w:r w:rsidRPr="00372022">
              <w:t>1</w:t>
            </w:r>
          </w:p>
        </w:tc>
      </w:tr>
      <w:tr w:rsidR="0039710B" w:rsidRPr="00372022" w:rsidTr="00612789">
        <w:tblPrEx>
          <w:tblBorders>
            <w:bottom w:val="single" w:sz="4" w:space="0" w:color="auto"/>
          </w:tblBorders>
        </w:tblPrEx>
        <w:trPr>
          <w:trHeight w:val="113"/>
        </w:trPr>
        <w:tc>
          <w:tcPr>
            <w:tcW w:w="963" w:type="dxa"/>
            <w:shd w:val="clear" w:color="auto" w:fill="FFFFFF"/>
            <w:tcMar>
              <w:left w:w="28" w:type="dxa"/>
            </w:tcMar>
          </w:tcPr>
          <w:p w:rsidR="0039710B" w:rsidRPr="00372022" w:rsidRDefault="0039710B" w:rsidP="00612789">
            <w:pPr>
              <w:ind w:left="0" w:firstLine="0"/>
            </w:pPr>
            <w:r w:rsidRPr="00372022">
              <w:t>23</w:t>
            </w:r>
          </w:p>
        </w:tc>
        <w:tc>
          <w:tcPr>
            <w:tcW w:w="3855" w:type="dxa"/>
            <w:shd w:val="clear" w:color="auto" w:fill="FFFFFF"/>
            <w:tcMar>
              <w:left w:w="28" w:type="dxa"/>
            </w:tcMar>
          </w:tcPr>
          <w:p w:rsidR="0039710B" w:rsidRPr="00372022" w:rsidRDefault="0039710B" w:rsidP="00612789">
            <w:pPr>
              <w:ind w:left="0" w:firstLine="0"/>
            </w:pPr>
            <w:r w:rsidRPr="00372022">
              <w:rPr>
                <w:i/>
              </w:rPr>
              <w:t>Voorbeelden van goede argumenten</w:t>
            </w:r>
            <w:r w:rsidRPr="00372022">
              <w:t xml:space="preserve"> (twee zijn gevraagd):</w:t>
            </w:r>
          </w:p>
          <w:p w:rsidR="0039710B" w:rsidRPr="00372022" w:rsidRDefault="0039710B" w:rsidP="00612789">
            <w:r w:rsidRPr="00372022">
              <w:t>1</w:t>
            </w:r>
            <w:r>
              <w:tab/>
            </w:r>
            <w:r w:rsidRPr="00372022">
              <w:t>Veel boeren in de rijke landen hebben het niet gemakkelijk. De overheid wil deze groep stemmers graag te vriend houden en sociale onrust tegengaan.</w:t>
            </w:r>
          </w:p>
          <w:p w:rsidR="0039710B" w:rsidRPr="00372022" w:rsidRDefault="0039710B" w:rsidP="00612789">
            <w:r w:rsidRPr="00372022">
              <w:t>2</w:t>
            </w:r>
            <w:r>
              <w:tab/>
            </w:r>
            <w:r w:rsidRPr="00372022">
              <w:t>Behoud van eigen landbouwproductie en voedselvoorziening in tijden van schaarste.</w:t>
            </w:r>
          </w:p>
          <w:p w:rsidR="0039710B" w:rsidRPr="00372022" w:rsidRDefault="0039710B" w:rsidP="00612789">
            <w:r w:rsidRPr="00372022">
              <w:t>3</w:t>
            </w:r>
            <w:r>
              <w:tab/>
            </w:r>
            <w:r w:rsidRPr="00372022">
              <w:t>Tegengaan van te grote regionale en sociale ongelijkheid in een land.</w:t>
            </w:r>
          </w:p>
        </w:tc>
        <w:tc>
          <w:tcPr>
            <w:tcW w:w="1412" w:type="dxa"/>
            <w:shd w:val="clear" w:color="auto" w:fill="FFFFFF"/>
            <w:tcMar>
              <w:left w:w="28" w:type="dxa"/>
            </w:tcMar>
          </w:tcPr>
          <w:p w:rsidR="0039710B" w:rsidRPr="00372022" w:rsidRDefault="0039710B" w:rsidP="00612789">
            <w:pPr>
              <w:ind w:left="0" w:firstLine="0"/>
            </w:pPr>
          </w:p>
        </w:tc>
        <w:tc>
          <w:tcPr>
            <w:tcW w:w="567" w:type="dxa"/>
            <w:shd w:val="clear" w:color="auto" w:fill="FFFFFF"/>
            <w:tcMar>
              <w:left w:w="28" w:type="dxa"/>
            </w:tcMar>
          </w:tcPr>
          <w:p w:rsidR="0039710B" w:rsidRPr="00372022" w:rsidRDefault="0039710B" w:rsidP="00612789">
            <w:pPr>
              <w:ind w:left="0" w:firstLine="0"/>
            </w:pPr>
            <w:r w:rsidRPr="00372022">
              <w:t>I</w:t>
            </w:r>
          </w:p>
        </w:tc>
        <w:tc>
          <w:tcPr>
            <w:tcW w:w="850" w:type="dxa"/>
            <w:shd w:val="clear" w:color="auto" w:fill="FFFFFF"/>
            <w:tcMar>
              <w:left w:w="28" w:type="dxa"/>
            </w:tcMar>
          </w:tcPr>
          <w:p w:rsidR="0039710B" w:rsidRPr="00372022" w:rsidRDefault="0039710B" w:rsidP="00612789">
            <w:pPr>
              <w:ind w:left="0" w:firstLine="0"/>
            </w:pPr>
            <w:r w:rsidRPr="00372022">
              <w:t>2</w:t>
            </w:r>
          </w:p>
        </w:tc>
      </w:tr>
    </w:tbl>
    <w:p w:rsidR="0039710B" w:rsidRPr="00372022" w:rsidRDefault="0039710B" w:rsidP="0039710B">
      <w:pPr>
        <w:ind w:left="0" w:firstLine="0"/>
      </w:pPr>
    </w:p>
    <w:p w:rsidR="0039710B" w:rsidRPr="002B1CCC" w:rsidRDefault="0039710B" w:rsidP="0039710B">
      <w:pPr>
        <w:ind w:left="0" w:firstLine="0"/>
        <w:rPr>
          <w:b/>
        </w:rPr>
      </w:pPr>
      <w:r w:rsidRPr="002B1CCC">
        <w:rPr>
          <w:b/>
        </w:rPr>
        <w:t>Opgave 9</w:t>
      </w:r>
      <w:r w:rsidRPr="002B1CCC">
        <w:rPr>
          <w:b/>
        </w:rPr>
        <w:tab/>
        <w:t>Kolonisatie</w:t>
      </w:r>
    </w:p>
    <w:p w:rsidR="0039710B" w:rsidRPr="00372022" w:rsidRDefault="0039710B" w:rsidP="0039710B">
      <w:pPr>
        <w:ind w:left="0" w:firstLine="0"/>
      </w:pPr>
    </w:p>
    <w:tbl>
      <w:tblPr>
        <w:tblW w:w="9640" w:type="dxa"/>
        <w:tblBorders>
          <w:top w:val="single" w:sz="4" w:space="0" w:color="auto"/>
          <w:left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000" w:firstRow="0" w:lastRow="0" w:firstColumn="0" w:lastColumn="0" w:noHBand="0" w:noVBand="0"/>
      </w:tblPr>
      <w:tblGrid>
        <w:gridCol w:w="1213"/>
        <w:gridCol w:w="4860"/>
        <w:gridCol w:w="1780"/>
        <w:gridCol w:w="715"/>
        <w:gridCol w:w="1072"/>
      </w:tblGrid>
      <w:tr w:rsidR="0039710B" w:rsidRPr="002B1CCC" w:rsidTr="00F94899">
        <w:trPr>
          <w:trHeight w:val="113"/>
        </w:trPr>
        <w:tc>
          <w:tcPr>
            <w:tcW w:w="1213"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gave</w:t>
            </w:r>
          </w:p>
        </w:tc>
        <w:tc>
          <w:tcPr>
            <w:tcW w:w="4860"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Antwoord</w:t>
            </w:r>
          </w:p>
        </w:tc>
        <w:tc>
          <w:tcPr>
            <w:tcW w:w="1780"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Opmerkingen</w:t>
            </w:r>
          </w:p>
        </w:tc>
        <w:tc>
          <w:tcPr>
            <w:tcW w:w="715"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K/I</w:t>
            </w:r>
          </w:p>
        </w:tc>
        <w:tc>
          <w:tcPr>
            <w:tcW w:w="1072" w:type="dxa"/>
            <w:tcBorders>
              <w:bottom w:val="single" w:sz="4" w:space="0" w:color="auto"/>
            </w:tcBorders>
            <w:shd w:val="clear" w:color="auto" w:fill="FFFFFF"/>
            <w:tcMar>
              <w:left w:w="28" w:type="dxa"/>
            </w:tcMar>
          </w:tcPr>
          <w:p w:rsidR="0039710B" w:rsidRPr="002B1CCC" w:rsidRDefault="0039710B" w:rsidP="00612789">
            <w:pPr>
              <w:ind w:left="0" w:firstLine="0"/>
              <w:rPr>
                <w:b/>
              </w:rPr>
            </w:pPr>
            <w:r w:rsidRPr="002B1CCC">
              <w:rPr>
                <w:b/>
              </w:rPr>
              <w:t>Score</w:t>
            </w:r>
          </w:p>
        </w:tc>
      </w:tr>
      <w:tr w:rsidR="0039710B" w:rsidRPr="00372022" w:rsidTr="00F94899">
        <w:tblPrEx>
          <w:tblBorders>
            <w:bottom w:val="single" w:sz="4" w:space="0" w:color="auto"/>
          </w:tblBorders>
        </w:tblPrEx>
        <w:trPr>
          <w:trHeight w:val="113"/>
        </w:trPr>
        <w:tc>
          <w:tcPr>
            <w:tcW w:w="1213" w:type="dxa"/>
            <w:shd w:val="clear" w:color="auto" w:fill="FFFFFF"/>
            <w:tcMar>
              <w:left w:w="28" w:type="dxa"/>
            </w:tcMar>
          </w:tcPr>
          <w:p w:rsidR="0039710B" w:rsidRPr="00372022" w:rsidRDefault="0039710B" w:rsidP="00612789">
            <w:pPr>
              <w:ind w:left="0" w:firstLine="0"/>
            </w:pPr>
            <w:r w:rsidRPr="00372022">
              <w:t>24</w:t>
            </w:r>
          </w:p>
        </w:tc>
        <w:tc>
          <w:tcPr>
            <w:tcW w:w="4860" w:type="dxa"/>
            <w:shd w:val="clear" w:color="auto" w:fill="FFFFFF"/>
            <w:tcMar>
              <w:left w:w="28" w:type="dxa"/>
            </w:tcMar>
          </w:tcPr>
          <w:p w:rsidR="0039710B" w:rsidRPr="00372022" w:rsidRDefault="0039710B" w:rsidP="00612789">
            <w:pPr>
              <w:ind w:left="0" w:firstLine="0"/>
            </w:pPr>
            <w:r w:rsidRPr="00372022">
              <w:t>Van een vestigingskolonie (1). Drie argumenten gevraagd.</w:t>
            </w:r>
          </w:p>
          <w:p w:rsidR="0039710B" w:rsidRPr="00372022" w:rsidRDefault="0039710B" w:rsidP="00612789">
            <w:r w:rsidRPr="00372022">
              <w:t>1</w:t>
            </w:r>
            <w:r>
              <w:tab/>
            </w:r>
            <w:r w:rsidRPr="00372022">
              <w:t>In fase 3 gaan kolonisten zich vestigen in het overzeese gebied.</w:t>
            </w:r>
          </w:p>
          <w:p w:rsidR="0039710B" w:rsidRPr="00372022" w:rsidRDefault="0039710B" w:rsidP="00612789">
            <w:r w:rsidRPr="00372022">
              <w:t>2</w:t>
            </w:r>
            <w:r>
              <w:tab/>
            </w:r>
            <w:r w:rsidRPr="00372022">
              <w:t>Er ontstaan langzamerhand veel nederzettingen in het vestigingsgebied (fase 5).</w:t>
            </w:r>
          </w:p>
          <w:p w:rsidR="0039710B" w:rsidRPr="00372022" w:rsidRDefault="0039710B" w:rsidP="00612789">
            <w:r w:rsidRPr="00372022">
              <w:t>3</w:t>
            </w:r>
            <w:r>
              <w:tab/>
            </w:r>
            <w:r w:rsidRPr="00372022">
              <w:t>Het vervoersnetwerk is goed ontwikkeld.</w:t>
            </w:r>
          </w:p>
        </w:tc>
        <w:tc>
          <w:tcPr>
            <w:tcW w:w="1780" w:type="dxa"/>
            <w:shd w:val="clear" w:color="auto" w:fill="FFFFFF"/>
            <w:tcMar>
              <w:left w:w="28" w:type="dxa"/>
            </w:tcMar>
          </w:tcPr>
          <w:p w:rsidR="0039710B" w:rsidRPr="00372022" w:rsidRDefault="0039710B" w:rsidP="00612789">
            <w:pPr>
              <w:ind w:left="0" w:firstLine="0"/>
            </w:pPr>
          </w:p>
        </w:tc>
        <w:tc>
          <w:tcPr>
            <w:tcW w:w="715" w:type="dxa"/>
            <w:shd w:val="clear" w:color="auto" w:fill="FFFFFF"/>
            <w:tcMar>
              <w:left w:w="28" w:type="dxa"/>
            </w:tcMar>
          </w:tcPr>
          <w:p w:rsidR="0039710B" w:rsidRPr="00372022" w:rsidRDefault="0039710B" w:rsidP="00612789">
            <w:pPr>
              <w:ind w:left="0" w:firstLine="0"/>
            </w:pPr>
            <w:r w:rsidRPr="00372022">
              <w:t>I</w:t>
            </w:r>
          </w:p>
        </w:tc>
        <w:tc>
          <w:tcPr>
            <w:tcW w:w="1072" w:type="dxa"/>
            <w:shd w:val="clear" w:color="auto" w:fill="FFFFFF"/>
            <w:tcMar>
              <w:left w:w="28" w:type="dxa"/>
            </w:tcMar>
          </w:tcPr>
          <w:p w:rsidR="0039710B" w:rsidRPr="00372022" w:rsidRDefault="0039710B" w:rsidP="00612789">
            <w:pPr>
              <w:ind w:left="0" w:firstLine="0"/>
            </w:pPr>
            <w:r w:rsidRPr="00372022">
              <w:t>3</w:t>
            </w:r>
          </w:p>
        </w:tc>
      </w:tr>
      <w:tr w:rsidR="0039710B" w:rsidRPr="00372022" w:rsidTr="00F94899">
        <w:tblPrEx>
          <w:tblBorders>
            <w:bottom w:val="single" w:sz="4" w:space="0" w:color="auto"/>
          </w:tblBorders>
        </w:tblPrEx>
        <w:trPr>
          <w:trHeight w:val="113"/>
        </w:trPr>
        <w:tc>
          <w:tcPr>
            <w:tcW w:w="1213" w:type="dxa"/>
            <w:shd w:val="clear" w:color="auto" w:fill="FFFFFF"/>
            <w:tcMar>
              <w:left w:w="28" w:type="dxa"/>
            </w:tcMar>
          </w:tcPr>
          <w:p w:rsidR="0039710B" w:rsidRPr="00372022" w:rsidRDefault="0039710B" w:rsidP="00612789">
            <w:pPr>
              <w:ind w:left="0" w:firstLine="0"/>
            </w:pPr>
            <w:r w:rsidRPr="00372022">
              <w:t>25</w:t>
            </w:r>
          </w:p>
        </w:tc>
        <w:tc>
          <w:tcPr>
            <w:tcW w:w="4860" w:type="dxa"/>
            <w:shd w:val="clear" w:color="auto" w:fill="FFFFFF"/>
            <w:tcMar>
              <w:left w:w="28" w:type="dxa"/>
            </w:tcMar>
          </w:tcPr>
          <w:p w:rsidR="0039710B" w:rsidRPr="00372022" w:rsidRDefault="0039710B" w:rsidP="00612789">
            <w:pPr>
              <w:ind w:left="0" w:firstLine="0"/>
            </w:pPr>
            <w:r w:rsidRPr="00372022">
              <w:t>Twee kenmerken gevraagd.</w:t>
            </w:r>
          </w:p>
          <w:p w:rsidR="0039710B" w:rsidRPr="00372022" w:rsidRDefault="0039710B" w:rsidP="00612789">
            <w:r w:rsidRPr="00372022">
              <w:t>1</w:t>
            </w:r>
            <w:r>
              <w:tab/>
            </w:r>
            <w:r w:rsidRPr="00372022">
              <w:t>Het heeft een boomstructuur: geen onderlinge verbindingen in het netwerk.</w:t>
            </w:r>
          </w:p>
          <w:p w:rsidR="0039710B" w:rsidRPr="00372022" w:rsidRDefault="0039710B" w:rsidP="00612789">
            <w:r w:rsidRPr="00372022">
              <w:rPr>
                <w:iCs/>
              </w:rPr>
              <w:t>2</w:t>
            </w:r>
            <w:r>
              <w:rPr>
                <w:iCs/>
              </w:rPr>
              <w:tab/>
            </w:r>
            <w:r w:rsidRPr="00372022">
              <w:rPr>
                <w:iCs/>
              </w:rPr>
              <w:t>Het is kustgericht.</w:t>
            </w:r>
          </w:p>
        </w:tc>
        <w:tc>
          <w:tcPr>
            <w:tcW w:w="1780" w:type="dxa"/>
            <w:shd w:val="clear" w:color="auto" w:fill="FFFFFF"/>
            <w:tcMar>
              <w:left w:w="28" w:type="dxa"/>
            </w:tcMar>
          </w:tcPr>
          <w:p w:rsidR="0039710B" w:rsidRPr="00372022" w:rsidRDefault="0039710B" w:rsidP="00612789">
            <w:pPr>
              <w:ind w:left="0" w:firstLine="0"/>
            </w:pPr>
          </w:p>
        </w:tc>
        <w:tc>
          <w:tcPr>
            <w:tcW w:w="715" w:type="dxa"/>
            <w:shd w:val="clear" w:color="auto" w:fill="FFFFFF"/>
            <w:tcMar>
              <w:left w:w="28" w:type="dxa"/>
            </w:tcMar>
          </w:tcPr>
          <w:p w:rsidR="0039710B" w:rsidRPr="00372022" w:rsidRDefault="0039710B" w:rsidP="00612789">
            <w:pPr>
              <w:ind w:left="0" w:firstLine="0"/>
            </w:pPr>
            <w:r w:rsidRPr="00372022">
              <w:t>I</w:t>
            </w:r>
          </w:p>
        </w:tc>
        <w:tc>
          <w:tcPr>
            <w:tcW w:w="1072" w:type="dxa"/>
            <w:shd w:val="clear" w:color="auto" w:fill="FFFFFF"/>
            <w:tcMar>
              <w:left w:w="28" w:type="dxa"/>
            </w:tcMar>
          </w:tcPr>
          <w:p w:rsidR="0039710B" w:rsidRPr="00372022" w:rsidRDefault="0039710B" w:rsidP="00612789">
            <w:pPr>
              <w:ind w:left="0" w:firstLine="0"/>
            </w:pPr>
            <w:r w:rsidRPr="00372022">
              <w:t>2</w:t>
            </w:r>
          </w:p>
        </w:tc>
      </w:tr>
      <w:tr w:rsidR="0039710B" w:rsidRPr="00372022" w:rsidTr="00F94899">
        <w:tblPrEx>
          <w:tblBorders>
            <w:bottom w:val="single" w:sz="4" w:space="0" w:color="auto"/>
          </w:tblBorders>
        </w:tblPrEx>
        <w:trPr>
          <w:trHeight w:val="113"/>
        </w:trPr>
        <w:tc>
          <w:tcPr>
            <w:tcW w:w="1213" w:type="dxa"/>
            <w:shd w:val="clear" w:color="auto" w:fill="FFFFFF"/>
            <w:tcMar>
              <w:left w:w="28" w:type="dxa"/>
            </w:tcMar>
          </w:tcPr>
          <w:p w:rsidR="0039710B" w:rsidRPr="00372022" w:rsidRDefault="0039710B" w:rsidP="00612789">
            <w:pPr>
              <w:ind w:left="0" w:firstLine="0"/>
            </w:pPr>
            <w:r w:rsidRPr="00372022">
              <w:t>26</w:t>
            </w:r>
          </w:p>
        </w:tc>
        <w:tc>
          <w:tcPr>
            <w:tcW w:w="4860" w:type="dxa"/>
            <w:shd w:val="clear" w:color="auto" w:fill="FFFFFF"/>
            <w:tcMar>
              <w:left w:w="28" w:type="dxa"/>
            </w:tcMar>
          </w:tcPr>
          <w:p w:rsidR="0039710B" w:rsidRPr="00372022" w:rsidRDefault="0039710B" w:rsidP="00612789">
            <w:pPr>
              <w:ind w:left="0" w:firstLine="0"/>
            </w:pPr>
            <w:r w:rsidRPr="00372022">
              <w:t>Het is sterk gericht op het verzamelen van landbouwproducten en grondstoffen voor de export via een haven.</w:t>
            </w:r>
          </w:p>
        </w:tc>
        <w:tc>
          <w:tcPr>
            <w:tcW w:w="1780" w:type="dxa"/>
            <w:shd w:val="clear" w:color="auto" w:fill="FFFFFF"/>
            <w:tcMar>
              <w:left w:w="28" w:type="dxa"/>
            </w:tcMar>
          </w:tcPr>
          <w:p w:rsidR="0039710B" w:rsidRPr="00372022" w:rsidRDefault="0039710B" w:rsidP="00612789">
            <w:pPr>
              <w:ind w:left="0" w:firstLine="0"/>
            </w:pPr>
          </w:p>
        </w:tc>
        <w:tc>
          <w:tcPr>
            <w:tcW w:w="715" w:type="dxa"/>
            <w:shd w:val="clear" w:color="auto" w:fill="FFFFFF"/>
            <w:tcMar>
              <w:left w:w="28" w:type="dxa"/>
            </w:tcMar>
          </w:tcPr>
          <w:p w:rsidR="0039710B" w:rsidRPr="00372022" w:rsidRDefault="0039710B" w:rsidP="00612789">
            <w:pPr>
              <w:ind w:left="0" w:firstLine="0"/>
            </w:pPr>
            <w:r w:rsidRPr="00372022">
              <w:t>K</w:t>
            </w:r>
          </w:p>
        </w:tc>
        <w:tc>
          <w:tcPr>
            <w:tcW w:w="1072" w:type="dxa"/>
            <w:shd w:val="clear" w:color="auto" w:fill="FFFFFF"/>
            <w:tcMar>
              <w:left w:w="28" w:type="dxa"/>
            </w:tcMar>
          </w:tcPr>
          <w:p w:rsidR="0039710B" w:rsidRPr="00372022" w:rsidRDefault="0039710B" w:rsidP="00612789">
            <w:pPr>
              <w:ind w:left="0" w:firstLine="0"/>
            </w:pPr>
            <w:r w:rsidRPr="00372022">
              <w:t>2</w:t>
            </w:r>
          </w:p>
        </w:tc>
      </w:tr>
    </w:tbl>
    <w:p w:rsidR="00F94899" w:rsidRDefault="00F94899" w:rsidP="00F94899">
      <w:pPr>
        <w:pStyle w:val="0108SJBodytekst"/>
        <w:tabs>
          <w:tab w:val="left" w:pos="397"/>
        </w:tabs>
        <w:rPr>
          <w:rFonts w:ascii="Arial" w:hAnsi="Arial" w:cs="Arial"/>
        </w:rPr>
      </w:pPr>
    </w:p>
    <w:tbl>
      <w:tblPr>
        <w:tblpPr w:leftFromText="142" w:rightFromText="142" w:bottomFromText="397" w:vertAnchor="page" w:horzAnchor="margin" w:tblpY="3423"/>
        <w:tblW w:w="9639" w:type="dxa"/>
        <w:tblBorders>
          <w:top w:val="single" w:sz="12" w:space="0" w:color="008080"/>
          <w:left w:val="single" w:sz="12" w:space="0" w:color="008080"/>
          <w:bottom w:val="single" w:sz="12" w:space="0" w:color="008080"/>
          <w:right w:val="single" w:sz="12" w:space="0" w:color="008080"/>
          <w:insideH w:val="nil"/>
          <w:insideV w:val="nil"/>
        </w:tblBorders>
        <w:tblCellMar>
          <w:left w:w="0" w:type="dxa"/>
          <w:right w:w="0" w:type="dxa"/>
        </w:tblCellMar>
        <w:tblLook w:val="00A0" w:firstRow="1" w:lastRow="0" w:firstColumn="1" w:lastColumn="0" w:noHBand="0" w:noVBand="0"/>
      </w:tblPr>
      <w:tblGrid>
        <w:gridCol w:w="2256"/>
        <w:gridCol w:w="7383"/>
      </w:tblGrid>
      <w:tr w:rsidR="00F94899" w:rsidTr="00F94899">
        <w:trPr>
          <w:trHeight w:val="1021"/>
        </w:trPr>
        <w:tc>
          <w:tcPr>
            <w:tcW w:w="2256" w:type="dxa"/>
            <w:tcBorders>
              <w:top w:val="single" w:sz="4" w:space="0" w:color="000000"/>
              <w:left w:val="nil"/>
              <w:bottom w:val="single" w:sz="18" w:space="0" w:color="000000"/>
              <w:right w:val="single" w:sz="4" w:space="0" w:color="000000"/>
            </w:tcBorders>
            <w:tcMar>
              <w:top w:w="0" w:type="dxa"/>
              <w:left w:w="0" w:type="dxa"/>
              <w:bottom w:w="0" w:type="dxa"/>
              <w:right w:w="284" w:type="dxa"/>
            </w:tcMar>
            <w:vAlign w:val="center"/>
          </w:tcPr>
          <w:p w:rsidR="00F94899" w:rsidRDefault="00F94899">
            <w:pPr>
              <w:tabs>
                <w:tab w:val="left" w:pos="397"/>
              </w:tabs>
              <w:rPr>
                <w:b/>
                <w:bCs/>
                <w:i/>
                <w:iCs/>
                <w:color w:val="FFFFFF"/>
                <w:lang w:eastAsia="en-US"/>
              </w:rPr>
            </w:pPr>
          </w:p>
        </w:tc>
        <w:tc>
          <w:tcPr>
            <w:tcW w:w="7383" w:type="dxa"/>
            <w:tcBorders>
              <w:top w:val="single" w:sz="4" w:space="0" w:color="000000"/>
              <w:left w:val="single" w:sz="4" w:space="0" w:color="000000"/>
              <w:bottom w:val="single" w:sz="18" w:space="0" w:color="000000"/>
              <w:right w:val="nil"/>
            </w:tcBorders>
            <w:shd w:val="clear" w:color="auto" w:fill="E6E6E6"/>
            <w:tcMar>
              <w:top w:w="0" w:type="dxa"/>
              <w:left w:w="284" w:type="dxa"/>
              <w:bottom w:w="0" w:type="dxa"/>
              <w:right w:w="0" w:type="dxa"/>
            </w:tcMar>
            <w:vAlign w:val="center"/>
            <w:hideMark/>
          </w:tcPr>
          <w:p w:rsidR="00F94899" w:rsidRDefault="00F94899">
            <w:pPr>
              <w:pStyle w:val="0101SJKopniveau1"/>
              <w:tabs>
                <w:tab w:val="left" w:pos="397"/>
              </w:tabs>
              <w:rPr>
                <w:rFonts w:cs="Arial"/>
                <w:sz w:val="36"/>
                <w:szCs w:val="36"/>
              </w:rPr>
            </w:pPr>
            <w:r>
              <w:rPr>
                <w:rFonts w:cs="Arial"/>
                <w:sz w:val="36"/>
                <w:szCs w:val="36"/>
              </w:rPr>
              <w:t>De Geo</w:t>
            </w:r>
          </w:p>
        </w:tc>
      </w:tr>
      <w:tr w:rsidR="00F94899" w:rsidTr="00F94899">
        <w:trPr>
          <w:trHeight w:hRule="exact" w:val="595"/>
        </w:trPr>
        <w:tc>
          <w:tcPr>
            <w:tcW w:w="2256" w:type="dxa"/>
            <w:tcBorders>
              <w:top w:val="single" w:sz="18" w:space="0" w:color="000000"/>
              <w:left w:val="nil"/>
              <w:bottom w:val="single" w:sz="4" w:space="0" w:color="000000"/>
              <w:right w:val="single" w:sz="4" w:space="0" w:color="000000"/>
            </w:tcBorders>
            <w:tcMar>
              <w:top w:w="0" w:type="dxa"/>
              <w:left w:w="0" w:type="dxa"/>
              <w:bottom w:w="0" w:type="dxa"/>
              <w:right w:w="284" w:type="dxa"/>
            </w:tcMar>
            <w:hideMark/>
          </w:tcPr>
          <w:p w:rsidR="00F94899" w:rsidRDefault="00F94899">
            <w:pPr>
              <w:pStyle w:val="0105SNKopniveau5"/>
              <w:tabs>
                <w:tab w:val="left" w:pos="397"/>
              </w:tabs>
              <w:spacing w:before="0" w:after="0" w:line="460" w:lineRule="exact"/>
              <w:jc w:val="right"/>
              <w:rPr>
                <w:rFonts w:cs="Arial"/>
                <w:sz w:val="20"/>
                <w:szCs w:val="20"/>
              </w:rPr>
            </w:pPr>
            <w:r>
              <w:rPr>
                <w:rFonts w:cs="Arial"/>
                <w:sz w:val="20"/>
                <w:szCs w:val="20"/>
              </w:rPr>
              <w:t>havo</w:t>
            </w:r>
          </w:p>
        </w:tc>
        <w:tc>
          <w:tcPr>
            <w:tcW w:w="7383" w:type="dxa"/>
            <w:tcBorders>
              <w:top w:val="single" w:sz="18" w:space="0" w:color="000000"/>
              <w:left w:val="single" w:sz="4" w:space="0" w:color="000000"/>
              <w:bottom w:val="single" w:sz="4" w:space="0" w:color="000000"/>
              <w:right w:val="nil"/>
            </w:tcBorders>
            <w:tcMar>
              <w:top w:w="0" w:type="dxa"/>
              <w:left w:w="284" w:type="dxa"/>
              <w:bottom w:w="0" w:type="dxa"/>
              <w:right w:w="0" w:type="dxa"/>
            </w:tcMar>
            <w:hideMark/>
          </w:tcPr>
          <w:p w:rsidR="00F94899" w:rsidRDefault="00F94899">
            <w:pPr>
              <w:pStyle w:val="0105SNKopniveau5"/>
              <w:tabs>
                <w:tab w:val="left" w:pos="397"/>
              </w:tabs>
              <w:spacing w:before="0" w:after="0" w:line="460" w:lineRule="exact"/>
              <w:rPr>
                <w:rFonts w:cs="Arial"/>
                <w:sz w:val="20"/>
                <w:szCs w:val="20"/>
              </w:rPr>
            </w:pPr>
            <w:r>
              <w:rPr>
                <w:rFonts w:cs="Arial"/>
                <w:sz w:val="20"/>
                <w:szCs w:val="20"/>
              </w:rPr>
              <w:t>Aardrijkskunde voor de tweede fase</w:t>
            </w:r>
          </w:p>
        </w:tc>
      </w:tr>
      <w:tr w:rsidR="00F94899" w:rsidTr="00F94899">
        <w:trPr>
          <w:trHeight w:hRule="exact" w:val="595"/>
        </w:trPr>
        <w:tc>
          <w:tcPr>
            <w:tcW w:w="2256" w:type="dxa"/>
            <w:tcBorders>
              <w:top w:val="single" w:sz="4" w:space="0" w:color="000000"/>
              <w:left w:val="nil"/>
              <w:bottom w:val="single" w:sz="18" w:space="0" w:color="000000"/>
              <w:right w:val="nil"/>
            </w:tcBorders>
            <w:tcMar>
              <w:top w:w="0" w:type="dxa"/>
              <w:left w:w="0" w:type="dxa"/>
              <w:bottom w:w="0" w:type="dxa"/>
              <w:right w:w="284" w:type="dxa"/>
            </w:tcMar>
          </w:tcPr>
          <w:p w:rsidR="00F94899" w:rsidRDefault="00F94899">
            <w:pPr>
              <w:tabs>
                <w:tab w:val="left" w:pos="397"/>
              </w:tabs>
              <w:rPr>
                <w:b/>
                <w:bCs/>
                <w:i/>
                <w:iCs/>
                <w:color w:val="FFFFFF"/>
                <w:lang w:eastAsia="en-US"/>
              </w:rPr>
            </w:pPr>
          </w:p>
        </w:tc>
        <w:tc>
          <w:tcPr>
            <w:tcW w:w="7383" w:type="dxa"/>
            <w:tcBorders>
              <w:top w:val="single" w:sz="4" w:space="0" w:color="000000"/>
              <w:left w:val="nil"/>
              <w:bottom w:val="single" w:sz="18" w:space="0" w:color="000000"/>
              <w:right w:val="nil"/>
            </w:tcBorders>
            <w:tcMar>
              <w:top w:w="0" w:type="dxa"/>
              <w:left w:w="284" w:type="dxa"/>
              <w:bottom w:w="0" w:type="dxa"/>
              <w:right w:w="0" w:type="dxa"/>
            </w:tcMar>
            <w:hideMark/>
          </w:tcPr>
          <w:p w:rsidR="00F94899" w:rsidRDefault="00F94899">
            <w:pPr>
              <w:pStyle w:val="0105SNKopniveau5"/>
              <w:tabs>
                <w:tab w:val="left" w:pos="397"/>
              </w:tabs>
              <w:spacing w:before="0" w:after="0" w:line="460" w:lineRule="exact"/>
              <w:rPr>
                <w:rFonts w:cs="Arial"/>
                <w:sz w:val="20"/>
                <w:szCs w:val="20"/>
              </w:rPr>
            </w:pPr>
            <w:r>
              <w:rPr>
                <w:rFonts w:cs="Arial"/>
                <w:sz w:val="20"/>
                <w:szCs w:val="20"/>
              </w:rPr>
              <w:t>Arm en rijk</w:t>
            </w:r>
          </w:p>
        </w:tc>
      </w:tr>
      <w:tr w:rsidR="00F94899" w:rsidTr="00F94899">
        <w:trPr>
          <w:trHeight w:hRule="exact" w:val="595"/>
        </w:trPr>
        <w:tc>
          <w:tcPr>
            <w:tcW w:w="2256" w:type="dxa"/>
            <w:tcBorders>
              <w:top w:val="single" w:sz="4" w:space="0" w:color="000000"/>
              <w:left w:val="nil"/>
              <w:bottom w:val="single" w:sz="18" w:space="0" w:color="000000"/>
              <w:right w:val="nil"/>
            </w:tcBorders>
            <w:tcMar>
              <w:top w:w="0" w:type="dxa"/>
              <w:left w:w="0" w:type="dxa"/>
              <w:bottom w:w="0" w:type="dxa"/>
              <w:right w:w="284" w:type="dxa"/>
            </w:tcMar>
          </w:tcPr>
          <w:p w:rsidR="00F94899" w:rsidRDefault="00F94899">
            <w:pPr>
              <w:tabs>
                <w:tab w:val="left" w:pos="397"/>
              </w:tabs>
              <w:rPr>
                <w:b/>
                <w:bCs/>
                <w:i/>
                <w:iCs/>
                <w:color w:val="FFFFFF"/>
                <w:lang w:eastAsia="en-US"/>
              </w:rPr>
            </w:pPr>
          </w:p>
        </w:tc>
        <w:tc>
          <w:tcPr>
            <w:tcW w:w="7383" w:type="dxa"/>
            <w:tcBorders>
              <w:top w:val="single" w:sz="4" w:space="0" w:color="000000"/>
              <w:left w:val="nil"/>
              <w:bottom w:val="single" w:sz="18" w:space="0" w:color="000000"/>
              <w:right w:val="nil"/>
            </w:tcBorders>
            <w:tcMar>
              <w:top w:w="0" w:type="dxa"/>
              <w:left w:w="284" w:type="dxa"/>
              <w:bottom w:w="0" w:type="dxa"/>
              <w:right w:w="0" w:type="dxa"/>
            </w:tcMar>
            <w:hideMark/>
          </w:tcPr>
          <w:p w:rsidR="00F94899" w:rsidRDefault="00F94899">
            <w:pPr>
              <w:pStyle w:val="0105SNKopniveau5"/>
              <w:tabs>
                <w:tab w:val="left" w:pos="397"/>
              </w:tabs>
              <w:spacing w:before="0" w:after="0" w:line="460" w:lineRule="exact"/>
              <w:rPr>
                <w:rFonts w:cs="Arial"/>
                <w:sz w:val="20"/>
                <w:szCs w:val="20"/>
              </w:rPr>
            </w:pPr>
            <w:r>
              <w:rPr>
                <w:rFonts w:cs="Arial"/>
                <w:sz w:val="20"/>
                <w:szCs w:val="20"/>
              </w:rPr>
              <w:t>Antwoorden proefexamen</w:t>
            </w:r>
          </w:p>
        </w:tc>
      </w:tr>
    </w:tbl>
    <w:p w:rsidR="00F94899" w:rsidRDefault="00F94899" w:rsidP="00F94899">
      <w:pPr>
        <w:pStyle w:val="0108SJBodytekst"/>
        <w:tabs>
          <w:tab w:val="left" w:pos="397"/>
        </w:tabs>
        <w:rPr>
          <w:rFonts w:ascii="Arial" w:hAnsi="Arial" w:cs="Arial"/>
        </w:rPr>
      </w:pPr>
    </w:p>
    <w:p w:rsidR="00F94899" w:rsidRDefault="00F94899" w:rsidP="00F94899">
      <w:pPr>
        <w:pStyle w:val="0108SJBodytekst"/>
        <w:tabs>
          <w:tab w:val="left" w:pos="397"/>
        </w:tabs>
        <w:rPr>
          <w:rFonts w:ascii="Arial" w:hAnsi="Arial" w:cs="Arial"/>
        </w:rPr>
      </w:pPr>
    </w:p>
    <w:p w:rsidR="00F94899" w:rsidRDefault="00F94899" w:rsidP="00F94899">
      <w:pPr>
        <w:pStyle w:val="0108SJBodytekst"/>
        <w:tabs>
          <w:tab w:val="left" w:pos="397"/>
        </w:tabs>
        <w:rPr>
          <w:rFonts w:ascii="Arial" w:hAnsi="Arial" w:cs="Arial"/>
        </w:rPr>
      </w:pPr>
    </w:p>
    <w:p w:rsidR="00F94899" w:rsidRDefault="00F94899" w:rsidP="00F94899">
      <w:pPr>
        <w:pStyle w:val="0108SJBodytekst"/>
        <w:tabs>
          <w:tab w:val="left" w:pos="397"/>
        </w:tabs>
        <w:rPr>
          <w:rFonts w:ascii="Arial" w:hAnsi="Arial" w:cs="Arial"/>
        </w:rPr>
      </w:pPr>
    </w:p>
    <w:p w:rsidR="00F94899" w:rsidRDefault="00F94899" w:rsidP="00F94899">
      <w:pPr>
        <w:pStyle w:val="0108SJBodytekst"/>
        <w:tabs>
          <w:tab w:val="left" w:pos="397"/>
        </w:tabs>
        <w:rPr>
          <w:rFonts w:ascii="Arial" w:hAnsi="Arial" w:cs="Arial"/>
        </w:rPr>
      </w:pPr>
    </w:p>
    <w:p w:rsidR="00F94899" w:rsidRDefault="00F94899" w:rsidP="00F94899">
      <w:pPr>
        <w:pStyle w:val="0108SJBodytekst"/>
        <w:tabs>
          <w:tab w:val="left" w:pos="397"/>
        </w:tabs>
        <w:rPr>
          <w:rFonts w:ascii="Arial" w:hAnsi="Arial" w:cs="Arial"/>
        </w:rPr>
      </w:pPr>
    </w:p>
    <w:p w:rsidR="00F94899" w:rsidRDefault="00F94899" w:rsidP="00F94899">
      <w:pPr>
        <w:pStyle w:val="0108SJBodytekst"/>
        <w:tabs>
          <w:tab w:val="left" w:pos="397"/>
        </w:tabs>
        <w:rPr>
          <w:rFonts w:ascii="Arial" w:hAnsi="Arial" w:cs="Arial"/>
        </w:rPr>
      </w:pPr>
    </w:p>
    <w:p w:rsidR="00F94899" w:rsidRDefault="00F94899" w:rsidP="00F94899">
      <w:pPr>
        <w:pStyle w:val="0108SJBodytekst"/>
        <w:tabs>
          <w:tab w:val="left" w:pos="397"/>
        </w:tabs>
        <w:rPr>
          <w:rFonts w:ascii="Arial" w:hAnsi="Arial" w:cs="Arial"/>
        </w:rPr>
      </w:pPr>
    </w:p>
    <w:p w:rsidR="00F94899" w:rsidRDefault="00F94899" w:rsidP="00F94899">
      <w:pPr>
        <w:pStyle w:val="0108SJBodytekst"/>
        <w:tabs>
          <w:tab w:val="left" w:pos="397"/>
        </w:tabs>
        <w:rPr>
          <w:rFonts w:ascii="Arial" w:hAnsi="Arial" w:cs="Arial"/>
        </w:rPr>
      </w:pPr>
    </w:p>
    <w:p w:rsidR="00F94899" w:rsidRDefault="00F94899" w:rsidP="00F94899">
      <w:pPr>
        <w:pStyle w:val="0108SJBodytekst"/>
        <w:tabs>
          <w:tab w:val="left" w:pos="397"/>
        </w:tabs>
        <w:ind w:left="2552"/>
        <w:rPr>
          <w:rStyle w:val="Hyperlink"/>
          <w:color w:val="auto"/>
        </w:rPr>
      </w:pPr>
      <w:hyperlink r:id="rId73" w:history="1">
        <w:r>
          <w:rPr>
            <w:rStyle w:val="Hyperlink"/>
            <w:rFonts w:ascii="Arial" w:hAnsi="Arial" w:cs="Arial"/>
            <w:color w:val="auto"/>
          </w:rPr>
          <w:t>www.degeo-online.nl</w:t>
        </w:r>
      </w:hyperlink>
    </w:p>
    <w:p w:rsidR="00F94899" w:rsidRDefault="00F94899" w:rsidP="00F94899">
      <w:pPr>
        <w:pStyle w:val="0108SJBodytekst"/>
        <w:tabs>
          <w:tab w:val="left" w:pos="397"/>
        </w:tabs>
        <w:ind w:left="2552"/>
        <w:rPr>
          <w:rStyle w:val="Hyperlink"/>
          <w:rFonts w:ascii="Arial" w:hAnsi="Arial" w:cs="Arial"/>
          <w:color w:val="auto"/>
        </w:rPr>
      </w:pPr>
    </w:p>
    <w:p w:rsidR="00F94899" w:rsidRDefault="00F94899" w:rsidP="00F94899">
      <w:pPr>
        <w:pStyle w:val="0108SJBodytekst"/>
        <w:tabs>
          <w:tab w:val="left" w:pos="397"/>
        </w:tabs>
        <w:ind w:left="2552"/>
        <w:rPr>
          <w:rStyle w:val="Hyperlink"/>
          <w:rFonts w:ascii="Arial" w:hAnsi="Arial" w:cs="Arial"/>
          <w:color w:val="auto"/>
        </w:rPr>
      </w:pPr>
      <w:r>
        <w:rPr>
          <w:rStyle w:val="Hyperlink"/>
          <w:rFonts w:ascii="Arial" w:hAnsi="Arial" w:cs="Arial"/>
          <w:color w:val="auto"/>
        </w:rPr>
        <w:t>vierde druk</w:t>
      </w:r>
    </w:p>
    <w:p w:rsidR="00F94899" w:rsidRDefault="00F94899" w:rsidP="00F94899">
      <w:pPr>
        <w:pStyle w:val="0108SJBodytekst"/>
        <w:tabs>
          <w:tab w:val="left" w:pos="397"/>
        </w:tabs>
      </w:pPr>
    </w:p>
    <w:p w:rsidR="00F94899" w:rsidRDefault="00F94899" w:rsidP="00F94899">
      <w:pPr>
        <w:pStyle w:val="0108SJBodytekst"/>
        <w:tabs>
          <w:tab w:val="left" w:pos="397"/>
        </w:tabs>
        <w:rPr>
          <w:rFonts w:ascii="Arial" w:hAnsi="Arial" w:cs="Arial"/>
        </w:rPr>
      </w:pPr>
    </w:p>
    <w:p w:rsidR="00F94899" w:rsidRDefault="00F94899" w:rsidP="00F94899">
      <w:pPr>
        <w:pStyle w:val="0108SJBodytekst"/>
        <w:tabs>
          <w:tab w:val="left" w:pos="397"/>
        </w:tabs>
        <w:rPr>
          <w:rFonts w:ascii="Arial" w:hAnsi="Arial" w:cs="Arial"/>
        </w:rPr>
      </w:pPr>
    </w:p>
    <w:p w:rsidR="00F94899" w:rsidRDefault="00F94899" w:rsidP="00F94899">
      <w:pPr>
        <w:pStyle w:val="0108SJBodytekst"/>
        <w:tabs>
          <w:tab w:val="left" w:pos="397"/>
        </w:tabs>
        <w:rPr>
          <w:rFonts w:ascii="Arial" w:hAnsi="Arial" w:cs="Arial"/>
        </w:rPr>
      </w:pPr>
    </w:p>
    <w:p w:rsidR="00F94899" w:rsidRDefault="00F94899" w:rsidP="00F94899">
      <w:pPr>
        <w:pStyle w:val="0108SJBodytekst"/>
        <w:tabs>
          <w:tab w:val="left" w:pos="397"/>
        </w:tabs>
        <w:rPr>
          <w:rFonts w:ascii="Arial" w:hAnsi="Arial" w:cs="Arial"/>
        </w:rPr>
      </w:pPr>
    </w:p>
    <w:p w:rsidR="00F94899" w:rsidRDefault="00F94899" w:rsidP="00F94899">
      <w:pPr>
        <w:pStyle w:val="0108SJBodytekst"/>
        <w:tabs>
          <w:tab w:val="left" w:pos="397"/>
        </w:tabs>
        <w:rPr>
          <w:rFonts w:ascii="Arial" w:hAnsi="Arial" w:cs="Arial"/>
        </w:rPr>
      </w:pPr>
    </w:p>
    <w:p w:rsidR="00F94899" w:rsidRDefault="00F94899" w:rsidP="00F94899">
      <w:pPr>
        <w:pStyle w:val="0108SJBodytekst"/>
        <w:tabs>
          <w:tab w:val="left" w:pos="397"/>
        </w:tabs>
        <w:rPr>
          <w:rFonts w:ascii="Arial" w:hAnsi="Arial" w:cs="Arial"/>
        </w:rPr>
      </w:pPr>
    </w:p>
    <w:p w:rsidR="00F94899" w:rsidRDefault="00F94899" w:rsidP="00F94899">
      <w:pPr>
        <w:pStyle w:val="0108SJBodytekst"/>
        <w:tabs>
          <w:tab w:val="left" w:pos="397"/>
        </w:tabs>
        <w:rPr>
          <w:rFonts w:ascii="Arial" w:hAnsi="Arial" w:cs="Arial"/>
        </w:rPr>
      </w:pPr>
    </w:p>
    <w:p w:rsidR="00F94899" w:rsidRDefault="00F94899" w:rsidP="00F94899">
      <w:pPr>
        <w:pStyle w:val="0108SJBodytekst"/>
        <w:tabs>
          <w:tab w:val="left" w:pos="397"/>
        </w:tabs>
        <w:rPr>
          <w:rFonts w:ascii="Arial" w:hAnsi="Arial" w:cs="Arial"/>
        </w:rPr>
      </w:pPr>
    </w:p>
    <w:p w:rsidR="00F94899" w:rsidRDefault="00F94899" w:rsidP="00F94899">
      <w:pPr>
        <w:pStyle w:val="0108SJBodytekst"/>
        <w:tabs>
          <w:tab w:val="left" w:pos="397"/>
        </w:tabs>
        <w:rPr>
          <w:rFonts w:ascii="Arial" w:hAnsi="Arial" w:cs="Arial"/>
        </w:rPr>
      </w:pPr>
    </w:p>
    <w:p w:rsidR="00F94899" w:rsidRDefault="00F94899" w:rsidP="00F94899">
      <w:pPr>
        <w:pStyle w:val="0108SJBodytekst"/>
        <w:tabs>
          <w:tab w:val="left" w:pos="397"/>
        </w:tabs>
        <w:rPr>
          <w:rFonts w:ascii="Arial" w:hAnsi="Arial" w:cs="Arial"/>
        </w:rPr>
      </w:pPr>
    </w:p>
    <w:p w:rsidR="00F94899" w:rsidRDefault="00F94899" w:rsidP="00F94899">
      <w:pPr>
        <w:pStyle w:val="0108SJBodytekst"/>
        <w:tabs>
          <w:tab w:val="left" w:pos="397"/>
        </w:tabs>
        <w:rPr>
          <w:rFonts w:ascii="Arial" w:hAnsi="Arial" w:cs="Arial"/>
        </w:rPr>
      </w:pPr>
    </w:p>
    <w:p w:rsidR="00F94899" w:rsidRDefault="00F94899" w:rsidP="00F94899">
      <w:pPr>
        <w:pStyle w:val="0108SJBodytekst"/>
        <w:tabs>
          <w:tab w:val="left" w:pos="397"/>
        </w:tabs>
        <w:rPr>
          <w:rFonts w:ascii="Arial" w:hAnsi="Arial" w:cs="Arial"/>
        </w:rPr>
      </w:pPr>
    </w:p>
    <w:p w:rsidR="00F94899" w:rsidRDefault="00F94899" w:rsidP="00F94899">
      <w:pPr>
        <w:pStyle w:val="0108SJBodytekst"/>
        <w:tabs>
          <w:tab w:val="left" w:pos="397"/>
        </w:tabs>
        <w:rPr>
          <w:rFonts w:ascii="Arial" w:hAnsi="Arial" w:cs="Arial"/>
        </w:rPr>
      </w:pPr>
    </w:p>
    <w:p w:rsidR="00F94899" w:rsidRDefault="00F94899" w:rsidP="00F94899">
      <w:pPr>
        <w:pStyle w:val="0108SJBodytekst"/>
        <w:tabs>
          <w:tab w:val="left" w:pos="397"/>
        </w:tabs>
        <w:rPr>
          <w:rFonts w:ascii="Arial" w:hAnsi="Arial" w:cs="Arial"/>
        </w:rPr>
      </w:pPr>
    </w:p>
    <w:p w:rsidR="00F94899" w:rsidRDefault="00F94899" w:rsidP="00F94899">
      <w:pPr>
        <w:tabs>
          <w:tab w:val="left" w:pos="397"/>
        </w:tabs>
        <w:jc w:val="center"/>
        <w:rPr>
          <w:rFonts w:cs="Times New Roman"/>
          <w:b/>
        </w:rPr>
      </w:pPr>
      <w:r>
        <w:rPr>
          <w:noProof/>
        </w:rPr>
        <w:drawing>
          <wp:inline distT="0" distB="0" distL="0" distR="0">
            <wp:extent cx="2676525" cy="1143000"/>
            <wp:effectExtent l="0" t="0" r="0" b="0"/>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76525" cy="1143000"/>
                    </a:xfrm>
                    <a:prstGeom prst="rect">
                      <a:avLst/>
                    </a:prstGeom>
                    <a:noFill/>
                    <a:ln>
                      <a:noFill/>
                    </a:ln>
                  </pic:spPr>
                </pic:pic>
              </a:graphicData>
            </a:graphic>
          </wp:inline>
        </w:drawing>
      </w:r>
    </w:p>
    <w:p w:rsidR="00F94899" w:rsidRDefault="00F94899" w:rsidP="00F94899">
      <w:pPr>
        <w:tabs>
          <w:tab w:val="clear" w:pos="340"/>
          <w:tab w:val="clear" w:pos="680"/>
          <w:tab w:val="clear" w:pos="1361"/>
        </w:tabs>
        <w:ind w:left="0" w:firstLine="0"/>
        <w:rPr>
          <w:b/>
        </w:rPr>
        <w:sectPr w:rsidR="00F94899">
          <w:pgSz w:w="11906" w:h="16838"/>
          <w:pgMar w:top="814" w:right="1417" w:bottom="1417" w:left="1417" w:header="284" w:footer="737" w:gutter="0"/>
          <w:cols w:space="708"/>
        </w:sectPr>
      </w:pPr>
    </w:p>
    <w:p w:rsidR="00F94899" w:rsidRDefault="00F94899" w:rsidP="00F94899">
      <w:pPr>
        <w:rPr>
          <w:b/>
          <w:sz w:val="28"/>
          <w:szCs w:val="28"/>
        </w:rPr>
      </w:pPr>
      <w:r>
        <w:rPr>
          <w:b/>
          <w:sz w:val="28"/>
          <w:szCs w:val="28"/>
        </w:rPr>
        <w:lastRenderedPageBreak/>
        <w:t>Proefexamen</w:t>
      </w:r>
    </w:p>
    <w:p w:rsidR="00F94899" w:rsidRDefault="00F94899" w:rsidP="00F94899">
      <w:pPr>
        <w:rPr>
          <w:szCs w:val="20"/>
        </w:rPr>
      </w:pPr>
    </w:p>
    <w:p w:rsidR="00F94899" w:rsidRDefault="00F94899" w:rsidP="00F94899">
      <w:pPr>
        <w:rPr>
          <w:szCs w:val="20"/>
        </w:rPr>
      </w:pPr>
    </w:p>
    <w:p w:rsidR="00F94899" w:rsidRDefault="00F94899" w:rsidP="00F94899">
      <w:pPr>
        <w:rPr>
          <w:b/>
          <w:szCs w:val="20"/>
        </w:rPr>
      </w:pPr>
      <w:r>
        <w:rPr>
          <w:b/>
          <w:szCs w:val="20"/>
        </w:rPr>
        <w:t>Opgave 1</w:t>
      </w:r>
      <w:r>
        <w:rPr>
          <w:b/>
          <w:szCs w:val="20"/>
        </w:rPr>
        <w:tab/>
        <w:t>Grensgebied</w:t>
      </w:r>
    </w:p>
    <w:p w:rsidR="00F94899" w:rsidRDefault="00F94899" w:rsidP="00F94899">
      <w:pPr>
        <w:rPr>
          <w:szCs w:val="20"/>
        </w:rPr>
      </w:pPr>
      <w:r>
        <w:rPr>
          <w:szCs w:val="20"/>
        </w:rPr>
        <w:t>1</w:t>
      </w:r>
      <w:r>
        <w:rPr>
          <w:szCs w:val="20"/>
        </w:rPr>
        <w:tab/>
        <w:t>maximumscore 2 punten</w:t>
      </w:r>
    </w:p>
    <w:p w:rsidR="00F94899" w:rsidRDefault="00F94899" w:rsidP="00F94899">
      <w:pPr>
        <w:rPr>
          <w:szCs w:val="20"/>
        </w:rPr>
      </w:pPr>
      <w:r>
        <w:rPr>
          <w:szCs w:val="20"/>
        </w:rPr>
        <w:tab/>
        <w:t>Het noorden is dunbevolkt. Langs de Amerikaanse grens ligt een aantal grote steden.</w:t>
      </w:r>
    </w:p>
    <w:p w:rsidR="00F94899" w:rsidRDefault="00F94899" w:rsidP="00F94899">
      <w:pPr>
        <w:rPr>
          <w:szCs w:val="20"/>
        </w:rPr>
      </w:pPr>
      <w:r>
        <w:rPr>
          <w:szCs w:val="20"/>
        </w:rPr>
        <w:t>2</w:t>
      </w:r>
      <w:r>
        <w:rPr>
          <w:szCs w:val="20"/>
        </w:rPr>
        <w:tab/>
        <w:t>maximumscore 2 punten</w:t>
      </w:r>
    </w:p>
    <w:p w:rsidR="00F94899" w:rsidRDefault="00F94899" w:rsidP="00F94899">
      <w:pPr>
        <w:rPr>
          <w:szCs w:val="20"/>
        </w:rPr>
      </w:pPr>
      <w:r>
        <w:rPr>
          <w:szCs w:val="20"/>
        </w:rPr>
        <w:tab/>
        <w:t>Twee fysisch-geografische argumenten gevraagd.</w:t>
      </w:r>
    </w:p>
    <w:p w:rsidR="00F94899" w:rsidRDefault="00F94899" w:rsidP="00F94899">
      <w:pPr>
        <w:rPr>
          <w:szCs w:val="20"/>
        </w:rPr>
      </w:pPr>
      <w:r>
        <w:rPr>
          <w:szCs w:val="20"/>
        </w:rPr>
        <w:tab/>
        <w:t>Het gebied is voor de landbouw niet erg geschikt want :</w:t>
      </w:r>
    </w:p>
    <w:p w:rsidR="00F94899" w:rsidRDefault="00F94899" w:rsidP="00F94899">
      <w:pPr>
        <w:rPr>
          <w:szCs w:val="20"/>
        </w:rPr>
      </w:pPr>
      <w:r>
        <w:rPr>
          <w:szCs w:val="20"/>
        </w:rPr>
        <w:tab/>
        <w:t>1</w:t>
      </w:r>
      <w:r>
        <w:rPr>
          <w:szCs w:val="20"/>
        </w:rPr>
        <w:tab/>
        <w:t>het is er erg droog (en in de zomer heel warm);</w:t>
      </w:r>
    </w:p>
    <w:p w:rsidR="00F94899" w:rsidRDefault="00F94899" w:rsidP="00F94899">
      <w:pPr>
        <w:rPr>
          <w:szCs w:val="20"/>
        </w:rPr>
      </w:pPr>
      <w:r>
        <w:rPr>
          <w:szCs w:val="20"/>
        </w:rPr>
        <w:tab/>
        <w:t>2</w:t>
      </w:r>
      <w:r>
        <w:rPr>
          <w:szCs w:val="20"/>
        </w:rPr>
        <w:tab/>
        <w:t>het gebied is bergachtig;</w:t>
      </w:r>
    </w:p>
    <w:p w:rsidR="00F94899" w:rsidRDefault="00F94899" w:rsidP="00F94899">
      <w:pPr>
        <w:rPr>
          <w:szCs w:val="20"/>
        </w:rPr>
      </w:pPr>
      <w:r>
        <w:rPr>
          <w:szCs w:val="20"/>
        </w:rPr>
        <w:tab/>
        <w:t>3</w:t>
      </w:r>
      <w:r>
        <w:rPr>
          <w:szCs w:val="20"/>
        </w:rPr>
        <w:tab/>
        <w:t>er komen niet veel delfstoffen voor.</w:t>
      </w:r>
    </w:p>
    <w:p w:rsidR="00F94899" w:rsidRDefault="00F94899" w:rsidP="00F94899">
      <w:pPr>
        <w:rPr>
          <w:szCs w:val="20"/>
        </w:rPr>
      </w:pPr>
      <w:r>
        <w:rPr>
          <w:szCs w:val="20"/>
        </w:rPr>
        <w:t>3</w:t>
      </w:r>
      <w:r>
        <w:rPr>
          <w:szCs w:val="20"/>
        </w:rPr>
        <w:tab/>
        <w:t>maximumscore 1 punt</w:t>
      </w:r>
    </w:p>
    <w:p w:rsidR="00F94899" w:rsidRDefault="00F94899" w:rsidP="00F94899">
      <w:pPr>
        <w:rPr>
          <w:bCs/>
          <w:szCs w:val="20"/>
        </w:rPr>
      </w:pPr>
      <w:r>
        <w:rPr>
          <w:szCs w:val="20"/>
        </w:rPr>
        <w:tab/>
      </w:r>
      <w:r>
        <w:rPr>
          <w:bCs/>
          <w:szCs w:val="20"/>
        </w:rPr>
        <w:t>De toegenomen dichtheid is het gevolg van de vestiging van de maquiladoras.</w:t>
      </w:r>
    </w:p>
    <w:p w:rsidR="00F94899" w:rsidRDefault="00F94899" w:rsidP="00F94899">
      <w:pPr>
        <w:rPr>
          <w:szCs w:val="20"/>
        </w:rPr>
      </w:pPr>
      <w:r>
        <w:rPr>
          <w:szCs w:val="20"/>
        </w:rPr>
        <w:t>4</w:t>
      </w:r>
      <w:r>
        <w:rPr>
          <w:szCs w:val="20"/>
        </w:rPr>
        <w:tab/>
        <w:t>maximumscore 2 punten</w:t>
      </w:r>
    </w:p>
    <w:p w:rsidR="00F94899" w:rsidRDefault="00F94899" w:rsidP="00F94899">
      <w:pPr>
        <w:rPr>
          <w:szCs w:val="20"/>
        </w:rPr>
      </w:pPr>
      <w:r>
        <w:rPr>
          <w:szCs w:val="20"/>
        </w:rPr>
        <w:tab/>
        <w:t>Economische reden: De V.S. zullen ook in de komende jaren rijker blijven dan Mexico.</w:t>
      </w:r>
    </w:p>
    <w:p w:rsidR="00F94899" w:rsidRDefault="00F94899" w:rsidP="00F94899">
      <w:pPr>
        <w:rPr>
          <w:szCs w:val="20"/>
        </w:rPr>
      </w:pPr>
      <w:r>
        <w:rPr>
          <w:szCs w:val="20"/>
        </w:rPr>
        <w:tab/>
        <w:t>Demografische reden: De geboortecijfers in Mexico zijn hoog (waardoor er onvoldoende bestaansmiddelen zijn in Mexico. Velen zullen hun geluk in de V.S. beproeven).</w:t>
      </w:r>
    </w:p>
    <w:p w:rsidR="00F94899" w:rsidRDefault="00F94899" w:rsidP="00F94899">
      <w:pPr>
        <w:rPr>
          <w:szCs w:val="20"/>
        </w:rPr>
      </w:pPr>
      <w:r>
        <w:rPr>
          <w:szCs w:val="20"/>
        </w:rPr>
        <w:t>5</w:t>
      </w:r>
      <w:r>
        <w:rPr>
          <w:szCs w:val="20"/>
        </w:rPr>
        <w:tab/>
        <w:t>maximumscore 3 punten (drie verschillen gevraagd)</w:t>
      </w:r>
    </w:p>
    <w:p w:rsidR="00F94899" w:rsidRDefault="00F94899" w:rsidP="00F94899">
      <w:pPr>
        <w:rPr>
          <w:szCs w:val="20"/>
        </w:rPr>
      </w:pPr>
      <w:r>
        <w:rPr>
          <w:szCs w:val="20"/>
        </w:rPr>
        <w:tab/>
        <w:t>De groep cirkelmigranten:</w:t>
      </w:r>
    </w:p>
    <w:p w:rsidR="00F94899" w:rsidRDefault="00F94899" w:rsidP="00F94899">
      <w:pPr>
        <w:rPr>
          <w:szCs w:val="20"/>
        </w:rPr>
      </w:pPr>
      <w:r>
        <w:rPr>
          <w:szCs w:val="20"/>
        </w:rPr>
        <w:tab/>
        <w:t>1</w:t>
      </w:r>
      <w:r>
        <w:rPr>
          <w:szCs w:val="20"/>
        </w:rPr>
        <w:tab/>
        <w:t>bestaat vooral uit mannen</w:t>
      </w:r>
    </w:p>
    <w:p w:rsidR="00F94899" w:rsidRDefault="00F94899" w:rsidP="00F94899">
      <w:pPr>
        <w:rPr>
          <w:szCs w:val="20"/>
        </w:rPr>
      </w:pPr>
      <w:r>
        <w:rPr>
          <w:szCs w:val="20"/>
        </w:rPr>
        <w:tab/>
        <w:t>2</w:t>
      </w:r>
      <w:r>
        <w:rPr>
          <w:szCs w:val="20"/>
        </w:rPr>
        <w:tab/>
        <w:t>is lager geschoold</w:t>
      </w:r>
    </w:p>
    <w:p w:rsidR="00F94899" w:rsidRDefault="00F94899" w:rsidP="00F94899">
      <w:pPr>
        <w:rPr>
          <w:szCs w:val="20"/>
        </w:rPr>
      </w:pPr>
      <w:r>
        <w:rPr>
          <w:szCs w:val="20"/>
        </w:rPr>
        <w:tab/>
        <w:t>3</w:t>
      </w:r>
      <w:r>
        <w:rPr>
          <w:szCs w:val="20"/>
        </w:rPr>
        <w:tab/>
        <w:t>spreekt nauwelijks Engels</w:t>
      </w:r>
    </w:p>
    <w:p w:rsidR="00F94899" w:rsidRDefault="00F94899" w:rsidP="00F94899">
      <w:pPr>
        <w:rPr>
          <w:szCs w:val="20"/>
        </w:rPr>
      </w:pPr>
      <w:r>
        <w:rPr>
          <w:szCs w:val="20"/>
        </w:rPr>
        <w:tab/>
        <w:t>4</w:t>
      </w:r>
      <w:r>
        <w:rPr>
          <w:szCs w:val="20"/>
        </w:rPr>
        <w:tab/>
        <w:t>werkt meer in de landbouw</w:t>
      </w:r>
    </w:p>
    <w:p w:rsidR="00F94899" w:rsidRDefault="00F94899" w:rsidP="00F94899">
      <w:pPr>
        <w:rPr>
          <w:szCs w:val="20"/>
        </w:rPr>
      </w:pPr>
      <w:r>
        <w:rPr>
          <w:szCs w:val="20"/>
        </w:rPr>
        <w:t>6</w:t>
      </w:r>
      <w:r>
        <w:rPr>
          <w:szCs w:val="20"/>
        </w:rPr>
        <w:tab/>
        <w:t>maximumscore 2 punten</w:t>
      </w:r>
    </w:p>
    <w:p w:rsidR="00F94899" w:rsidRDefault="00F94899" w:rsidP="00F94899">
      <w:pPr>
        <w:rPr>
          <w:szCs w:val="20"/>
        </w:rPr>
      </w:pPr>
      <w:r>
        <w:rPr>
          <w:szCs w:val="20"/>
        </w:rPr>
        <w:tab/>
        <w:t>Economische reden: Men is zo arm dat de reis naar de V.S. te duur is.</w:t>
      </w:r>
    </w:p>
    <w:p w:rsidR="00F94899" w:rsidRDefault="00F94899" w:rsidP="00F94899">
      <w:pPr>
        <w:rPr>
          <w:szCs w:val="20"/>
        </w:rPr>
      </w:pPr>
      <w:r>
        <w:rPr>
          <w:szCs w:val="20"/>
        </w:rPr>
        <w:tab/>
        <w:t>Liggingskenmerk: Deze staten liggen het verst van de V.S. (waardoor de reis duurder is).</w:t>
      </w:r>
    </w:p>
    <w:p w:rsidR="00F94899" w:rsidRDefault="00F94899" w:rsidP="00F94899">
      <w:pPr>
        <w:rPr>
          <w:szCs w:val="20"/>
        </w:rPr>
      </w:pPr>
      <w:r>
        <w:rPr>
          <w:szCs w:val="20"/>
        </w:rPr>
        <w:t>7</w:t>
      </w:r>
      <w:r>
        <w:rPr>
          <w:szCs w:val="20"/>
        </w:rPr>
        <w:tab/>
        <w:t>maximumscore 1 punt</w:t>
      </w:r>
    </w:p>
    <w:p w:rsidR="00F94899" w:rsidRDefault="00F94899" w:rsidP="00F94899">
      <w:pPr>
        <w:rPr>
          <w:szCs w:val="20"/>
        </w:rPr>
      </w:pPr>
      <w:r>
        <w:rPr>
          <w:szCs w:val="20"/>
        </w:rPr>
        <w:tab/>
        <w:t>De tekenaar wil laten zien dat het grenshek tussen de V.S. en Mexico niet echt verschilt van De Muur die (tot 1989) door de stad Berlijn liep. (De V.S. hebben zich altijd sterk verzet tegen het bestaan van die Muur/het IJzeren Gordijn.)</w:t>
      </w:r>
    </w:p>
    <w:p w:rsidR="00F94899" w:rsidRDefault="00F94899" w:rsidP="00F94899">
      <w:pPr>
        <w:rPr>
          <w:szCs w:val="20"/>
        </w:rPr>
      </w:pPr>
      <w:r>
        <w:rPr>
          <w:szCs w:val="20"/>
        </w:rPr>
        <w:t>8</w:t>
      </w:r>
      <w:r>
        <w:rPr>
          <w:szCs w:val="20"/>
        </w:rPr>
        <w:tab/>
        <w:t>maximumscore 1 punt</w:t>
      </w:r>
    </w:p>
    <w:p w:rsidR="00F94899" w:rsidRDefault="00F94899" w:rsidP="00F94899">
      <w:pPr>
        <w:rPr>
          <w:szCs w:val="20"/>
        </w:rPr>
      </w:pPr>
      <w:r>
        <w:rPr>
          <w:szCs w:val="20"/>
        </w:rPr>
        <w:tab/>
        <w:t>De V.S. hebben Mexico gedwongen deze staten af te staan bij de vrede van 1848. Veel Mexicanen vinden dat deze gebieden bij Mexico zouden moeten horen.</w:t>
      </w:r>
    </w:p>
    <w:p w:rsidR="00F94899" w:rsidRDefault="00F94899" w:rsidP="00F94899">
      <w:pPr>
        <w:rPr>
          <w:szCs w:val="20"/>
        </w:rPr>
      </w:pPr>
    </w:p>
    <w:p w:rsidR="00F94899" w:rsidRDefault="00F94899" w:rsidP="00F94899">
      <w:pPr>
        <w:rPr>
          <w:b/>
          <w:szCs w:val="20"/>
        </w:rPr>
      </w:pPr>
      <w:r>
        <w:rPr>
          <w:b/>
          <w:szCs w:val="20"/>
        </w:rPr>
        <w:t>Opgave 2</w:t>
      </w:r>
      <w:r>
        <w:rPr>
          <w:b/>
          <w:szCs w:val="20"/>
        </w:rPr>
        <w:tab/>
        <w:t>Maquiladoras</w:t>
      </w:r>
    </w:p>
    <w:p w:rsidR="00F94899" w:rsidRDefault="00F94899" w:rsidP="00F94899">
      <w:pPr>
        <w:rPr>
          <w:szCs w:val="20"/>
        </w:rPr>
      </w:pPr>
      <w:r>
        <w:rPr>
          <w:szCs w:val="20"/>
        </w:rPr>
        <w:t>9</w:t>
      </w:r>
      <w:r>
        <w:rPr>
          <w:szCs w:val="20"/>
        </w:rPr>
        <w:tab/>
        <w:t>maximumscore 2 punten (twee redenen gevraagd)</w:t>
      </w:r>
    </w:p>
    <w:p w:rsidR="00F94899" w:rsidRDefault="00F94899" w:rsidP="00F94899">
      <w:pPr>
        <w:rPr>
          <w:szCs w:val="20"/>
        </w:rPr>
      </w:pPr>
      <w:r>
        <w:rPr>
          <w:szCs w:val="20"/>
        </w:rPr>
        <w:tab/>
        <w:t>1</w:t>
      </w:r>
      <w:r>
        <w:rPr>
          <w:szCs w:val="20"/>
        </w:rPr>
        <w:tab/>
        <w:t>Monterrey stad ligt op een knooppunt van (spoor)wegen.</w:t>
      </w:r>
    </w:p>
    <w:p w:rsidR="00F94899" w:rsidRDefault="00F94899" w:rsidP="00F94899">
      <w:pPr>
        <w:rPr>
          <w:szCs w:val="20"/>
        </w:rPr>
      </w:pPr>
      <w:r>
        <w:rPr>
          <w:szCs w:val="20"/>
        </w:rPr>
        <w:tab/>
        <w:t>2</w:t>
      </w:r>
      <w:r>
        <w:rPr>
          <w:szCs w:val="20"/>
        </w:rPr>
        <w:tab/>
        <w:t>Monterrey ligt dicht bij een grensovergang.</w:t>
      </w:r>
    </w:p>
    <w:p w:rsidR="00F94899" w:rsidRDefault="00F94899" w:rsidP="00F94899">
      <w:pPr>
        <w:rPr>
          <w:szCs w:val="20"/>
        </w:rPr>
      </w:pPr>
      <w:r>
        <w:rPr>
          <w:szCs w:val="20"/>
        </w:rPr>
        <w:t>10</w:t>
      </w:r>
      <w:r>
        <w:rPr>
          <w:szCs w:val="20"/>
        </w:rPr>
        <w:tab/>
        <w:t>maximumscore 1 punt</w:t>
      </w:r>
    </w:p>
    <w:p w:rsidR="00F94899" w:rsidRDefault="00F94899" w:rsidP="00F94899">
      <w:pPr>
        <w:rPr>
          <w:szCs w:val="20"/>
        </w:rPr>
      </w:pPr>
      <w:r>
        <w:rPr>
          <w:szCs w:val="20"/>
        </w:rPr>
        <w:tab/>
        <w:t>De lonen in Mexico liggen een stuk lager.</w:t>
      </w:r>
    </w:p>
    <w:p w:rsidR="00F94899" w:rsidRDefault="00F94899" w:rsidP="00F94899">
      <w:pPr>
        <w:rPr>
          <w:szCs w:val="20"/>
        </w:rPr>
      </w:pPr>
      <w:r>
        <w:rPr>
          <w:szCs w:val="20"/>
        </w:rPr>
        <w:t>11</w:t>
      </w:r>
      <w:r>
        <w:rPr>
          <w:szCs w:val="20"/>
        </w:rPr>
        <w:tab/>
        <w:t>maximumscore 2 punten</w:t>
      </w:r>
    </w:p>
    <w:p w:rsidR="00F94899" w:rsidRDefault="00F94899" w:rsidP="00F94899">
      <w:pPr>
        <w:rPr>
          <w:szCs w:val="20"/>
        </w:rPr>
      </w:pPr>
      <w:r>
        <w:rPr>
          <w:szCs w:val="20"/>
        </w:rPr>
        <w:tab/>
        <w:t>Er worden halffabricaten (onderdelen of modules) ingevoerd, die in de maquiladoras worden geassembleerd tot (industriële) eindproducten. Deze worden weer uitgevoerd.</w:t>
      </w:r>
    </w:p>
    <w:p w:rsidR="00F94899" w:rsidRDefault="00F94899" w:rsidP="00F94899">
      <w:pPr>
        <w:rPr>
          <w:szCs w:val="20"/>
        </w:rPr>
      </w:pPr>
      <w:r>
        <w:rPr>
          <w:szCs w:val="20"/>
        </w:rPr>
        <w:t>12</w:t>
      </w:r>
      <w:r>
        <w:rPr>
          <w:szCs w:val="20"/>
        </w:rPr>
        <w:tab/>
        <w:t>maximumscore 1 punt</w:t>
      </w:r>
    </w:p>
    <w:p w:rsidR="00F94899" w:rsidRDefault="00F94899" w:rsidP="00F94899">
      <w:pPr>
        <w:rPr>
          <w:szCs w:val="20"/>
        </w:rPr>
      </w:pPr>
      <w:r>
        <w:rPr>
          <w:szCs w:val="20"/>
        </w:rPr>
        <w:tab/>
        <w:t>Oorzaak: Er zijn in zone A erg veel bedrijven, waardoor de vraag naar arbeid groot is.</w:t>
      </w:r>
    </w:p>
    <w:p w:rsidR="00F94899" w:rsidRDefault="00F94899" w:rsidP="00F94899">
      <w:pPr>
        <w:rPr>
          <w:szCs w:val="20"/>
        </w:rPr>
      </w:pPr>
      <w:r>
        <w:rPr>
          <w:szCs w:val="20"/>
        </w:rPr>
        <w:tab/>
        <w:t>Gevolg: Bij een toenemende vraag naar arbeid stijgen de lonen/de kosten van levensonderhoud.</w:t>
      </w:r>
    </w:p>
    <w:p w:rsidR="00F94899" w:rsidRDefault="00F94899" w:rsidP="00F94899">
      <w:pPr>
        <w:rPr>
          <w:szCs w:val="20"/>
        </w:rPr>
      </w:pPr>
      <w:r>
        <w:rPr>
          <w:szCs w:val="20"/>
        </w:rPr>
        <w:t>13</w:t>
      </w:r>
      <w:r>
        <w:rPr>
          <w:szCs w:val="20"/>
        </w:rPr>
        <w:tab/>
        <w:t>maximumscore 1 punt</w:t>
      </w:r>
    </w:p>
    <w:p w:rsidR="00F94899" w:rsidRDefault="00F94899" w:rsidP="00F94899">
      <w:pPr>
        <w:rPr>
          <w:szCs w:val="20"/>
        </w:rPr>
      </w:pPr>
      <w:r>
        <w:rPr>
          <w:szCs w:val="20"/>
        </w:rPr>
        <w:tab/>
        <w:t>Bedrijven vertrekken uit de (iets) duurdere grensstreek (grondprijs, loonhoogte) naar het Mexicaanse binnenland.</w:t>
      </w:r>
    </w:p>
    <w:p w:rsidR="00F94899" w:rsidRDefault="00F94899" w:rsidP="00F94899">
      <w:pPr>
        <w:rPr>
          <w:szCs w:val="20"/>
        </w:rPr>
      </w:pPr>
      <w:r>
        <w:rPr>
          <w:szCs w:val="20"/>
        </w:rPr>
        <w:t>14</w:t>
      </w:r>
      <w:r>
        <w:rPr>
          <w:szCs w:val="20"/>
        </w:rPr>
        <w:tab/>
        <w:t>maximumscore 2 punten</w:t>
      </w:r>
    </w:p>
    <w:p w:rsidR="00F94899" w:rsidRDefault="00F94899" w:rsidP="00F94899">
      <w:pPr>
        <w:rPr>
          <w:szCs w:val="20"/>
        </w:rPr>
      </w:pPr>
      <w:r>
        <w:rPr>
          <w:szCs w:val="20"/>
        </w:rPr>
        <w:tab/>
        <w:t>De loonkosten zijn daar lager.</w:t>
      </w:r>
    </w:p>
    <w:p w:rsidR="00F94899" w:rsidRDefault="00F94899" w:rsidP="00F94899">
      <w:pPr>
        <w:rPr>
          <w:szCs w:val="20"/>
        </w:rPr>
      </w:pPr>
    </w:p>
    <w:p w:rsidR="00F94899" w:rsidRDefault="00F94899" w:rsidP="00F94899">
      <w:pPr>
        <w:rPr>
          <w:b/>
          <w:szCs w:val="20"/>
        </w:rPr>
      </w:pPr>
      <w:r>
        <w:rPr>
          <w:b/>
          <w:szCs w:val="20"/>
        </w:rPr>
        <w:t>Opgave 3</w:t>
      </w:r>
      <w:r>
        <w:rPr>
          <w:b/>
          <w:szCs w:val="20"/>
        </w:rPr>
        <w:tab/>
        <w:t>NAFTA</w:t>
      </w:r>
    </w:p>
    <w:p w:rsidR="00F94899" w:rsidRDefault="00F94899" w:rsidP="00F94899">
      <w:pPr>
        <w:rPr>
          <w:szCs w:val="20"/>
        </w:rPr>
      </w:pPr>
      <w:r>
        <w:rPr>
          <w:szCs w:val="20"/>
        </w:rPr>
        <w:t>15</w:t>
      </w:r>
      <w:r>
        <w:rPr>
          <w:szCs w:val="20"/>
        </w:rPr>
        <w:tab/>
        <w:t>maximumscore 1 punt</w:t>
      </w:r>
    </w:p>
    <w:p w:rsidR="00F94899" w:rsidRDefault="00F94899" w:rsidP="00F94899">
      <w:pPr>
        <w:rPr>
          <w:szCs w:val="20"/>
        </w:rPr>
      </w:pPr>
      <w:r>
        <w:rPr>
          <w:szCs w:val="20"/>
        </w:rPr>
        <w:tab/>
        <w:t>De Verenigde Staten.</w:t>
      </w:r>
    </w:p>
    <w:p w:rsidR="00F94899" w:rsidRDefault="00F94899" w:rsidP="00F94899">
      <w:pPr>
        <w:rPr>
          <w:szCs w:val="20"/>
        </w:rPr>
      </w:pPr>
      <w:r>
        <w:rPr>
          <w:szCs w:val="20"/>
        </w:rPr>
        <w:t>16</w:t>
      </w:r>
      <w:r>
        <w:rPr>
          <w:szCs w:val="20"/>
        </w:rPr>
        <w:tab/>
        <w:t>maximumscore 2 punten</w:t>
      </w:r>
    </w:p>
    <w:p w:rsidR="00F94899" w:rsidRDefault="00F94899" w:rsidP="00F94899">
      <w:pPr>
        <w:rPr>
          <w:szCs w:val="20"/>
        </w:rPr>
      </w:pPr>
      <w:r>
        <w:rPr>
          <w:szCs w:val="20"/>
        </w:rPr>
        <w:tab/>
        <w:t>Oorzaak: In 1994 werd de NAFTA in het leven geroepen.</w:t>
      </w:r>
    </w:p>
    <w:p w:rsidR="00F94899" w:rsidRDefault="00F94899" w:rsidP="00F94899">
      <w:pPr>
        <w:rPr>
          <w:szCs w:val="20"/>
        </w:rPr>
      </w:pPr>
      <w:r>
        <w:rPr>
          <w:szCs w:val="20"/>
        </w:rPr>
        <w:tab/>
        <w:t>Gevolg: Hierdoor verdwenen import- en exportbeperkingen tussen Mexico en de V.S.</w:t>
      </w:r>
    </w:p>
    <w:p w:rsidR="00F94899" w:rsidRDefault="00F94899" w:rsidP="00F94899">
      <w:pPr>
        <w:keepNext/>
        <w:rPr>
          <w:szCs w:val="20"/>
        </w:rPr>
      </w:pPr>
      <w:r>
        <w:rPr>
          <w:szCs w:val="20"/>
        </w:rPr>
        <w:lastRenderedPageBreak/>
        <w:t>17</w:t>
      </w:r>
      <w:r>
        <w:rPr>
          <w:szCs w:val="20"/>
        </w:rPr>
        <w:tab/>
        <w:t>maximumscore 1 punt</w:t>
      </w:r>
    </w:p>
    <w:p w:rsidR="00F94899" w:rsidRDefault="00F94899" w:rsidP="00F94899">
      <w:pPr>
        <w:rPr>
          <w:szCs w:val="20"/>
        </w:rPr>
      </w:pPr>
      <w:r>
        <w:rPr>
          <w:szCs w:val="20"/>
        </w:rPr>
        <w:tab/>
        <w:t>Mexico-Stad had daarvoor een beschermde status.</w:t>
      </w:r>
    </w:p>
    <w:p w:rsidR="00F94899" w:rsidRDefault="00F94899" w:rsidP="00F94899">
      <w:pPr>
        <w:rPr>
          <w:szCs w:val="20"/>
        </w:rPr>
      </w:pPr>
      <w:r>
        <w:rPr>
          <w:szCs w:val="20"/>
        </w:rPr>
        <w:t>18</w:t>
      </w:r>
      <w:r>
        <w:rPr>
          <w:szCs w:val="20"/>
        </w:rPr>
        <w:tab/>
        <w:t>maximumscore 2 punten</w:t>
      </w:r>
    </w:p>
    <w:p w:rsidR="00F94899" w:rsidRDefault="00F94899" w:rsidP="00F94899">
      <w:pPr>
        <w:rPr>
          <w:szCs w:val="20"/>
        </w:rPr>
      </w:pPr>
      <w:r>
        <w:rPr>
          <w:szCs w:val="20"/>
        </w:rPr>
        <w:tab/>
        <w:t>De NAFTA houdt liberalisering in. Het bieden van allerlei voordeeltjes is verboden, omdat dit valse concurrentie betekent.</w:t>
      </w:r>
    </w:p>
    <w:p w:rsidR="00F94899" w:rsidRDefault="00F94899" w:rsidP="00F94899">
      <w:pPr>
        <w:rPr>
          <w:szCs w:val="20"/>
        </w:rPr>
      </w:pPr>
      <w:r>
        <w:rPr>
          <w:szCs w:val="20"/>
        </w:rPr>
        <w:t>19</w:t>
      </w:r>
      <w:r>
        <w:rPr>
          <w:szCs w:val="20"/>
        </w:rPr>
        <w:tab/>
        <w:t>maximumscore 2 punten</w:t>
      </w:r>
    </w:p>
    <w:p w:rsidR="00F94899" w:rsidRDefault="00F94899" w:rsidP="00F94899">
      <w:pPr>
        <w:rPr>
          <w:szCs w:val="20"/>
        </w:rPr>
      </w:pPr>
      <w:r>
        <w:rPr>
          <w:szCs w:val="20"/>
        </w:rPr>
        <w:tab/>
        <w:t>Oorzaak: De NAFTA is een vrijhandelsorganisatie. Subsidies (en heffingen) zijn daarin verboden.</w:t>
      </w:r>
    </w:p>
    <w:p w:rsidR="00F94899" w:rsidRDefault="00F94899" w:rsidP="00F94899">
      <w:pPr>
        <w:rPr>
          <w:szCs w:val="20"/>
        </w:rPr>
      </w:pPr>
      <w:r>
        <w:rPr>
          <w:szCs w:val="20"/>
        </w:rPr>
        <w:tab/>
        <w:t>Gevolg: De goedkoopste producten veroveren de markt. De goedkope granen uit Canada en de V.S. verdringen de plaatselijke productie. De (kleine) Mexicaanse boer verliest zijn klanten en dus zijn werk.</w:t>
      </w:r>
    </w:p>
    <w:p w:rsidR="00F94899" w:rsidRDefault="00F94899" w:rsidP="00F94899">
      <w:pPr>
        <w:rPr>
          <w:szCs w:val="20"/>
        </w:rPr>
      </w:pPr>
      <w:r>
        <w:rPr>
          <w:szCs w:val="20"/>
        </w:rPr>
        <w:t>20</w:t>
      </w:r>
      <w:r>
        <w:rPr>
          <w:szCs w:val="20"/>
        </w:rPr>
        <w:tab/>
        <w:t>maximumscore 1 punt</w:t>
      </w:r>
    </w:p>
    <w:p w:rsidR="00F94899" w:rsidRDefault="00F94899" w:rsidP="00F94899">
      <w:pPr>
        <w:rPr>
          <w:szCs w:val="20"/>
        </w:rPr>
      </w:pPr>
      <w:r>
        <w:rPr>
          <w:szCs w:val="20"/>
        </w:rPr>
        <w:tab/>
        <w:t>De arbeiders in de V.S. zijn ook bang dat de goedkope Mexicaanse werkers hun baan inpikken. De Amerikaanse vakbond heeft ook in dat opzicht belang bij het opheffen van de NAFTA.</w:t>
      </w:r>
    </w:p>
    <w:p w:rsidR="00F94899" w:rsidRDefault="00F94899" w:rsidP="00F94899">
      <w:pPr>
        <w:rPr>
          <w:szCs w:val="20"/>
        </w:rPr>
      </w:pPr>
      <w:r>
        <w:rPr>
          <w:szCs w:val="20"/>
        </w:rPr>
        <w:t>21</w:t>
      </w:r>
      <w:r>
        <w:rPr>
          <w:szCs w:val="20"/>
        </w:rPr>
        <w:tab/>
        <w:t>maximumscore 2 punten</w:t>
      </w:r>
    </w:p>
    <w:p w:rsidR="00F94899" w:rsidRDefault="00F94899" w:rsidP="00F94899">
      <w:pPr>
        <w:rPr>
          <w:szCs w:val="20"/>
        </w:rPr>
      </w:pPr>
      <w:r>
        <w:rPr>
          <w:szCs w:val="20"/>
        </w:rPr>
        <w:tab/>
        <w:t>De Amerikaanse arbeider vindt dat er sprake is van valse concurrentie op de arbeidsmarkt. Goede werkomstandigheden verhogen de loonkosten namelijk.</w:t>
      </w:r>
    </w:p>
    <w:p w:rsidR="00F94899" w:rsidRDefault="00F94899" w:rsidP="00F94899">
      <w:pPr>
        <w:rPr>
          <w:szCs w:val="20"/>
        </w:rPr>
      </w:pPr>
      <w:r>
        <w:rPr>
          <w:szCs w:val="20"/>
        </w:rPr>
        <w:t>22</w:t>
      </w:r>
      <w:r>
        <w:rPr>
          <w:szCs w:val="20"/>
        </w:rPr>
        <w:tab/>
        <w:t>maximumscore 1 punt</w:t>
      </w:r>
    </w:p>
    <w:p w:rsidR="00F94899" w:rsidRDefault="00F94899" w:rsidP="00F94899">
      <w:pPr>
        <w:rPr>
          <w:szCs w:val="20"/>
        </w:rPr>
      </w:pPr>
      <w:r>
        <w:rPr>
          <w:szCs w:val="20"/>
        </w:rPr>
        <w:tab/>
        <w:t>Door de opkomst van andere goedkope landen, zoals China (dat inmiddels ook lid van de WTO is).</w:t>
      </w:r>
    </w:p>
    <w:p w:rsidR="00F94899" w:rsidRDefault="00F94899" w:rsidP="00F94899">
      <w:pPr>
        <w:rPr>
          <w:szCs w:val="20"/>
        </w:rPr>
      </w:pPr>
    </w:p>
    <w:p w:rsidR="00F94899" w:rsidRDefault="00F94899" w:rsidP="00F94899">
      <w:pPr>
        <w:rPr>
          <w:b/>
          <w:szCs w:val="20"/>
        </w:rPr>
      </w:pPr>
      <w:r>
        <w:rPr>
          <w:b/>
          <w:szCs w:val="20"/>
        </w:rPr>
        <w:t>Opgave 4</w:t>
      </w:r>
      <w:r>
        <w:rPr>
          <w:b/>
          <w:szCs w:val="20"/>
        </w:rPr>
        <w:tab/>
      </w:r>
      <w:r>
        <w:rPr>
          <w:b/>
          <w:bCs/>
          <w:szCs w:val="20"/>
        </w:rPr>
        <w:t>Speciale Economische Zones in India</w:t>
      </w:r>
    </w:p>
    <w:p w:rsidR="00F94899" w:rsidRDefault="00F94899" w:rsidP="00F94899">
      <w:pPr>
        <w:rPr>
          <w:szCs w:val="20"/>
        </w:rPr>
      </w:pPr>
      <w:r>
        <w:rPr>
          <w:szCs w:val="20"/>
        </w:rPr>
        <w:t>23</w:t>
      </w:r>
      <w:r>
        <w:rPr>
          <w:szCs w:val="20"/>
        </w:rPr>
        <w:tab/>
        <w:t>maximumscore 1 punt</w:t>
      </w:r>
    </w:p>
    <w:p w:rsidR="00F94899" w:rsidRDefault="00F94899" w:rsidP="00F94899">
      <w:pPr>
        <w:rPr>
          <w:szCs w:val="20"/>
        </w:rPr>
      </w:pPr>
      <w:r>
        <w:rPr>
          <w:szCs w:val="20"/>
        </w:rPr>
        <w:tab/>
        <w:t>In India liggen de SEZ’s meer verspreid over het hele land en in China liggen ze alleen in de kustgebieden.</w:t>
      </w:r>
    </w:p>
    <w:p w:rsidR="00F94899" w:rsidRDefault="00F94899" w:rsidP="00F94899">
      <w:pPr>
        <w:rPr>
          <w:szCs w:val="20"/>
        </w:rPr>
      </w:pPr>
      <w:r>
        <w:rPr>
          <w:szCs w:val="20"/>
        </w:rPr>
        <w:t>24</w:t>
      </w:r>
      <w:r>
        <w:rPr>
          <w:szCs w:val="20"/>
        </w:rPr>
        <w:tab/>
        <w:t>maximumscore 1 punt</w:t>
      </w:r>
    </w:p>
    <w:p w:rsidR="00F94899" w:rsidRDefault="00F94899" w:rsidP="00F94899">
      <w:pPr>
        <w:rPr>
          <w:szCs w:val="20"/>
        </w:rPr>
      </w:pPr>
      <w:r>
        <w:rPr>
          <w:szCs w:val="20"/>
        </w:rPr>
        <w:tab/>
      </w:r>
      <w:r>
        <w:rPr>
          <w:i/>
          <w:szCs w:val="20"/>
        </w:rPr>
        <w:t>Voorbeelden van een juist antwoord zijn</w:t>
      </w:r>
      <w:r>
        <w:rPr>
          <w:szCs w:val="20"/>
        </w:rPr>
        <w:t xml:space="preserve"> (één gevraagd):</w:t>
      </w:r>
    </w:p>
    <w:p w:rsidR="00F94899" w:rsidRDefault="00F94899" w:rsidP="00F94899">
      <w:pPr>
        <w:ind w:left="680" w:hanging="680"/>
        <w:rPr>
          <w:szCs w:val="20"/>
        </w:rPr>
      </w:pPr>
      <w:r>
        <w:rPr>
          <w:szCs w:val="20"/>
        </w:rPr>
        <w:tab/>
        <w:t>1</w:t>
      </w:r>
      <w:r>
        <w:rPr>
          <w:szCs w:val="20"/>
        </w:rPr>
        <w:tab/>
        <w:t>India loopt belastinginkomsten mis vanwege de fiscale faciliteiten die bedrijven in de SEZ’s genieten.</w:t>
      </w:r>
    </w:p>
    <w:p w:rsidR="00F94899" w:rsidRDefault="00F94899" w:rsidP="00F94899">
      <w:pPr>
        <w:ind w:left="680" w:hanging="680"/>
        <w:rPr>
          <w:szCs w:val="20"/>
        </w:rPr>
      </w:pPr>
      <w:r>
        <w:rPr>
          <w:szCs w:val="20"/>
        </w:rPr>
        <w:tab/>
        <w:t>2</w:t>
      </w:r>
      <w:r>
        <w:rPr>
          <w:szCs w:val="20"/>
        </w:rPr>
        <w:tab/>
        <w:t>Bedrijven hoeven geen douanerechten te betalen, waardoor India inkomsten misloopt.</w:t>
      </w:r>
    </w:p>
    <w:p w:rsidR="00F94899" w:rsidRDefault="00F94899" w:rsidP="00F94899">
      <w:pPr>
        <w:rPr>
          <w:szCs w:val="20"/>
        </w:rPr>
      </w:pPr>
      <w:r>
        <w:rPr>
          <w:szCs w:val="20"/>
        </w:rPr>
        <w:t>25</w:t>
      </w:r>
      <w:r>
        <w:rPr>
          <w:szCs w:val="20"/>
        </w:rPr>
        <w:tab/>
        <w:t>maximumscore 1 punt</w:t>
      </w:r>
    </w:p>
    <w:p w:rsidR="00F94899" w:rsidRDefault="00F94899" w:rsidP="00F94899">
      <w:pPr>
        <w:rPr>
          <w:szCs w:val="20"/>
        </w:rPr>
      </w:pPr>
      <w:r>
        <w:rPr>
          <w:szCs w:val="20"/>
        </w:rPr>
        <w:tab/>
      </w:r>
      <w:r>
        <w:rPr>
          <w:i/>
          <w:szCs w:val="20"/>
        </w:rPr>
        <w:t>Voorbeelden van een juist antwoord zijn</w:t>
      </w:r>
      <w:r>
        <w:rPr>
          <w:szCs w:val="20"/>
        </w:rPr>
        <w:t xml:space="preserve"> (één gevraagd):</w:t>
      </w:r>
    </w:p>
    <w:p w:rsidR="00F94899" w:rsidRDefault="00F94899" w:rsidP="00F94899">
      <w:pPr>
        <w:rPr>
          <w:szCs w:val="20"/>
        </w:rPr>
      </w:pPr>
      <w:r>
        <w:rPr>
          <w:szCs w:val="20"/>
        </w:rPr>
        <w:tab/>
        <w:t>1</w:t>
      </w:r>
      <w:r>
        <w:rPr>
          <w:szCs w:val="20"/>
        </w:rPr>
        <w:tab/>
        <w:t>Mensen raken huis en grond kwijt, waardoor hun leefomstandigheden snel slechter worden.</w:t>
      </w:r>
    </w:p>
    <w:p w:rsidR="00F94899" w:rsidRDefault="00F94899" w:rsidP="00F94899">
      <w:pPr>
        <w:rPr>
          <w:szCs w:val="20"/>
        </w:rPr>
      </w:pPr>
      <w:r>
        <w:rPr>
          <w:szCs w:val="20"/>
        </w:rPr>
        <w:tab/>
        <w:t>2</w:t>
      </w:r>
      <w:r>
        <w:rPr>
          <w:szCs w:val="20"/>
        </w:rPr>
        <w:tab/>
        <w:t>De arbeidsomstandigheden in de bedrijven zijn slecht waardoor werknemers ziek worden.</w:t>
      </w:r>
    </w:p>
    <w:p w:rsidR="00F94899" w:rsidRDefault="00F94899" w:rsidP="00F94899">
      <w:pPr>
        <w:rPr>
          <w:szCs w:val="20"/>
        </w:rPr>
      </w:pPr>
      <w:r>
        <w:rPr>
          <w:szCs w:val="20"/>
        </w:rPr>
        <w:t>26</w:t>
      </w:r>
      <w:r>
        <w:rPr>
          <w:szCs w:val="20"/>
        </w:rPr>
        <w:tab/>
        <w:t>maximumscore 1 punt</w:t>
      </w:r>
    </w:p>
    <w:p w:rsidR="00F94899" w:rsidRDefault="00F94899" w:rsidP="00F94899">
      <w:pPr>
        <w:rPr>
          <w:szCs w:val="20"/>
        </w:rPr>
      </w:pPr>
      <w:r>
        <w:rPr>
          <w:szCs w:val="20"/>
        </w:rPr>
        <w:tab/>
        <w:t>Met het begrip gefragmenteerde modernisering.</w:t>
      </w:r>
    </w:p>
    <w:p w:rsidR="00F94899" w:rsidRDefault="00F94899" w:rsidP="00F94899">
      <w:pPr>
        <w:rPr>
          <w:szCs w:val="20"/>
        </w:rPr>
      </w:pPr>
      <w:r>
        <w:rPr>
          <w:szCs w:val="20"/>
        </w:rPr>
        <w:t>27</w:t>
      </w:r>
      <w:r>
        <w:rPr>
          <w:szCs w:val="20"/>
        </w:rPr>
        <w:tab/>
        <w:t>maximumscore 1 punt</w:t>
      </w:r>
    </w:p>
    <w:p w:rsidR="00F94899" w:rsidRDefault="00F94899" w:rsidP="00F94899">
      <w:pPr>
        <w:rPr>
          <w:szCs w:val="20"/>
        </w:rPr>
      </w:pPr>
      <w:r>
        <w:rPr>
          <w:szCs w:val="20"/>
        </w:rPr>
        <w:tab/>
        <w:t>India’s positie is verschoven van periferie naar semiperiferie.</w:t>
      </w:r>
    </w:p>
    <w:p w:rsidR="00F94899" w:rsidRDefault="00F94899" w:rsidP="00F94899">
      <w:pPr>
        <w:rPr>
          <w:szCs w:val="20"/>
        </w:rPr>
      </w:pPr>
      <w:r>
        <w:rPr>
          <w:szCs w:val="20"/>
        </w:rPr>
        <w:t>28</w:t>
      </w:r>
      <w:r>
        <w:rPr>
          <w:szCs w:val="20"/>
        </w:rPr>
        <w:tab/>
        <w:t>maximumscore 2 punten</w:t>
      </w:r>
    </w:p>
    <w:p w:rsidR="00F94899" w:rsidRDefault="00F94899" w:rsidP="00F94899">
      <w:pPr>
        <w:rPr>
          <w:szCs w:val="20"/>
        </w:rPr>
      </w:pPr>
      <w:r>
        <w:rPr>
          <w:szCs w:val="20"/>
        </w:rPr>
        <w:tab/>
      </w:r>
      <w:r>
        <w:rPr>
          <w:i/>
          <w:szCs w:val="20"/>
        </w:rPr>
        <w:t>Voorbeelden van een juist negatief milieueffect op lokale schaal zijn</w:t>
      </w:r>
      <w:r>
        <w:rPr>
          <w:szCs w:val="20"/>
        </w:rPr>
        <w:t xml:space="preserve"> (één gevraagd):</w:t>
      </w:r>
    </w:p>
    <w:p w:rsidR="00F94899" w:rsidRDefault="00F94899" w:rsidP="00F94899">
      <w:pPr>
        <w:rPr>
          <w:szCs w:val="20"/>
        </w:rPr>
      </w:pPr>
      <w:r>
        <w:rPr>
          <w:szCs w:val="20"/>
        </w:rPr>
        <w:tab/>
        <w:t>1</w:t>
      </w:r>
      <w:r>
        <w:rPr>
          <w:szCs w:val="20"/>
        </w:rPr>
        <w:tab/>
        <w:t xml:space="preserve">meer afval </w:t>
      </w:r>
    </w:p>
    <w:p w:rsidR="00F94899" w:rsidRDefault="00F94899" w:rsidP="00F94899">
      <w:pPr>
        <w:rPr>
          <w:szCs w:val="20"/>
        </w:rPr>
      </w:pPr>
      <w:r>
        <w:rPr>
          <w:szCs w:val="20"/>
        </w:rPr>
        <w:tab/>
        <w:t>2</w:t>
      </w:r>
      <w:r>
        <w:rPr>
          <w:szCs w:val="20"/>
        </w:rPr>
        <w:tab/>
        <w:t xml:space="preserve">meer geluidsoverlast </w:t>
      </w:r>
    </w:p>
    <w:p w:rsidR="00F94899" w:rsidRDefault="00F94899" w:rsidP="00F94899">
      <w:pPr>
        <w:rPr>
          <w:szCs w:val="20"/>
        </w:rPr>
      </w:pPr>
      <w:r>
        <w:rPr>
          <w:szCs w:val="20"/>
        </w:rPr>
        <w:tab/>
        <w:t>3</w:t>
      </w:r>
      <w:r>
        <w:rPr>
          <w:szCs w:val="20"/>
        </w:rPr>
        <w:tab/>
        <w:t>meer luchtvervuiling/smogvorming</w:t>
      </w:r>
    </w:p>
    <w:p w:rsidR="00F94899" w:rsidRDefault="00F94899" w:rsidP="00F94899">
      <w:pPr>
        <w:rPr>
          <w:szCs w:val="20"/>
        </w:rPr>
      </w:pPr>
      <w:r>
        <w:rPr>
          <w:szCs w:val="20"/>
        </w:rPr>
        <w:tab/>
      </w:r>
      <w:r>
        <w:rPr>
          <w:i/>
          <w:szCs w:val="20"/>
        </w:rPr>
        <w:t>Voorbeelden van een juist negatief milieueffect op mondiale schaal zijn</w:t>
      </w:r>
      <w:r>
        <w:rPr>
          <w:szCs w:val="20"/>
        </w:rPr>
        <w:t xml:space="preserve"> (één gevraagd):</w:t>
      </w:r>
    </w:p>
    <w:p w:rsidR="00F94899" w:rsidRDefault="00F94899" w:rsidP="00F94899">
      <w:pPr>
        <w:rPr>
          <w:szCs w:val="20"/>
        </w:rPr>
      </w:pPr>
      <w:r>
        <w:rPr>
          <w:szCs w:val="20"/>
        </w:rPr>
        <w:tab/>
        <w:t>1</w:t>
      </w:r>
      <w:r>
        <w:rPr>
          <w:szCs w:val="20"/>
        </w:rPr>
        <w:tab/>
        <w:t xml:space="preserve">snellere uitputting van grondstoffen/energiebronnen </w:t>
      </w:r>
    </w:p>
    <w:p w:rsidR="00F94899" w:rsidRDefault="00F94899" w:rsidP="00F94899">
      <w:pPr>
        <w:rPr>
          <w:szCs w:val="20"/>
        </w:rPr>
      </w:pPr>
      <w:r>
        <w:rPr>
          <w:szCs w:val="20"/>
        </w:rPr>
        <w:tab/>
        <w:t>2</w:t>
      </w:r>
      <w:r>
        <w:rPr>
          <w:szCs w:val="20"/>
        </w:rPr>
        <w:tab/>
        <w:t>bijdrage aan het versterkte broeikaseffect</w:t>
      </w:r>
    </w:p>
    <w:p w:rsidR="00F94899" w:rsidRDefault="00F94899" w:rsidP="00F94899">
      <w:pPr>
        <w:rPr>
          <w:szCs w:val="20"/>
        </w:rPr>
      </w:pPr>
    </w:p>
    <w:p w:rsidR="00F94899" w:rsidRDefault="00F94899" w:rsidP="00F94899">
      <w:pPr>
        <w:rPr>
          <w:b/>
          <w:szCs w:val="20"/>
        </w:rPr>
      </w:pPr>
      <w:r>
        <w:rPr>
          <w:b/>
          <w:szCs w:val="20"/>
        </w:rPr>
        <w:t>Opgave 5</w:t>
      </w:r>
      <w:r>
        <w:rPr>
          <w:b/>
          <w:szCs w:val="20"/>
        </w:rPr>
        <w:tab/>
      </w:r>
      <w:r>
        <w:rPr>
          <w:b/>
          <w:bCs/>
          <w:szCs w:val="20"/>
        </w:rPr>
        <w:t>Afrikaanse migranten en globalisering</w:t>
      </w:r>
    </w:p>
    <w:p w:rsidR="00F94899" w:rsidRDefault="00F94899" w:rsidP="00F94899">
      <w:pPr>
        <w:rPr>
          <w:szCs w:val="20"/>
        </w:rPr>
      </w:pPr>
      <w:r>
        <w:rPr>
          <w:szCs w:val="20"/>
        </w:rPr>
        <w:t>29</w:t>
      </w:r>
      <w:r>
        <w:rPr>
          <w:szCs w:val="20"/>
        </w:rPr>
        <w:tab/>
        <w:t>maximumscore 2 punten</w:t>
      </w:r>
    </w:p>
    <w:p w:rsidR="00F94899" w:rsidRDefault="00F94899" w:rsidP="00F94899">
      <w:pPr>
        <w:rPr>
          <w:szCs w:val="20"/>
        </w:rPr>
      </w:pPr>
      <w:r>
        <w:rPr>
          <w:szCs w:val="20"/>
        </w:rPr>
        <w:tab/>
      </w:r>
      <w:r>
        <w:rPr>
          <w:i/>
          <w:szCs w:val="20"/>
        </w:rPr>
        <w:t>Voorbeelden van juiste redenen zijn</w:t>
      </w:r>
      <w:r>
        <w:rPr>
          <w:szCs w:val="20"/>
        </w:rPr>
        <w:t xml:space="preserve"> (twee gevraagd):</w:t>
      </w:r>
    </w:p>
    <w:p w:rsidR="00F94899" w:rsidRDefault="00F94899" w:rsidP="00F94899">
      <w:pPr>
        <w:ind w:left="680" w:hanging="680"/>
        <w:rPr>
          <w:szCs w:val="20"/>
        </w:rPr>
      </w:pPr>
      <w:r>
        <w:rPr>
          <w:szCs w:val="20"/>
        </w:rPr>
        <w:tab/>
        <w:t>1</w:t>
      </w:r>
      <w:r>
        <w:rPr>
          <w:szCs w:val="20"/>
        </w:rPr>
        <w:tab/>
        <w:t>De economische verschillen tussen Europa en Afrika nemen toe/Afrika blijft achter in de mondialisering.</w:t>
      </w:r>
    </w:p>
    <w:p w:rsidR="00F94899" w:rsidRDefault="00F94899" w:rsidP="00F94899">
      <w:pPr>
        <w:ind w:left="680" w:hanging="680"/>
        <w:rPr>
          <w:szCs w:val="20"/>
        </w:rPr>
      </w:pPr>
      <w:r>
        <w:rPr>
          <w:szCs w:val="20"/>
        </w:rPr>
        <w:tab/>
        <w:t>2</w:t>
      </w:r>
      <w:r>
        <w:rPr>
          <w:szCs w:val="20"/>
        </w:rPr>
        <w:tab/>
        <w:t>De transportmogelijkheden van Afrika naar Europa nemen toe.</w:t>
      </w:r>
    </w:p>
    <w:p w:rsidR="00F94899" w:rsidRDefault="00F94899" w:rsidP="00F94899">
      <w:pPr>
        <w:ind w:left="680" w:hanging="680"/>
        <w:rPr>
          <w:szCs w:val="20"/>
        </w:rPr>
      </w:pPr>
      <w:r>
        <w:rPr>
          <w:szCs w:val="20"/>
        </w:rPr>
        <w:tab/>
        <w:t>3</w:t>
      </w:r>
      <w:r>
        <w:rPr>
          <w:szCs w:val="20"/>
        </w:rPr>
        <w:tab/>
        <w:t>Er komt in Afrika steeds meer informatie over Europa beschikbaar.</w:t>
      </w:r>
    </w:p>
    <w:p w:rsidR="00F94899" w:rsidRDefault="00F94899" w:rsidP="00F94899">
      <w:pPr>
        <w:rPr>
          <w:szCs w:val="20"/>
        </w:rPr>
      </w:pPr>
      <w:r>
        <w:rPr>
          <w:szCs w:val="20"/>
        </w:rPr>
        <w:t>30</w:t>
      </w:r>
      <w:r>
        <w:rPr>
          <w:szCs w:val="20"/>
        </w:rPr>
        <w:tab/>
        <w:t>maximumscore 2 punten</w:t>
      </w:r>
    </w:p>
    <w:p w:rsidR="00F94899" w:rsidRDefault="00F94899" w:rsidP="00F94899">
      <w:pPr>
        <w:rPr>
          <w:szCs w:val="20"/>
        </w:rPr>
      </w:pPr>
      <w:r>
        <w:rPr>
          <w:szCs w:val="20"/>
        </w:rPr>
        <w:tab/>
      </w:r>
      <w:r>
        <w:rPr>
          <w:i/>
          <w:szCs w:val="20"/>
        </w:rPr>
        <w:t>Een voorbeeld van een juist gegeven voor Frankrijk is</w:t>
      </w:r>
      <w:r>
        <w:rPr>
          <w:szCs w:val="20"/>
        </w:rPr>
        <w:t>:</w:t>
      </w:r>
    </w:p>
    <w:p w:rsidR="00F94899" w:rsidRDefault="00F94899" w:rsidP="00F94899">
      <w:pPr>
        <w:ind w:left="680" w:hanging="680"/>
        <w:rPr>
          <w:szCs w:val="20"/>
        </w:rPr>
      </w:pPr>
      <w:r>
        <w:rPr>
          <w:szCs w:val="20"/>
        </w:rPr>
        <w:tab/>
        <w:t>-</w:t>
      </w:r>
      <w:r>
        <w:rPr>
          <w:szCs w:val="20"/>
        </w:rPr>
        <w:tab/>
        <w:t>een relatief hoog werkloosheidspercentage</w:t>
      </w:r>
    </w:p>
    <w:p w:rsidR="00F94899" w:rsidRDefault="00F94899" w:rsidP="00F94899">
      <w:pPr>
        <w:rPr>
          <w:szCs w:val="20"/>
        </w:rPr>
      </w:pPr>
      <w:r>
        <w:rPr>
          <w:szCs w:val="20"/>
        </w:rPr>
        <w:tab/>
      </w:r>
      <w:r>
        <w:rPr>
          <w:i/>
          <w:szCs w:val="20"/>
        </w:rPr>
        <w:t>Een voorbeeld van een juist gegeven voor Senegal of Ivoorkust is</w:t>
      </w:r>
      <w:r>
        <w:rPr>
          <w:szCs w:val="20"/>
        </w:rPr>
        <w:t>:</w:t>
      </w:r>
    </w:p>
    <w:p w:rsidR="00F94899" w:rsidRDefault="00F94899" w:rsidP="00F94899">
      <w:pPr>
        <w:ind w:left="680" w:hanging="680"/>
        <w:rPr>
          <w:szCs w:val="20"/>
        </w:rPr>
      </w:pPr>
      <w:r>
        <w:rPr>
          <w:szCs w:val="20"/>
        </w:rPr>
        <w:tab/>
        <w:t>-</w:t>
      </w:r>
      <w:r>
        <w:rPr>
          <w:szCs w:val="20"/>
        </w:rPr>
        <w:tab/>
        <w:t>een groot percentage analfabeten in deze Afrikaanse landen</w:t>
      </w:r>
    </w:p>
    <w:p w:rsidR="00F94899" w:rsidRDefault="00F94899" w:rsidP="00F94899">
      <w:pPr>
        <w:keepNext/>
        <w:rPr>
          <w:szCs w:val="20"/>
        </w:rPr>
      </w:pPr>
      <w:r>
        <w:rPr>
          <w:szCs w:val="20"/>
        </w:rPr>
        <w:lastRenderedPageBreak/>
        <w:t>31</w:t>
      </w:r>
      <w:r>
        <w:rPr>
          <w:szCs w:val="20"/>
        </w:rPr>
        <w:tab/>
        <w:t>maximumscore 2 punten</w:t>
      </w:r>
    </w:p>
    <w:p w:rsidR="00F94899" w:rsidRDefault="00F94899" w:rsidP="00F94899">
      <w:pPr>
        <w:keepNext/>
        <w:rPr>
          <w:szCs w:val="20"/>
        </w:rPr>
      </w:pPr>
      <w:r>
        <w:rPr>
          <w:szCs w:val="20"/>
        </w:rPr>
        <w:tab/>
        <w:t>Situatiebeschrijving: Deze migranten komen uit voormalige Britse koloniën en spreken Engels.</w:t>
      </w:r>
    </w:p>
    <w:p w:rsidR="00F94899" w:rsidRDefault="00F94899" w:rsidP="00F94899">
      <w:pPr>
        <w:keepNext/>
        <w:rPr>
          <w:szCs w:val="20"/>
        </w:rPr>
      </w:pPr>
      <w:r>
        <w:rPr>
          <w:szCs w:val="20"/>
        </w:rPr>
        <w:tab/>
        <w:t>Algemene migratieregel: Het kunnen spreken van dezelfde taal maakt vestiging in een ander land gemakkelijker.</w:t>
      </w:r>
    </w:p>
    <w:p w:rsidR="00F94899" w:rsidRDefault="00F94899" w:rsidP="00F94899">
      <w:pPr>
        <w:rPr>
          <w:szCs w:val="20"/>
        </w:rPr>
      </w:pPr>
    </w:p>
    <w:p w:rsidR="00F94899" w:rsidRDefault="00F94899" w:rsidP="00F94899">
      <w:pPr>
        <w:rPr>
          <w:b/>
          <w:bCs/>
          <w:szCs w:val="20"/>
        </w:rPr>
      </w:pPr>
      <w:r>
        <w:rPr>
          <w:b/>
          <w:szCs w:val="20"/>
        </w:rPr>
        <w:t>Opgave 6</w:t>
      </w:r>
      <w:r>
        <w:rPr>
          <w:b/>
          <w:szCs w:val="20"/>
        </w:rPr>
        <w:tab/>
      </w:r>
      <w:r>
        <w:rPr>
          <w:b/>
          <w:bCs/>
          <w:szCs w:val="20"/>
        </w:rPr>
        <w:t>Mogelijke toetreding van Turkije tot de EU</w:t>
      </w:r>
    </w:p>
    <w:p w:rsidR="00F94899" w:rsidRDefault="00F94899" w:rsidP="00F94899">
      <w:pPr>
        <w:rPr>
          <w:szCs w:val="20"/>
        </w:rPr>
      </w:pPr>
      <w:r>
        <w:rPr>
          <w:szCs w:val="20"/>
        </w:rPr>
        <w:t>32</w:t>
      </w:r>
      <w:r>
        <w:rPr>
          <w:szCs w:val="20"/>
        </w:rPr>
        <w:tab/>
        <w:t>maximumscore 1 punt</w:t>
      </w:r>
    </w:p>
    <w:p w:rsidR="00F94899" w:rsidRDefault="00F94899" w:rsidP="00F94899">
      <w:pPr>
        <w:rPr>
          <w:iCs/>
          <w:szCs w:val="20"/>
        </w:rPr>
      </w:pPr>
      <w:r>
        <w:rPr>
          <w:szCs w:val="20"/>
        </w:rPr>
        <w:tab/>
        <w:t>Turkije kent een hoog percentage moslims/</w:t>
      </w:r>
      <w:r>
        <w:rPr>
          <w:iCs/>
          <w:szCs w:val="20"/>
        </w:rPr>
        <w:t>Turkije is een islamitisch land.</w:t>
      </w:r>
    </w:p>
    <w:p w:rsidR="00F94899" w:rsidRDefault="00F94899" w:rsidP="00F94899">
      <w:pPr>
        <w:rPr>
          <w:szCs w:val="20"/>
        </w:rPr>
      </w:pPr>
      <w:r>
        <w:rPr>
          <w:szCs w:val="20"/>
        </w:rPr>
        <w:t>33</w:t>
      </w:r>
      <w:r>
        <w:rPr>
          <w:szCs w:val="20"/>
        </w:rPr>
        <w:tab/>
        <w:t>maximumscore 3 punten</w:t>
      </w:r>
    </w:p>
    <w:p w:rsidR="00F94899" w:rsidRDefault="00F94899" w:rsidP="00F94899">
      <w:pPr>
        <w:rPr>
          <w:szCs w:val="20"/>
        </w:rPr>
      </w:pPr>
      <w:r>
        <w:rPr>
          <w:szCs w:val="20"/>
        </w:rPr>
        <w:tab/>
        <w:t>Uit de redenering moet blijken dat:</w:t>
      </w:r>
    </w:p>
    <w:p w:rsidR="00F94899" w:rsidRDefault="00F94899" w:rsidP="00F94899">
      <w:pPr>
        <w:ind w:left="680" w:hanging="680"/>
        <w:rPr>
          <w:szCs w:val="20"/>
        </w:rPr>
      </w:pPr>
      <w:r>
        <w:rPr>
          <w:szCs w:val="20"/>
        </w:rPr>
        <w:tab/>
        <w:t>-</w:t>
      </w:r>
      <w:r>
        <w:rPr>
          <w:szCs w:val="20"/>
        </w:rPr>
        <w:tab/>
        <w:t>door de komst van jonge migranten uit Turkije (oorzaak) (1)</w:t>
      </w:r>
    </w:p>
    <w:p w:rsidR="00F94899" w:rsidRDefault="00F94899" w:rsidP="00F94899">
      <w:pPr>
        <w:ind w:left="680" w:hanging="680"/>
        <w:rPr>
          <w:szCs w:val="20"/>
        </w:rPr>
      </w:pPr>
      <w:r>
        <w:rPr>
          <w:szCs w:val="20"/>
        </w:rPr>
        <w:tab/>
        <w:t>-</w:t>
      </w:r>
      <w:r>
        <w:rPr>
          <w:szCs w:val="20"/>
        </w:rPr>
        <w:tab/>
        <w:t>de bevolking in een aantal Europese landen minder snel vergrijst (gevolg/oorzaak) (1)</w:t>
      </w:r>
    </w:p>
    <w:p w:rsidR="00F94899" w:rsidRDefault="00F94899" w:rsidP="00F94899">
      <w:pPr>
        <w:ind w:left="680" w:hanging="680"/>
        <w:rPr>
          <w:szCs w:val="20"/>
        </w:rPr>
      </w:pPr>
      <w:r>
        <w:rPr>
          <w:szCs w:val="20"/>
        </w:rPr>
        <w:tab/>
        <w:t>-</w:t>
      </w:r>
      <w:r>
        <w:rPr>
          <w:szCs w:val="20"/>
        </w:rPr>
        <w:tab/>
        <w:t>waardoor de productieve leeftijdsgroep minder snel afneemt/de problemen op de arbeidsmarkt minder worden/de pensioenvoorziening voldoende blijft (gevolg) (1).</w:t>
      </w:r>
    </w:p>
    <w:p w:rsidR="00F94899" w:rsidRDefault="00F94899" w:rsidP="00F94899">
      <w:pPr>
        <w:rPr>
          <w:szCs w:val="20"/>
        </w:rPr>
      </w:pPr>
      <w:r>
        <w:rPr>
          <w:szCs w:val="20"/>
        </w:rPr>
        <w:t>34</w:t>
      </w:r>
      <w:r>
        <w:rPr>
          <w:szCs w:val="20"/>
        </w:rPr>
        <w:tab/>
        <w:t>maximumscore 2 punten</w:t>
      </w:r>
    </w:p>
    <w:p w:rsidR="00F94899" w:rsidRDefault="00F94899" w:rsidP="00F94899">
      <w:pPr>
        <w:rPr>
          <w:szCs w:val="20"/>
        </w:rPr>
      </w:pPr>
      <w:r>
        <w:rPr>
          <w:szCs w:val="20"/>
        </w:rPr>
        <w:tab/>
      </w:r>
      <w:r>
        <w:rPr>
          <w:i/>
          <w:szCs w:val="20"/>
        </w:rPr>
        <w:t>Voorbeeld van een juist antwoord is</w:t>
      </w:r>
      <w:r>
        <w:rPr>
          <w:szCs w:val="20"/>
        </w:rPr>
        <w:t>:</w:t>
      </w:r>
    </w:p>
    <w:p w:rsidR="00F94899" w:rsidRDefault="00F94899" w:rsidP="00F94899">
      <w:pPr>
        <w:ind w:left="680" w:hanging="680"/>
        <w:rPr>
          <w:szCs w:val="20"/>
        </w:rPr>
      </w:pPr>
      <w:r>
        <w:rPr>
          <w:szCs w:val="20"/>
        </w:rPr>
        <w:tab/>
        <w:t>-</w:t>
      </w:r>
      <w:r>
        <w:rPr>
          <w:szCs w:val="20"/>
        </w:rPr>
        <w:tab/>
        <w:t>Oorzaak: Door de toetreding tot de EU zal de welvaart in Turkije stijgen/zullen zich meer (Europese) bedrijven vestigen in Turkije (1).</w:t>
      </w:r>
    </w:p>
    <w:p w:rsidR="00F94899" w:rsidRDefault="00F94899" w:rsidP="00F94899">
      <w:pPr>
        <w:ind w:left="680" w:hanging="680"/>
        <w:rPr>
          <w:szCs w:val="20"/>
        </w:rPr>
      </w:pPr>
      <w:r>
        <w:rPr>
          <w:szCs w:val="20"/>
        </w:rPr>
        <w:tab/>
        <w:t>-</w:t>
      </w:r>
      <w:r>
        <w:rPr>
          <w:szCs w:val="20"/>
        </w:rPr>
        <w:tab/>
        <w:t>Gevolg: Daardoor zullen er minder Turken naar Europa komen/daardoor zullen de Turken die in Europa wonen, eerder naar Turkije terugkeren (1).</w:t>
      </w:r>
    </w:p>
    <w:p w:rsidR="00F94899" w:rsidRDefault="00F94899" w:rsidP="00F94899">
      <w:pPr>
        <w:rPr>
          <w:szCs w:val="20"/>
        </w:rPr>
      </w:pPr>
      <w:r>
        <w:rPr>
          <w:szCs w:val="20"/>
        </w:rPr>
        <w:t>35</w:t>
      </w:r>
      <w:r>
        <w:rPr>
          <w:szCs w:val="20"/>
        </w:rPr>
        <w:tab/>
        <w:t>maximumscore 1 punt</w:t>
      </w:r>
    </w:p>
    <w:p w:rsidR="00F94899" w:rsidRDefault="00F94899" w:rsidP="00F94899">
      <w:pPr>
        <w:rPr>
          <w:szCs w:val="20"/>
        </w:rPr>
      </w:pPr>
      <w:r>
        <w:rPr>
          <w:szCs w:val="20"/>
        </w:rPr>
        <w:tab/>
        <w:t>Cyprus.</w:t>
      </w:r>
    </w:p>
    <w:p w:rsidR="00F94899" w:rsidRDefault="00F94899" w:rsidP="00F94899">
      <w:pPr>
        <w:rPr>
          <w:szCs w:val="20"/>
        </w:rPr>
      </w:pPr>
      <w:r>
        <w:rPr>
          <w:szCs w:val="20"/>
        </w:rPr>
        <w:t>36</w:t>
      </w:r>
      <w:r>
        <w:rPr>
          <w:szCs w:val="20"/>
        </w:rPr>
        <w:tab/>
        <w:t>maximumscore 2 punten</w:t>
      </w:r>
    </w:p>
    <w:p w:rsidR="00F94899" w:rsidRDefault="00F94899" w:rsidP="00F94899">
      <w:pPr>
        <w:ind w:left="680" w:hanging="680"/>
        <w:rPr>
          <w:szCs w:val="20"/>
        </w:rPr>
      </w:pPr>
      <w:r>
        <w:rPr>
          <w:szCs w:val="20"/>
        </w:rPr>
        <w:tab/>
        <w:t>-</w:t>
      </w:r>
      <w:r>
        <w:rPr>
          <w:szCs w:val="20"/>
        </w:rPr>
        <w:tab/>
        <w:t>Argument van het lage BNP/inwoner:</w:t>
      </w:r>
    </w:p>
    <w:p w:rsidR="00F94899" w:rsidRDefault="00F94899" w:rsidP="00F94899">
      <w:pPr>
        <w:rPr>
          <w:szCs w:val="20"/>
        </w:rPr>
      </w:pPr>
      <w:r>
        <w:rPr>
          <w:szCs w:val="20"/>
        </w:rPr>
        <w:tab/>
      </w:r>
      <w:r>
        <w:rPr>
          <w:szCs w:val="20"/>
        </w:rPr>
        <w:tab/>
        <w:t>Het is geen correct argument (0).</w:t>
      </w:r>
    </w:p>
    <w:p w:rsidR="00F94899" w:rsidRDefault="00F94899" w:rsidP="00F94899">
      <w:pPr>
        <w:rPr>
          <w:szCs w:val="20"/>
        </w:rPr>
      </w:pPr>
      <w:r>
        <w:rPr>
          <w:szCs w:val="20"/>
        </w:rPr>
        <w:tab/>
      </w:r>
      <w:r>
        <w:rPr>
          <w:szCs w:val="20"/>
        </w:rPr>
        <w:tab/>
        <w:t>In de lidstaten Roemenië en Bulgarije liggen de inkomens/inwoner dicht bij die in Turkije (1).</w:t>
      </w:r>
    </w:p>
    <w:p w:rsidR="00F94899" w:rsidRDefault="00F94899" w:rsidP="00F94899">
      <w:pPr>
        <w:ind w:left="680" w:hanging="680"/>
        <w:rPr>
          <w:szCs w:val="20"/>
        </w:rPr>
      </w:pPr>
      <w:r>
        <w:rPr>
          <w:szCs w:val="20"/>
        </w:rPr>
        <w:tab/>
        <w:t>-</w:t>
      </w:r>
      <w:r>
        <w:rPr>
          <w:szCs w:val="20"/>
        </w:rPr>
        <w:tab/>
        <w:t>Argument van de grote primaire sector:</w:t>
      </w:r>
    </w:p>
    <w:p w:rsidR="00F94899" w:rsidRDefault="00F94899" w:rsidP="00F94899">
      <w:pPr>
        <w:rPr>
          <w:szCs w:val="20"/>
        </w:rPr>
      </w:pPr>
      <w:r>
        <w:rPr>
          <w:szCs w:val="20"/>
        </w:rPr>
        <w:tab/>
      </w:r>
      <w:r>
        <w:rPr>
          <w:szCs w:val="20"/>
        </w:rPr>
        <w:tab/>
        <w:t>Het is een correct argument (0).</w:t>
      </w:r>
    </w:p>
    <w:p w:rsidR="00F94899" w:rsidRDefault="00F94899" w:rsidP="00F94899">
      <w:pPr>
        <w:ind w:left="680" w:hanging="680"/>
        <w:rPr>
          <w:szCs w:val="20"/>
        </w:rPr>
      </w:pPr>
      <w:r>
        <w:rPr>
          <w:szCs w:val="20"/>
        </w:rPr>
        <w:tab/>
      </w:r>
      <w:r>
        <w:rPr>
          <w:szCs w:val="20"/>
        </w:rPr>
        <w:tab/>
        <w:t>In Turkije werkt een erg groot deel van de beroepsbevolking nog in de landbouw in vergelijking met die in de tien nieuwe lidstaten van de EU (1).</w:t>
      </w:r>
    </w:p>
    <w:p w:rsidR="00F94899" w:rsidRDefault="00F94899" w:rsidP="00F94899">
      <w:pPr>
        <w:rPr>
          <w:szCs w:val="20"/>
        </w:rPr>
      </w:pPr>
    </w:p>
    <w:p w:rsidR="0039710B" w:rsidRPr="00F94899" w:rsidRDefault="0039710B" w:rsidP="0039710B">
      <w:pPr>
        <w:pStyle w:val="Geenafstand"/>
        <w:rPr>
          <w:rFonts w:cs="Arial"/>
          <w:szCs w:val="20"/>
          <w:lang w:val="nl-NL"/>
        </w:rPr>
      </w:pPr>
      <w:bookmarkStart w:id="0" w:name="_GoBack"/>
      <w:bookmarkEnd w:id="0"/>
    </w:p>
    <w:p w:rsidR="0061532D" w:rsidRPr="007778E9" w:rsidRDefault="0061532D" w:rsidP="0061532D"/>
    <w:sectPr w:rsidR="0061532D" w:rsidRPr="007778E9" w:rsidSect="00C725C8">
      <w:footerReference w:type="default" r:id="rId74"/>
      <w:pgSz w:w="11906" w:h="1683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5D73" w:rsidRDefault="00C85D73" w:rsidP="000C5706">
      <w:r>
        <w:separator/>
      </w:r>
    </w:p>
  </w:endnote>
  <w:endnote w:type="continuationSeparator" w:id="0">
    <w:p w:rsidR="00C85D73" w:rsidRDefault="00C85D73" w:rsidP="000C57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1C63" w:rsidRDefault="00731C63">
    <w:pPr>
      <w:pStyle w:val="Voettekst"/>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Default="0039710B">
    <w:pPr>
      <w:pStyle w:val="Voettekst"/>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Pr="00E82AEE" w:rsidRDefault="0039710B" w:rsidP="001D46B4">
    <w:pPr>
      <w:pStyle w:val="Voettekst"/>
      <w:jc w:val="right"/>
      <w:rPr>
        <w:sz w:val="16"/>
        <w:szCs w:val="16"/>
      </w:rPr>
    </w:pPr>
    <w:r>
      <w:rPr>
        <w:noProof/>
      </w:rPr>
      <w:drawing>
        <wp:anchor distT="0" distB="0" distL="114300" distR="114300" simplePos="0" relativeHeight="251664384" behindDoc="0" locked="0" layoutInCell="1" allowOverlap="1">
          <wp:simplePos x="0" y="0"/>
          <wp:positionH relativeFrom="column">
            <wp:posOffset>15875</wp:posOffset>
          </wp:positionH>
          <wp:positionV relativeFrom="paragraph">
            <wp:posOffset>-90805</wp:posOffset>
          </wp:positionV>
          <wp:extent cx="902335" cy="385445"/>
          <wp:effectExtent l="19050" t="0" r="0" b="0"/>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
                  <pic:cNvPicPr>
                    <a:picLocks noChangeAspect="1" noChangeArrowheads="1"/>
                  </pic:cNvPicPr>
                </pic:nvPicPr>
                <pic:blipFill>
                  <a:blip r:embed="rId1"/>
                  <a:srcRect/>
                  <a:stretch>
                    <a:fillRect/>
                  </a:stretch>
                </pic:blipFill>
                <pic:spPr bwMode="auto">
                  <a:xfrm>
                    <a:off x="0" y="0"/>
                    <a:ext cx="902335" cy="385445"/>
                  </a:xfrm>
                  <a:prstGeom prst="rect">
                    <a:avLst/>
                  </a:prstGeom>
                  <a:noFill/>
                  <a:ln w="9525">
                    <a:noFill/>
                    <a:miter lim="800000"/>
                    <a:headEnd/>
                    <a:tailEnd/>
                  </a:ln>
                </pic:spPr>
              </pic:pic>
            </a:graphicData>
          </a:graphic>
        </wp:anchor>
      </w:drawing>
    </w:r>
    <w:r>
      <w:rPr>
        <w:sz w:val="16"/>
        <w:szCs w:val="16"/>
      </w:rPr>
      <w:tab/>
    </w:r>
    <w:r w:rsidRPr="00BD1459">
      <w:rPr>
        <w:sz w:val="16"/>
        <w:szCs w:val="16"/>
      </w:rPr>
      <w:t>De Geo tweede fase 4</w:t>
    </w:r>
    <w:r w:rsidRPr="00BD1459">
      <w:rPr>
        <w:sz w:val="16"/>
        <w:szCs w:val="16"/>
        <w:vertAlign w:val="superscript"/>
      </w:rPr>
      <w:t>e</w:t>
    </w:r>
    <w:r w:rsidRPr="00BD1459">
      <w:rPr>
        <w:sz w:val="16"/>
        <w:szCs w:val="16"/>
      </w:rPr>
      <w:t xml:space="preserve"> editie © ThiemeMeulenhoff, Amersfoort</w:t>
    </w:r>
    <w:r>
      <w:rPr>
        <w:sz w:val="16"/>
        <w:szCs w:val="16"/>
      </w:rPr>
      <w:t>, 2012</w:t>
    </w:r>
    <w:r>
      <w:rPr>
        <w:sz w:val="16"/>
        <w:szCs w:val="16"/>
      </w:rPr>
      <w:tab/>
    </w:r>
    <w:r w:rsidRPr="004733DA">
      <w:rPr>
        <w:sz w:val="16"/>
        <w:szCs w:val="16"/>
      </w:rPr>
      <w:fldChar w:fldCharType="begin"/>
    </w:r>
    <w:r w:rsidRPr="004733DA">
      <w:rPr>
        <w:sz w:val="16"/>
        <w:szCs w:val="16"/>
      </w:rPr>
      <w:instrText xml:space="preserve"> PAGE   \* MERGEFORMAT </w:instrText>
    </w:r>
    <w:r w:rsidRPr="004733DA">
      <w:rPr>
        <w:sz w:val="16"/>
        <w:szCs w:val="16"/>
      </w:rPr>
      <w:fldChar w:fldCharType="separate"/>
    </w:r>
    <w:r w:rsidR="00F94899">
      <w:rPr>
        <w:noProof/>
        <w:sz w:val="16"/>
        <w:szCs w:val="16"/>
      </w:rPr>
      <w:t>28</w:t>
    </w:r>
    <w:r w:rsidRPr="004733DA">
      <w:rPr>
        <w:sz w:val="16"/>
        <w:szCs w:val="16"/>
      </w:rP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Default="0039710B">
    <w:pPr>
      <w:pStyle w:val="Voettekst"/>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Pr="00E82AEE" w:rsidRDefault="0039710B" w:rsidP="002E4E69">
    <w:pPr>
      <w:pStyle w:val="Voettekst"/>
      <w:jc w:val="right"/>
      <w:rPr>
        <w:sz w:val="16"/>
        <w:szCs w:val="16"/>
      </w:rPr>
    </w:pPr>
    <w:r>
      <w:rPr>
        <w:noProof/>
      </w:rPr>
      <w:drawing>
        <wp:anchor distT="0" distB="0" distL="114300" distR="114300" simplePos="0" relativeHeight="251666432" behindDoc="0" locked="0" layoutInCell="1" allowOverlap="1">
          <wp:simplePos x="0" y="0"/>
          <wp:positionH relativeFrom="column">
            <wp:posOffset>15875</wp:posOffset>
          </wp:positionH>
          <wp:positionV relativeFrom="paragraph">
            <wp:posOffset>-90805</wp:posOffset>
          </wp:positionV>
          <wp:extent cx="902335" cy="385445"/>
          <wp:effectExtent l="19050" t="0" r="0" b="0"/>
          <wp:wrapNone/>
          <wp:docPr id="6"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
                  <pic:cNvPicPr>
                    <a:picLocks noChangeAspect="1" noChangeArrowheads="1"/>
                  </pic:cNvPicPr>
                </pic:nvPicPr>
                <pic:blipFill>
                  <a:blip r:embed="rId1"/>
                  <a:srcRect/>
                  <a:stretch>
                    <a:fillRect/>
                  </a:stretch>
                </pic:blipFill>
                <pic:spPr bwMode="auto">
                  <a:xfrm>
                    <a:off x="0" y="0"/>
                    <a:ext cx="902335" cy="385445"/>
                  </a:xfrm>
                  <a:prstGeom prst="rect">
                    <a:avLst/>
                  </a:prstGeom>
                  <a:noFill/>
                  <a:ln w="9525">
                    <a:noFill/>
                    <a:miter lim="800000"/>
                    <a:headEnd/>
                    <a:tailEnd/>
                  </a:ln>
                </pic:spPr>
              </pic:pic>
            </a:graphicData>
          </a:graphic>
        </wp:anchor>
      </w:drawing>
    </w:r>
    <w:r>
      <w:rPr>
        <w:sz w:val="16"/>
        <w:szCs w:val="16"/>
      </w:rPr>
      <w:tab/>
    </w:r>
    <w:r w:rsidRPr="00BD1459">
      <w:rPr>
        <w:sz w:val="16"/>
        <w:szCs w:val="16"/>
      </w:rPr>
      <w:t>De Geo tweede fase 4</w:t>
    </w:r>
    <w:r w:rsidRPr="00BD1459">
      <w:rPr>
        <w:sz w:val="16"/>
        <w:szCs w:val="16"/>
        <w:vertAlign w:val="superscript"/>
      </w:rPr>
      <w:t>e</w:t>
    </w:r>
    <w:r w:rsidRPr="00BD1459">
      <w:rPr>
        <w:sz w:val="16"/>
        <w:szCs w:val="16"/>
      </w:rPr>
      <w:t xml:space="preserve"> editie © ThiemeMeulenhoff, Amersfoort</w:t>
    </w:r>
    <w:r>
      <w:rPr>
        <w:sz w:val="16"/>
        <w:szCs w:val="16"/>
      </w:rPr>
      <w:t>, 2012</w:t>
    </w:r>
    <w:r>
      <w:rPr>
        <w:sz w:val="16"/>
        <w:szCs w:val="16"/>
      </w:rPr>
      <w:tab/>
    </w:r>
    <w:r w:rsidRPr="004733DA">
      <w:rPr>
        <w:sz w:val="16"/>
        <w:szCs w:val="16"/>
      </w:rPr>
      <w:fldChar w:fldCharType="begin"/>
    </w:r>
    <w:r w:rsidRPr="004733DA">
      <w:rPr>
        <w:sz w:val="16"/>
        <w:szCs w:val="16"/>
      </w:rPr>
      <w:instrText xml:space="preserve"> PAGE   \* MERGEFORMAT </w:instrText>
    </w:r>
    <w:r w:rsidRPr="004733DA">
      <w:rPr>
        <w:sz w:val="16"/>
        <w:szCs w:val="16"/>
      </w:rPr>
      <w:fldChar w:fldCharType="separate"/>
    </w:r>
    <w:r w:rsidR="00F94899">
      <w:rPr>
        <w:noProof/>
        <w:sz w:val="16"/>
        <w:szCs w:val="16"/>
      </w:rPr>
      <w:t>37</w:t>
    </w:r>
    <w:r w:rsidRPr="004733DA">
      <w:rPr>
        <w:sz w:val="16"/>
        <w:szCs w:val="16"/>
      </w:rPr>
      <w:fldChar w:fldCharType="end"/>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Pr="00E82AEE" w:rsidRDefault="0039710B" w:rsidP="00CB0F4E">
    <w:pPr>
      <w:pStyle w:val="Voettekst"/>
      <w:jc w:val="right"/>
      <w:rPr>
        <w:sz w:val="16"/>
        <w:szCs w:val="16"/>
      </w:rPr>
    </w:pPr>
    <w:r>
      <w:rPr>
        <w:noProof/>
      </w:rPr>
      <w:drawing>
        <wp:anchor distT="0" distB="0" distL="114300" distR="114300" simplePos="0" relativeHeight="251668480" behindDoc="0" locked="0" layoutInCell="1" allowOverlap="1">
          <wp:simplePos x="0" y="0"/>
          <wp:positionH relativeFrom="column">
            <wp:posOffset>15875</wp:posOffset>
          </wp:positionH>
          <wp:positionV relativeFrom="paragraph">
            <wp:posOffset>-90805</wp:posOffset>
          </wp:positionV>
          <wp:extent cx="902335" cy="385445"/>
          <wp:effectExtent l="19050" t="0" r="0" b="0"/>
          <wp:wrapNone/>
          <wp:docPr id="7"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
                  <pic:cNvPicPr>
                    <a:picLocks noChangeAspect="1" noChangeArrowheads="1"/>
                  </pic:cNvPicPr>
                </pic:nvPicPr>
                <pic:blipFill>
                  <a:blip r:embed="rId1"/>
                  <a:srcRect/>
                  <a:stretch>
                    <a:fillRect/>
                  </a:stretch>
                </pic:blipFill>
                <pic:spPr bwMode="auto">
                  <a:xfrm>
                    <a:off x="0" y="0"/>
                    <a:ext cx="902335" cy="385445"/>
                  </a:xfrm>
                  <a:prstGeom prst="rect">
                    <a:avLst/>
                  </a:prstGeom>
                  <a:noFill/>
                  <a:ln w="9525">
                    <a:noFill/>
                    <a:miter lim="800000"/>
                    <a:headEnd/>
                    <a:tailEnd/>
                  </a:ln>
                </pic:spPr>
              </pic:pic>
            </a:graphicData>
          </a:graphic>
        </wp:anchor>
      </w:drawing>
    </w:r>
    <w:r>
      <w:rPr>
        <w:sz w:val="16"/>
        <w:szCs w:val="16"/>
      </w:rPr>
      <w:tab/>
    </w:r>
    <w:r w:rsidRPr="00BD1459">
      <w:rPr>
        <w:sz w:val="16"/>
        <w:szCs w:val="16"/>
      </w:rPr>
      <w:t>De Geo tweede fase 4</w:t>
    </w:r>
    <w:r w:rsidRPr="00BD1459">
      <w:rPr>
        <w:sz w:val="16"/>
        <w:szCs w:val="16"/>
        <w:vertAlign w:val="superscript"/>
      </w:rPr>
      <w:t>e</w:t>
    </w:r>
    <w:r w:rsidRPr="00BD1459">
      <w:rPr>
        <w:sz w:val="16"/>
        <w:szCs w:val="16"/>
      </w:rPr>
      <w:t xml:space="preserve"> editie © ThiemeMeulenhoff, Amersfoort</w:t>
    </w:r>
    <w:r>
      <w:rPr>
        <w:sz w:val="16"/>
        <w:szCs w:val="16"/>
      </w:rPr>
      <w:t>, 2012</w:t>
    </w:r>
    <w:r>
      <w:rPr>
        <w:sz w:val="16"/>
        <w:szCs w:val="16"/>
      </w:rPr>
      <w:tab/>
    </w:r>
    <w:r w:rsidRPr="004733DA">
      <w:rPr>
        <w:sz w:val="16"/>
        <w:szCs w:val="16"/>
      </w:rPr>
      <w:fldChar w:fldCharType="begin"/>
    </w:r>
    <w:r w:rsidRPr="004733DA">
      <w:rPr>
        <w:sz w:val="16"/>
        <w:szCs w:val="16"/>
      </w:rPr>
      <w:instrText xml:space="preserve"> PAGE   \* MERGEFORMAT </w:instrText>
    </w:r>
    <w:r w:rsidRPr="004733DA">
      <w:rPr>
        <w:sz w:val="16"/>
        <w:szCs w:val="16"/>
      </w:rPr>
      <w:fldChar w:fldCharType="separate"/>
    </w:r>
    <w:r w:rsidR="00F94899">
      <w:rPr>
        <w:noProof/>
        <w:sz w:val="16"/>
        <w:szCs w:val="16"/>
      </w:rPr>
      <w:t>42</w:t>
    </w:r>
    <w:r w:rsidRPr="004733DA">
      <w:rPr>
        <w:sz w:val="16"/>
        <w:szCs w:val="16"/>
      </w:rPr>
      <w:fldChar w:fldCharType="end"/>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Default="0039710B">
    <w:pPr>
      <w:pStyle w:val="Voettekst"/>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Pr="00E82AEE" w:rsidRDefault="0039710B" w:rsidP="00776C04">
    <w:pPr>
      <w:pStyle w:val="Voettekst"/>
      <w:jc w:val="right"/>
      <w:rPr>
        <w:sz w:val="16"/>
        <w:szCs w:val="16"/>
      </w:rPr>
    </w:pPr>
    <w:r>
      <w:rPr>
        <w:noProof/>
      </w:rPr>
      <w:drawing>
        <wp:anchor distT="0" distB="0" distL="114300" distR="114300" simplePos="0" relativeHeight="251670528" behindDoc="0" locked="0" layoutInCell="1" allowOverlap="1">
          <wp:simplePos x="0" y="0"/>
          <wp:positionH relativeFrom="column">
            <wp:posOffset>15875</wp:posOffset>
          </wp:positionH>
          <wp:positionV relativeFrom="paragraph">
            <wp:posOffset>-90805</wp:posOffset>
          </wp:positionV>
          <wp:extent cx="902335" cy="385445"/>
          <wp:effectExtent l="19050" t="0" r="0" b="0"/>
          <wp:wrapNone/>
          <wp:docPr id="8"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
                  <pic:cNvPicPr>
                    <a:picLocks noChangeAspect="1" noChangeArrowheads="1"/>
                  </pic:cNvPicPr>
                </pic:nvPicPr>
                <pic:blipFill>
                  <a:blip r:embed="rId1"/>
                  <a:srcRect/>
                  <a:stretch>
                    <a:fillRect/>
                  </a:stretch>
                </pic:blipFill>
                <pic:spPr bwMode="auto">
                  <a:xfrm>
                    <a:off x="0" y="0"/>
                    <a:ext cx="902335" cy="385445"/>
                  </a:xfrm>
                  <a:prstGeom prst="rect">
                    <a:avLst/>
                  </a:prstGeom>
                  <a:noFill/>
                  <a:ln w="9525">
                    <a:noFill/>
                    <a:miter lim="800000"/>
                    <a:headEnd/>
                    <a:tailEnd/>
                  </a:ln>
                </pic:spPr>
              </pic:pic>
            </a:graphicData>
          </a:graphic>
        </wp:anchor>
      </w:drawing>
    </w:r>
    <w:r>
      <w:rPr>
        <w:sz w:val="16"/>
        <w:szCs w:val="16"/>
      </w:rPr>
      <w:tab/>
    </w:r>
    <w:r w:rsidRPr="00BD1459">
      <w:rPr>
        <w:sz w:val="16"/>
        <w:szCs w:val="16"/>
      </w:rPr>
      <w:t>De Geo tweede fase 4</w:t>
    </w:r>
    <w:r w:rsidRPr="00BD1459">
      <w:rPr>
        <w:sz w:val="16"/>
        <w:szCs w:val="16"/>
        <w:vertAlign w:val="superscript"/>
      </w:rPr>
      <w:t>e</w:t>
    </w:r>
    <w:r w:rsidRPr="00BD1459">
      <w:rPr>
        <w:sz w:val="16"/>
        <w:szCs w:val="16"/>
      </w:rPr>
      <w:t xml:space="preserve"> editie © ThiemeMeulenhoff, Amersfoort</w:t>
    </w:r>
    <w:r>
      <w:rPr>
        <w:sz w:val="16"/>
        <w:szCs w:val="16"/>
      </w:rPr>
      <w:t>, 2012</w:t>
    </w:r>
    <w:r>
      <w:rPr>
        <w:sz w:val="16"/>
        <w:szCs w:val="16"/>
      </w:rPr>
      <w:tab/>
    </w:r>
    <w:r w:rsidRPr="004733DA">
      <w:rPr>
        <w:sz w:val="16"/>
        <w:szCs w:val="16"/>
      </w:rPr>
      <w:fldChar w:fldCharType="begin"/>
    </w:r>
    <w:r w:rsidRPr="004733DA">
      <w:rPr>
        <w:sz w:val="16"/>
        <w:szCs w:val="16"/>
      </w:rPr>
      <w:instrText xml:space="preserve"> PAGE   \* MERGEFORMAT </w:instrText>
    </w:r>
    <w:r w:rsidRPr="004733DA">
      <w:rPr>
        <w:sz w:val="16"/>
        <w:szCs w:val="16"/>
      </w:rPr>
      <w:fldChar w:fldCharType="separate"/>
    </w:r>
    <w:r w:rsidR="00F94899">
      <w:rPr>
        <w:noProof/>
        <w:sz w:val="16"/>
        <w:szCs w:val="16"/>
      </w:rPr>
      <w:t>46</w:t>
    </w:r>
    <w:r w:rsidRPr="004733DA">
      <w:rPr>
        <w:sz w:val="16"/>
        <w:szCs w:val="16"/>
      </w:rPr>
      <w:fldChar w:fldCharType="end"/>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Default="0039710B">
    <w:pPr>
      <w:pStyle w:val="Voettekst"/>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Default="0039710B">
    <w:pPr>
      <w:pStyle w:val="Voettekst"/>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Pr="00E82AEE" w:rsidRDefault="0039710B" w:rsidP="005157FB">
    <w:pPr>
      <w:pStyle w:val="Voettekst"/>
      <w:jc w:val="right"/>
      <w:rPr>
        <w:sz w:val="16"/>
        <w:szCs w:val="16"/>
      </w:rPr>
    </w:pPr>
    <w:r>
      <w:rPr>
        <w:noProof/>
      </w:rPr>
      <w:drawing>
        <wp:anchor distT="0" distB="0" distL="114300" distR="114300" simplePos="0" relativeHeight="251672576" behindDoc="0" locked="0" layoutInCell="1" allowOverlap="1">
          <wp:simplePos x="0" y="0"/>
          <wp:positionH relativeFrom="column">
            <wp:posOffset>15875</wp:posOffset>
          </wp:positionH>
          <wp:positionV relativeFrom="paragraph">
            <wp:posOffset>-90805</wp:posOffset>
          </wp:positionV>
          <wp:extent cx="902335" cy="385445"/>
          <wp:effectExtent l="19050" t="0" r="0" b="0"/>
          <wp:wrapNone/>
          <wp:docPr id="9"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
                  <pic:cNvPicPr>
                    <a:picLocks noChangeAspect="1" noChangeArrowheads="1"/>
                  </pic:cNvPicPr>
                </pic:nvPicPr>
                <pic:blipFill>
                  <a:blip r:embed="rId1"/>
                  <a:srcRect/>
                  <a:stretch>
                    <a:fillRect/>
                  </a:stretch>
                </pic:blipFill>
                <pic:spPr bwMode="auto">
                  <a:xfrm>
                    <a:off x="0" y="0"/>
                    <a:ext cx="902335" cy="385445"/>
                  </a:xfrm>
                  <a:prstGeom prst="rect">
                    <a:avLst/>
                  </a:prstGeom>
                  <a:noFill/>
                  <a:ln w="9525">
                    <a:noFill/>
                    <a:miter lim="800000"/>
                    <a:headEnd/>
                    <a:tailEnd/>
                  </a:ln>
                </pic:spPr>
              </pic:pic>
            </a:graphicData>
          </a:graphic>
        </wp:anchor>
      </w:drawing>
    </w:r>
    <w:r>
      <w:rPr>
        <w:sz w:val="16"/>
        <w:szCs w:val="16"/>
      </w:rPr>
      <w:tab/>
    </w:r>
    <w:r w:rsidRPr="00BD1459">
      <w:rPr>
        <w:sz w:val="16"/>
        <w:szCs w:val="16"/>
      </w:rPr>
      <w:t>De Geo tweede fase 4</w:t>
    </w:r>
    <w:r w:rsidRPr="00BD1459">
      <w:rPr>
        <w:sz w:val="16"/>
        <w:szCs w:val="16"/>
        <w:vertAlign w:val="superscript"/>
      </w:rPr>
      <w:t>e</w:t>
    </w:r>
    <w:r w:rsidRPr="00BD1459">
      <w:rPr>
        <w:sz w:val="16"/>
        <w:szCs w:val="16"/>
      </w:rPr>
      <w:t xml:space="preserve"> editie © ThiemeMeulenhoff, Amersfoort</w:t>
    </w:r>
    <w:r>
      <w:rPr>
        <w:sz w:val="16"/>
        <w:szCs w:val="16"/>
      </w:rPr>
      <w:t>, 2012</w:t>
    </w:r>
    <w:r>
      <w:rPr>
        <w:sz w:val="16"/>
        <w:szCs w:val="16"/>
      </w:rPr>
      <w:tab/>
    </w:r>
    <w:r w:rsidRPr="004733DA">
      <w:rPr>
        <w:sz w:val="16"/>
        <w:szCs w:val="16"/>
      </w:rPr>
      <w:fldChar w:fldCharType="begin"/>
    </w:r>
    <w:r w:rsidRPr="004733DA">
      <w:rPr>
        <w:sz w:val="16"/>
        <w:szCs w:val="16"/>
      </w:rPr>
      <w:instrText xml:space="preserve"> PAGE   \* MERGEFORMAT </w:instrText>
    </w:r>
    <w:r w:rsidRPr="004733DA">
      <w:rPr>
        <w:sz w:val="16"/>
        <w:szCs w:val="16"/>
      </w:rPr>
      <w:fldChar w:fldCharType="separate"/>
    </w:r>
    <w:r w:rsidR="00F94899">
      <w:rPr>
        <w:noProof/>
        <w:sz w:val="16"/>
        <w:szCs w:val="16"/>
      </w:rPr>
      <w:t>56</w:t>
    </w:r>
    <w:r w:rsidRPr="004733DA">
      <w:rPr>
        <w:sz w:val="16"/>
        <w:szCs w:val="16"/>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6E63" w:rsidRPr="00E82AEE" w:rsidRDefault="0039710B" w:rsidP="00A44576">
    <w:pPr>
      <w:pStyle w:val="Voettekst"/>
      <w:jc w:val="right"/>
      <w:rPr>
        <w:sz w:val="16"/>
        <w:szCs w:val="16"/>
      </w:rPr>
    </w:pPr>
    <w:r>
      <w:rPr>
        <w:noProof/>
      </w:rPr>
      <w:drawing>
        <wp:anchor distT="0" distB="0" distL="114300" distR="114300" simplePos="0" relativeHeight="251658240" behindDoc="0" locked="0" layoutInCell="1" allowOverlap="1">
          <wp:simplePos x="0" y="0"/>
          <wp:positionH relativeFrom="column">
            <wp:posOffset>15875</wp:posOffset>
          </wp:positionH>
          <wp:positionV relativeFrom="paragraph">
            <wp:posOffset>-90805</wp:posOffset>
          </wp:positionV>
          <wp:extent cx="902335" cy="385445"/>
          <wp:effectExtent l="19050" t="0" r="0" b="0"/>
          <wp:wrapNone/>
          <wp:docPr id="2"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
                  <pic:cNvPicPr>
                    <a:picLocks noChangeAspect="1" noChangeArrowheads="1"/>
                  </pic:cNvPicPr>
                </pic:nvPicPr>
                <pic:blipFill>
                  <a:blip r:embed="rId1"/>
                  <a:srcRect/>
                  <a:stretch>
                    <a:fillRect/>
                  </a:stretch>
                </pic:blipFill>
                <pic:spPr bwMode="auto">
                  <a:xfrm>
                    <a:off x="0" y="0"/>
                    <a:ext cx="902335" cy="385445"/>
                  </a:xfrm>
                  <a:prstGeom prst="rect">
                    <a:avLst/>
                  </a:prstGeom>
                  <a:noFill/>
                  <a:ln w="9525">
                    <a:noFill/>
                    <a:miter lim="800000"/>
                    <a:headEnd/>
                    <a:tailEnd/>
                  </a:ln>
                </pic:spPr>
              </pic:pic>
            </a:graphicData>
          </a:graphic>
        </wp:anchor>
      </w:drawing>
    </w:r>
    <w:r w:rsidR="00E06E63">
      <w:rPr>
        <w:sz w:val="16"/>
        <w:szCs w:val="16"/>
      </w:rPr>
      <w:tab/>
    </w:r>
    <w:r w:rsidR="00E06E63" w:rsidRPr="00BD1459">
      <w:rPr>
        <w:sz w:val="16"/>
        <w:szCs w:val="16"/>
      </w:rPr>
      <w:t>De Geo tweede fase 4</w:t>
    </w:r>
    <w:r w:rsidR="00E06E63" w:rsidRPr="00BD1459">
      <w:rPr>
        <w:sz w:val="16"/>
        <w:szCs w:val="16"/>
        <w:vertAlign w:val="superscript"/>
      </w:rPr>
      <w:t>e</w:t>
    </w:r>
    <w:r w:rsidR="00E06E63" w:rsidRPr="00BD1459">
      <w:rPr>
        <w:sz w:val="16"/>
        <w:szCs w:val="16"/>
      </w:rPr>
      <w:t xml:space="preserve"> editie © ThiemeMeulenhoff, Amersfoort</w:t>
    </w:r>
    <w:r w:rsidR="00E06E63">
      <w:rPr>
        <w:sz w:val="16"/>
        <w:szCs w:val="16"/>
      </w:rPr>
      <w:t>, 2012</w:t>
    </w:r>
    <w:r w:rsidR="00E06E63">
      <w:rPr>
        <w:sz w:val="16"/>
        <w:szCs w:val="16"/>
      </w:rPr>
      <w:tab/>
    </w:r>
    <w:r w:rsidR="00E06E63" w:rsidRPr="004733DA">
      <w:rPr>
        <w:sz w:val="16"/>
        <w:szCs w:val="16"/>
      </w:rPr>
      <w:fldChar w:fldCharType="begin"/>
    </w:r>
    <w:r w:rsidR="00E06E63" w:rsidRPr="004733DA">
      <w:rPr>
        <w:sz w:val="16"/>
        <w:szCs w:val="16"/>
      </w:rPr>
      <w:instrText xml:space="preserve"> PAGE   \* MERGEFORMAT </w:instrText>
    </w:r>
    <w:r w:rsidR="00E06E63" w:rsidRPr="004733DA">
      <w:rPr>
        <w:sz w:val="16"/>
        <w:szCs w:val="16"/>
      </w:rPr>
      <w:fldChar w:fldCharType="separate"/>
    </w:r>
    <w:r w:rsidR="00E06E63">
      <w:rPr>
        <w:noProof/>
        <w:sz w:val="16"/>
        <w:szCs w:val="16"/>
      </w:rPr>
      <w:t>15</w:t>
    </w:r>
    <w:r w:rsidR="00E06E63" w:rsidRPr="004733DA">
      <w:rPr>
        <w:sz w:val="16"/>
        <w:szCs w:val="16"/>
      </w:rPr>
      <w:fldChar w:fldCharType="end"/>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Default="0039710B">
    <w:pPr>
      <w:pStyle w:val="Voettekst"/>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1659" w:rsidRDefault="0039710B" w:rsidP="00E06E63">
    <w:pPr>
      <w:pStyle w:val="Voettekst"/>
      <w:jc w:val="right"/>
    </w:pPr>
    <w:r>
      <w:rPr>
        <w:noProof/>
      </w:rPr>
      <w:drawing>
        <wp:anchor distT="0" distB="0" distL="114300" distR="114300" simplePos="0" relativeHeight="251657216" behindDoc="0" locked="0" layoutInCell="1" allowOverlap="1" wp14:anchorId="7B0BE7CF" wp14:editId="12C8E71D">
          <wp:simplePos x="0" y="0"/>
          <wp:positionH relativeFrom="column">
            <wp:posOffset>-12700</wp:posOffset>
          </wp:positionH>
          <wp:positionV relativeFrom="paragraph">
            <wp:posOffset>-147955</wp:posOffset>
          </wp:positionV>
          <wp:extent cx="902335" cy="385445"/>
          <wp:effectExtent l="19050" t="0" r="0" b="0"/>
          <wp:wrapNone/>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1"/>
                  <a:srcRect/>
                  <a:stretch>
                    <a:fillRect/>
                  </a:stretch>
                </pic:blipFill>
                <pic:spPr bwMode="auto">
                  <a:xfrm>
                    <a:off x="0" y="0"/>
                    <a:ext cx="902335" cy="385445"/>
                  </a:xfrm>
                  <a:prstGeom prst="rect">
                    <a:avLst/>
                  </a:prstGeom>
                  <a:noFill/>
                  <a:ln w="9525">
                    <a:noFill/>
                    <a:miter lim="800000"/>
                    <a:headEnd/>
                    <a:tailEnd/>
                  </a:ln>
                </pic:spPr>
              </pic:pic>
            </a:graphicData>
          </a:graphic>
        </wp:anchor>
      </w:drawing>
    </w:r>
    <w:r w:rsidR="00947B2E">
      <w:rPr>
        <w:sz w:val="16"/>
        <w:szCs w:val="16"/>
      </w:rPr>
      <w:tab/>
    </w:r>
    <w:r w:rsidR="00E06E63" w:rsidRPr="006B2CA5">
      <w:rPr>
        <w:sz w:val="16"/>
        <w:szCs w:val="16"/>
      </w:rPr>
      <w:tab/>
      <w:t>De Geo tweede fase 4</w:t>
    </w:r>
    <w:r w:rsidR="00E06E63" w:rsidRPr="006B2CA5">
      <w:rPr>
        <w:sz w:val="16"/>
        <w:szCs w:val="16"/>
        <w:vertAlign w:val="superscript"/>
      </w:rPr>
      <w:t>e</w:t>
    </w:r>
    <w:r w:rsidR="00E06E63" w:rsidRPr="006B2CA5">
      <w:rPr>
        <w:sz w:val="16"/>
        <w:szCs w:val="16"/>
      </w:rPr>
      <w:t xml:space="preserve"> editie © ThiemeMeulenhoff, Amersfoort, 2012</w:t>
    </w:r>
    <w:r w:rsidR="00E06E63" w:rsidRPr="006B2CA5">
      <w:rPr>
        <w:sz w:val="16"/>
        <w:szCs w:val="16"/>
      </w:rPr>
      <w:tab/>
    </w:r>
    <w:r w:rsidR="00E06E63" w:rsidRPr="006B2CA5">
      <w:rPr>
        <w:sz w:val="16"/>
        <w:szCs w:val="16"/>
      </w:rPr>
      <w:fldChar w:fldCharType="begin"/>
    </w:r>
    <w:r w:rsidR="00E06E63" w:rsidRPr="006B2CA5">
      <w:rPr>
        <w:sz w:val="16"/>
        <w:szCs w:val="16"/>
      </w:rPr>
      <w:instrText xml:space="preserve"> PAGE   \* MERGEFORMAT </w:instrText>
    </w:r>
    <w:r w:rsidR="00E06E63" w:rsidRPr="006B2CA5">
      <w:rPr>
        <w:sz w:val="16"/>
        <w:szCs w:val="16"/>
      </w:rPr>
      <w:fldChar w:fldCharType="separate"/>
    </w:r>
    <w:r w:rsidR="00F94899">
      <w:rPr>
        <w:noProof/>
        <w:sz w:val="16"/>
        <w:szCs w:val="16"/>
      </w:rPr>
      <w:t>60</w:t>
    </w:r>
    <w:r w:rsidR="00E06E63" w:rsidRPr="006B2CA5">
      <w:rPr>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1C63" w:rsidRDefault="00731C63">
    <w:pPr>
      <w:pStyle w:val="Voetteks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Default="0039710B">
    <w:pPr>
      <w:pStyle w:val="Voetteks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Pr="00E82AEE" w:rsidRDefault="0039710B" w:rsidP="00AD2CDC">
    <w:pPr>
      <w:pStyle w:val="Voettekst"/>
      <w:jc w:val="right"/>
      <w:rPr>
        <w:sz w:val="16"/>
        <w:szCs w:val="16"/>
      </w:rPr>
    </w:pPr>
    <w:r>
      <w:rPr>
        <w:noProof/>
      </w:rPr>
      <w:drawing>
        <wp:anchor distT="0" distB="0" distL="114300" distR="114300" simplePos="0" relativeHeight="251660288" behindDoc="0" locked="0" layoutInCell="1" allowOverlap="1">
          <wp:simplePos x="0" y="0"/>
          <wp:positionH relativeFrom="column">
            <wp:posOffset>15875</wp:posOffset>
          </wp:positionH>
          <wp:positionV relativeFrom="paragraph">
            <wp:posOffset>-90805</wp:posOffset>
          </wp:positionV>
          <wp:extent cx="902335" cy="385445"/>
          <wp:effectExtent l="19050" t="0" r="0" b="0"/>
          <wp:wrapNone/>
          <wp:docPr id="3"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
                  <pic:cNvPicPr>
                    <a:picLocks noChangeAspect="1" noChangeArrowheads="1"/>
                  </pic:cNvPicPr>
                </pic:nvPicPr>
                <pic:blipFill>
                  <a:blip r:embed="rId1"/>
                  <a:srcRect/>
                  <a:stretch>
                    <a:fillRect/>
                  </a:stretch>
                </pic:blipFill>
                <pic:spPr bwMode="auto">
                  <a:xfrm>
                    <a:off x="0" y="0"/>
                    <a:ext cx="902335" cy="385445"/>
                  </a:xfrm>
                  <a:prstGeom prst="rect">
                    <a:avLst/>
                  </a:prstGeom>
                  <a:noFill/>
                  <a:ln w="9525">
                    <a:noFill/>
                    <a:miter lim="800000"/>
                    <a:headEnd/>
                    <a:tailEnd/>
                  </a:ln>
                </pic:spPr>
              </pic:pic>
            </a:graphicData>
          </a:graphic>
        </wp:anchor>
      </w:drawing>
    </w:r>
    <w:r>
      <w:rPr>
        <w:sz w:val="16"/>
        <w:szCs w:val="16"/>
      </w:rPr>
      <w:tab/>
    </w:r>
    <w:r w:rsidRPr="00BD1459">
      <w:rPr>
        <w:sz w:val="16"/>
        <w:szCs w:val="16"/>
      </w:rPr>
      <w:t>De Geo tweede fase 4</w:t>
    </w:r>
    <w:r w:rsidRPr="00BD1459">
      <w:rPr>
        <w:sz w:val="16"/>
        <w:szCs w:val="16"/>
        <w:vertAlign w:val="superscript"/>
      </w:rPr>
      <w:t>e</w:t>
    </w:r>
    <w:r w:rsidRPr="00BD1459">
      <w:rPr>
        <w:sz w:val="16"/>
        <w:szCs w:val="16"/>
      </w:rPr>
      <w:t xml:space="preserve"> editie © ThiemeMeulenhoff, Amersfoort</w:t>
    </w:r>
    <w:r>
      <w:rPr>
        <w:sz w:val="16"/>
        <w:szCs w:val="16"/>
      </w:rPr>
      <w:t>, 2012</w:t>
    </w:r>
    <w:r>
      <w:rPr>
        <w:sz w:val="16"/>
        <w:szCs w:val="16"/>
      </w:rPr>
      <w:tab/>
    </w:r>
    <w:r w:rsidRPr="004733DA">
      <w:rPr>
        <w:sz w:val="16"/>
        <w:szCs w:val="16"/>
      </w:rPr>
      <w:fldChar w:fldCharType="begin"/>
    </w:r>
    <w:r w:rsidRPr="004733DA">
      <w:rPr>
        <w:sz w:val="16"/>
        <w:szCs w:val="16"/>
      </w:rPr>
      <w:instrText xml:space="preserve"> PAGE   \* MERGEFORMAT </w:instrText>
    </w:r>
    <w:r w:rsidRPr="004733DA">
      <w:rPr>
        <w:sz w:val="16"/>
        <w:szCs w:val="16"/>
      </w:rPr>
      <w:fldChar w:fldCharType="separate"/>
    </w:r>
    <w:r w:rsidR="00F94899">
      <w:rPr>
        <w:noProof/>
        <w:sz w:val="16"/>
        <w:szCs w:val="16"/>
      </w:rPr>
      <w:t>9</w:t>
    </w:r>
    <w:r w:rsidRPr="004733DA">
      <w:rPr>
        <w:sz w:val="16"/>
        <w:szCs w:val="16"/>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Default="0039710B">
    <w:pPr>
      <w:pStyle w:val="Voettekst"/>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Default="0039710B">
    <w:pPr>
      <w:pStyle w:val="Voettekst"/>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Pr="00E82AEE" w:rsidRDefault="0039710B" w:rsidP="009C4DDD">
    <w:pPr>
      <w:pStyle w:val="Voettekst"/>
      <w:jc w:val="right"/>
      <w:rPr>
        <w:sz w:val="16"/>
        <w:szCs w:val="16"/>
      </w:rPr>
    </w:pPr>
    <w:r>
      <w:rPr>
        <w:noProof/>
      </w:rPr>
      <w:drawing>
        <wp:anchor distT="0" distB="0" distL="114300" distR="114300" simplePos="0" relativeHeight="251662336" behindDoc="0" locked="0" layoutInCell="1" allowOverlap="1">
          <wp:simplePos x="0" y="0"/>
          <wp:positionH relativeFrom="column">
            <wp:posOffset>15875</wp:posOffset>
          </wp:positionH>
          <wp:positionV relativeFrom="paragraph">
            <wp:posOffset>-90805</wp:posOffset>
          </wp:positionV>
          <wp:extent cx="902335" cy="385445"/>
          <wp:effectExtent l="19050" t="0" r="0" b="0"/>
          <wp:wrapNone/>
          <wp:docPr id="4"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
                  <pic:cNvPicPr>
                    <a:picLocks noChangeAspect="1" noChangeArrowheads="1"/>
                  </pic:cNvPicPr>
                </pic:nvPicPr>
                <pic:blipFill>
                  <a:blip r:embed="rId1"/>
                  <a:srcRect/>
                  <a:stretch>
                    <a:fillRect/>
                  </a:stretch>
                </pic:blipFill>
                <pic:spPr bwMode="auto">
                  <a:xfrm>
                    <a:off x="0" y="0"/>
                    <a:ext cx="902335" cy="385445"/>
                  </a:xfrm>
                  <a:prstGeom prst="rect">
                    <a:avLst/>
                  </a:prstGeom>
                  <a:noFill/>
                  <a:ln w="9525">
                    <a:noFill/>
                    <a:miter lim="800000"/>
                    <a:headEnd/>
                    <a:tailEnd/>
                  </a:ln>
                </pic:spPr>
              </pic:pic>
            </a:graphicData>
          </a:graphic>
        </wp:anchor>
      </w:drawing>
    </w:r>
    <w:r>
      <w:rPr>
        <w:sz w:val="16"/>
        <w:szCs w:val="16"/>
      </w:rPr>
      <w:tab/>
    </w:r>
    <w:r w:rsidRPr="00BD1459">
      <w:rPr>
        <w:sz w:val="16"/>
        <w:szCs w:val="16"/>
      </w:rPr>
      <w:t>De Geo tweede fase 4</w:t>
    </w:r>
    <w:r w:rsidRPr="00BD1459">
      <w:rPr>
        <w:sz w:val="16"/>
        <w:szCs w:val="16"/>
        <w:vertAlign w:val="superscript"/>
      </w:rPr>
      <w:t>e</w:t>
    </w:r>
    <w:r w:rsidRPr="00BD1459">
      <w:rPr>
        <w:sz w:val="16"/>
        <w:szCs w:val="16"/>
      </w:rPr>
      <w:t xml:space="preserve"> editie © ThiemeMeulenhoff, Amersfoort</w:t>
    </w:r>
    <w:r>
      <w:rPr>
        <w:sz w:val="16"/>
        <w:szCs w:val="16"/>
      </w:rPr>
      <w:t>, 2012</w:t>
    </w:r>
    <w:r>
      <w:rPr>
        <w:sz w:val="16"/>
        <w:szCs w:val="16"/>
      </w:rPr>
      <w:tab/>
    </w:r>
    <w:r w:rsidRPr="004733DA">
      <w:rPr>
        <w:sz w:val="16"/>
        <w:szCs w:val="16"/>
      </w:rPr>
      <w:fldChar w:fldCharType="begin"/>
    </w:r>
    <w:r w:rsidRPr="004733DA">
      <w:rPr>
        <w:sz w:val="16"/>
        <w:szCs w:val="16"/>
      </w:rPr>
      <w:instrText xml:space="preserve"> PAGE   \* MERGEFORMAT </w:instrText>
    </w:r>
    <w:r w:rsidRPr="004733DA">
      <w:rPr>
        <w:sz w:val="16"/>
        <w:szCs w:val="16"/>
      </w:rPr>
      <w:fldChar w:fldCharType="separate"/>
    </w:r>
    <w:r w:rsidR="00F94899">
      <w:rPr>
        <w:noProof/>
        <w:sz w:val="16"/>
        <w:szCs w:val="16"/>
      </w:rPr>
      <w:t>17</w:t>
    </w:r>
    <w:r w:rsidRPr="004733DA">
      <w:rPr>
        <w:sz w:val="16"/>
        <w:szCs w:val="16"/>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Default="0039710B">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5D73" w:rsidRDefault="00C85D73" w:rsidP="000C5706">
      <w:r>
        <w:separator/>
      </w:r>
    </w:p>
  </w:footnote>
  <w:footnote w:type="continuationSeparator" w:id="0">
    <w:p w:rsidR="00C85D73" w:rsidRDefault="00C85D73" w:rsidP="000C570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1C63" w:rsidRDefault="00731C63">
    <w:pPr>
      <w:pStyle w:val="Koptekst"/>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Default="0039710B">
    <w:pPr>
      <w:pStyle w:val="Koptekst"/>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Pr="006B2CA5" w:rsidRDefault="0039710B" w:rsidP="001D46B4">
    <w:pPr>
      <w:pStyle w:val="Koptekst"/>
      <w:tabs>
        <w:tab w:val="clear" w:pos="4536"/>
      </w:tabs>
      <w:spacing w:after="200"/>
      <w:rPr>
        <w:sz w:val="16"/>
        <w:szCs w:val="16"/>
      </w:rPr>
    </w:pPr>
    <w:r w:rsidRPr="006B2CA5">
      <w:rPr>
        <w:sz w:val="16"/>
        <w:szCs w:val="16"/>
      </w:rPr>
      <w:t>Arm en rijk</w:t>
    </w:r>
    <w:r>
      <w:rPr>
        <w:sz w:val="16"/>
        <w:szCs w:val="16"/>
      </w:rPr>
      <w:t xml:space="preserve"> havo</w:t>
    </w:r>
    <w:r w:rsidRPr="006B2CA5">
      <w:rPr>
        <w:sz w:val="16"/>
        <w:szCs w:val="16"/>
      </w:rPr>
      <w:tab/>
      <w:t xml:space="preserve">Antwoorden </w:t>
    </w:r>
    <w:r>
      <w:rPr>
        <w:sz w:val="16"/>
        <w:szCs w:val="16"/>
      </w:rPr>
      <w:t>hoofdstuk 4</w:t>
    </w:r>
  </w:p>
  <w:p w:rsidR="0039710B" w:rsidRDefault="0039710B"/>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Default="0039710B">
    <w:pPr>
      <w:pStyle w:val="Koptekst"/>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Pr="006B2CA5" w:rsidRDefault="0039710B" w:rsidP="002E4E69">
    <w:pPr>
      <w:pStyle w:val="Koptekst"/>
      <w:tabs>
        <w:tab w:val="clear" w:pos="4536"/>
      </w:tabs>
      <w:spacing w:after="200"/>
      <w:rPr>
        <w:sz w:val="16"/>
        <w:szCs w:val="16"/>
      </w:rPr>
    </w:pPr>
    <w:r w:rsidRPr="006B2CA5">
      <w:rPr>
        <w:sz w:val="16"/>
        <w:szCs w:val="16"/>
      </w:rPr>
      <w:t>Arm en rijk</w:t>
    </w:r>
    <w:r>
      <w:rPr>
        <w:sz w:val="16"/>
        <w:szCs w:val="16"/>
      </w:rPr>
      <w:t xml:space="preserve"> havo</w:t>
    </w:r>
    <w:r w:rsidRPr="006B2CA5">
      <w:rPr>
        <w:sz w:val="16"/>
        <w:szCs w:val="16"/>
      </w:rPr>
      <w:tab/>
      <w:t xml:space="preserve">Antwoorden </w:t>
    </w:r>
    <w:r>
      <w:rPr>
        <w:sz w:val="16"/>
        <w:szCs w:val="16"/>
      </w:rPr>
      <w:t>proef</w:t>
    </w:r>
    <w:r w:rsidRPr="006B2CA5">
      <w:rPr>
        <w:sz w:val="16"/>
        <w:szCs w:val="16"/>
      </w:rPr>
      <w:t>toets</w:t>
    </w:r>
    <w:r>
      <w:rPr>
        <w:sz w:val="16"/>
        <w:szCs w:val="16"/>
      </w:rPr>
      <w:t xml:space="preserve"> h1</w:t>
    </w:r>
  </w:p>
  <w:p w:rsidR="0039710B" w:rsidRDefault="0039710B"/>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Pr="00632F29" w:rsidRDefault="0039710B" w:rsidP="00CB0F4E">
    <w:pPr>
      <w:pStyle w:val="Koptekst"/>
      <w:tabs>
        <w:tab w:val="clear" w:pos="4536"/>
      </w:tabs>
      <w:spacing w:after="200"/>
      <w:rPr>
        <w:sz w:val="16"/>
        <w:szCs w:val="16"/>
      </w:rPr>
    </w:pPr>
    <w:r w:rsidRPr="00632F29">
      <w:rPr>
        <w:sz w:val="16"/>
        <w:szCs w:val="16"/>
      </w:rPr>
      <w:t>Arm en rijk havo</w:t>
    </w:r>
    <w:r w:rsidRPr="00632F29">
      <w:rPr>
        <w:sz w:val="16"/>
        <w:szCs w:val="16"/>
      </w:rPr>
      <w:tab/>
      <w:t>Antwoorden proeftoets h2</w:t>
    </w:r>
  </w:p>
  <w:p w:rsidR="0039710B" w:rsidRDefault="0039710B"/>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Default="0039710B">
    <w:pPr>
      <w:pStyle w:val="Koptekst"/>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Pr="00CE34CB" w:rsidRDefault="0039710B" w:rsidP="00CE34CB">
    <w:pPr>
      <w:pStyle w:val="Koptekst"/>
      <w:tabs>
        <w:tab w:val="clear" w:pos="4536"/>
      </w:tabs>
      <w:spacing w:after="200"/>
      <w:rPr>
        <w:sz w:val="16"/>
        <w:szCs w:val="16"/>
      </w:rPr>
    </w:pPr>
    <w:r w:rsidRPr="006B2CA5">
      <w:rPr>
        <w:sz w:val="16"/>
        <w:szCs w:val="16"/>
      </w:rPr>
      <w:t>Arm en rijk</w:t>
    </w:r>
    <w:r>
      <w:rPr>
        <w:sz w:val="16"/>
        <w:szCs w:val="16"/>
      </w:rPr>
      <w:t xml:space="preserve"> havo</w:t>
    </w:r>
    <w:r w:rsidRPr="006B2CA5">
      <w:rPr>
        <w:sz w:val="16"/>
        <w:szCs w:val="16"/>
      </w:rPr>
      <w:tab/>
      <w:t xml:space="preserve">Antwoorden </w:t>
    </w:r>
    <w:r>
      <w:rPr>
        <w:sz w:val="16"/>
        <w:szCs w:val="16"/>
      </w:rPr>
      <w:t>proef</w:t>
    </w:r>
    <w:r w:rsidRPr="006B2CA5">
      <w:rPr>
        <w:sz w:val="16"/>
        <w:szCs w:val="16"/>
      </w:rPr>
      <w:t>toets</w:t>
    </w:r>
    <w:r>
      <w:rPr>
        <w:sz w:val="16"/>
        <w:szCs w:val="16"/>
      </w:rPr>
      <w:t xml:space="preserve"> h3</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Default="0039710B">
    <w:pPr>
      <w:pStyle w:val="Koptekst"/>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Default="0039710B">
    <w:pPr>
      <w:pStyle w:val="Koptekst"/>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Pr="006B2CA5" w:rsidRDefault="0039710B" w:rsidP="005157FB">
    <w:pPr>
      <w:pStyle w:val="Koptekst"/>
      <w:tabs>
        <w:tab w:val="clear" w:pos="4536"/>
      </w:tabs>
      <w:spacing w:after="200"/>
      <w:rPr>
        <w:sz w:val="16"/>
        <w:szCs w:val="16"/>
      </w:rPr>
    </w:pPr>
    <w:r w:rsidRPr="006B2CA5">
      <w:rPr>
        <w:sz w:val="16"/>
        <w:szCs w:val="16"/>
      </w:rPr>
      <w:t>Arm en rijk</w:t>
    </w:r>
    <w:r>
      <w:rPr>
        <w:sz w:val="16"/>
        <w:szCs w:val="16"/>
      </w:rPr>
      <w:t xml:space="preserve"> havo</w:t>
    </w:r>
    <w:r w:rsidRPr="006B2CA5">
      <w:rPr>
        <w:sz w:val="16"/>
        <w:szCs w:val="16"/>
      </w:rPr>
      <w:tab/>
      <w:t xml:space="preserve">Antwoorden </w:t>
    </w:r>
    <w:r>
      <w:rPr>
        <w:sz w:val="16"/>
        <w:szCs w:val="16"/>
      </w:rPr>
      <w:t>proef</w:t>
    </w:r>
    <w:r w:rsidRPr="006B2CA5">
      <w:rPr>
        <w:sz w:val="16"/>
        <w:szCs w:val="16"/>
      </w:rPr>
      <w:t>toets</w:t>
    </w:r>
    <w:r>
      <w:rPr>
        <w:sz w:val="16"/>
        <w:szCs w:val="16"/>
      </w:rPr>
      <w:t xml:space="preserve"> h4</w:t>
    </w:r>
  </w:p>
  <w:p w:rsidR="0039710B" w:rsidRDefault="0039710B"/>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6E63" w:rsidRPr="006B2CA5" w:rsidRDefault="00E06E63" w:rsidP="00A44576">
    <w:pPr>
      <w:pStyle w:val="Koptekst"/>
      <w:tabs>
        <w:tab w:val="clear" w:pos="4536"/>
      </w:tabs>
      <w:spacing w:after="200"/>
      <w:rPr>
        <w:sz w:val="16"/>
        <w:szCs w:val="16"/>
      </w:rPr>
    </w:pPr>
    <w:r w:rsidRPr="006B2CA5">
      <w:rPr>
        <w:sz w:val="16"/>
        <w:szCs w:val="16"/>
      </w:rPr>
      <w:t>Arm en rijk</w:t>
    </w:r>
    <w:r w:rsidR="00731C63">
      <w:rPr>
        <w:sz w:val="16"/>
        <w:szCs w:val="16"/>
      </w:rPr>
      <w:t xml:space="preserve"> havo</w:t>
    </w:r>
    <w:r w:rsidRPr="006B2CA5">
      <w:rPr>
        <w:sz w:val="16"/>
        <w:szCs w:val="16"/>
      </w:rPr>
      <w:tab/>
      <w:t xml:space="preserve">Antwoorden </w:t>
    </w:r>
    <w:r>
      <w:rPr>
        <w:sz w:val="16"/>
        <w:szCs w:val="16"/>
      </w:rPr>
      <w:t>hoofdstuk 1</w:t>
    </w:r>
  </w:p>
  <w:p w:rsidR="00E06E63" w:rsidRDefault="00E06E63"/>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Default="0039710B">
    <w:pPr>
      <w:pStyle w:val="Kopteks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1C63" w:rsidRDefault="00731C63">
    <w:pPr>
      <w:pStyle w:val="Koptekst"/>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Default="0039710B">
    <w:pPr>
      <w:pStyle w:val="Koptekst"/>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Pr="006B2CA5" w:rsidRDefault="0039710B" w:rsidP="00AD2CDC">
    <w:pPr>
      <w:pStyle w:val="Koptekst"/>
      <w:tabs>
        <w:tab w:val="clear" w:pos="4536"/>
      </w:tabs>
      <w:spacing w:after="200"/>
      <w:rPr>
        <w:sz w:val="16"/>
        <w:szCs w:val="16"/>
      </w:rPr>
    </w:pPr>
    <w:r w:rsidRPr="006B2CA5">
      <w:rPr>
        <w:sz w:val="16"/>
        <w:szCs w:val="16"/>
      </w:rPr>
      <w:t>Arm en rijk</w:t>
    </w:r>
    <w:r>
      <w:rPr>
        <w:sz w:val="16"/>
        <w:szCs w:val="16"/>
      </w:rPr>
      <w:t xml:space="preserve"> havo</w:t>
    </w:r>
    <w:r w:rsidRPr="006B2CA5">
      <w:rPr>
        <w:sz w:val="16"/>
        <w:szCs w:val="16"/>
      </w:rPr>
      <w:tab/>
      <w:t xml:space="preserve">Antwoorden </w:t>
    </w:r>
    <w:r>
      <w:rPr>
        <w:sz w:val="16"/>
        <w:szCs w:val="16"/>
      </w:rPr>
      <w:t>hoofdstuk 2</w:t>
    </w:r>
  </w:p>
  <w:p w:rsidR="0039710B" w:rsidRDefault="0039710B"/>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Default="0039710B">
    <w:pPr>
      <w:pStyle w:val="Koptekst"/>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Default="0039710B">
    <w:pPr>
      <w:pStyle w:val="Koptekst"/>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Pr="006B2CA5" w:rsidRDefault="0039710B" w:rsidP="009C4DDD">
    <w:pPr>
      <w:pStyle w:val="Koptekst"/>
      <w:tabs>
        <w:tab w:val="clear" w:pos="4536"/>
      </w:tabs>
      <w:rPr>
        <w:sz w:val="16"/>
        <w:szCs w:val="16"/>
      </w:rPr>
    </w:pPr>
    <w:r w:rsidRPr="006B2CA5">
      <w:rPr>
        <w:sz w:val="16"/>
        <w:szCs w:val="16"/>
      </w:rPr>
      <w:t>Arm en rijk</w:t>
    </w:r>
    <w:r>
      <w:rPr>
        <w:sz w:val="16"/>
        <w:szCs w:val="16"/>
      </w:rPr>
      <w:t xml:space="preserve"> havo</w:t>
    </w:r>
    <w:r w:rsidRPr="006B2CA5">
      <w:rPr>
        <w:sz w:val="16"/>
        <w:szCs w:val="16"/>
      </w:rPr>
      <w:tab/>
      <w:t xml:space="preserve">Antwoorden </w:t>
    </w:r>
    <w:r>
      <w:rPr>
        <w:sz w:val="16"/>
        <w:szCs w:val="16"/>
      </w:rPr>
      <w:t>hoofdstuk 3</w:t>
    </w:r>
  </w:p>
  <w:p w:rsidR="0039710B" w:rsidRDefault="0039710B"/>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710B" w:rsidRDefault="0039710B">
    <w:pPr>
      <w:pStyle w:val="Kopteks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19E26232"/>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2510256E"/>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D1424E0A"/>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5AB8CCB6"/>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8ADCB4A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E52E15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C6347616"/>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EE276FA"/>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E07EF72E"/>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5A6EC8C2"/>
    <w:lvl w:ilvl="0">
      <w:start w:val="1"/>
      <w:numFmt w:val="bullet"/>
      <w:lvlText w:val=""/>
      <w:lvlJc w:val="left"/>
      <w:pPr>
        <w:tabs>
          <w:tab w:val="num" w:pos="360"/>
        </w:tabs>
        <w:ind w:left="360" w:hanging="360"/>
      </w:pPr>
      <w:rPr>
        <w:rFonts w:ascii="Symbol" w:hAnsi="Symbol" w:hint="default"/>
      </w:rPr>
    </w:lvl>
  </w:abstractNum>
  <w:abstractNum w:abstractNumId="10">
    <w:nsid w:val="08717EF0"/>
    <w:multiLevelType w:val="hybridMultilevel"/>
    <w:tmpl w:val="B030D2A0"/>
    <w:lvl w:ilvl="0" w:tplc="7D3843BA">
      <w:start w:val="2"/>
      <w:numFmt w:val="bullet"/>
      <w:lvlText w:val="–"/>
      <w:lvlJc w:val="left"/>
      <w:pPr>
        <w:tabs>
          <w:tab w:val="num" w:pos="757"/>
        </w:tabs>
        <w:ind w:left="757" w:hanging="360"/>
      </w:pPr>
      <w:rPr>
        <w:rFonts w:ascii="Times New Roman" w:eastAsia="Times New Roman" w:hAnsi="Times New Roman" w:cs="Times New Roman" w:hint="default"/>
      </w:rPr>
    </w:lvl>
    <w:lvl w:ilvl="1" w:tplc="04130003" w:tentative="1">
      <w:start w:val="1"/>
      <w:numFmt w:val="bullet"/>
      <w:lvlText w:val="o"/>
      <w:lvlJc w:val="left"/>
      <w:pPr>
        <w:tabs>
          <w:tab w:val="num" w:pos="1477"/>
        </w:tabs>
        <w:ind w:left="1477" w:hanging="360"/>
      </w:pPr>
      <w:rPr>
        <w:rFonts w:ascii="Courier New" w:hAnsi="Courier New" w:hint="default"/>
      </w:rPr>
    </w:lvl>
    <w:lvl w:ilvl="2" w:tplc="04130005" w:tentative="1">
      <w:start w:val="1"/>
      <w:numFmt w:val="bullet"/>
      <w:lvlText w:val=""/>
      <w:lvlJc w:val="left"/>
      <w:pPr>
        <w:tabs>
          <w:tab w:val="num" w:pos="2197"/>
        </w:tabs>
        <w:ind w:left="2197" w:hanging="360"/>
      </w:pPr>
      <w:rPr>
        <w:rFonts w:ascii="Wingdings" w:hAnsi="Wingdings" w:hint="default"/>
      </w:rPr>
    </w:lvl>
    <w:lvl w:ilvl="3" w:tplc="04130001" w:tentative="1">
      <w:start w:val="1"/>
      <w:numFmt w:val="bullet"/>
      <w:lvlText w:val=""/>
      <w:lvlJc w:val="left"/>
      <w:pPr>
        <w:tabs>
          <w:tab w:val="num" w:pos="2917"/>
        </w:tabs>
        <w:ind w:left="2917" w:hanging="360"/>
      </w:pPr>
      <w:rPr>
        <w:rFonts w:ascii="Symbol" w:hAnsi="Symbol" w:hint="default"/>
      </w:rPr>
    </w:lvl>
    <w:lvl w:ilvl="4" w:tplc="04130003" w:tentative="1">
      <w:start w:val="1"/>
      <w:numFmt w:val="bullet"/>
      <w:lvlText w:val="o"/>
      <w:lvlJc w:val="left"/>
      <w:pPr>
        <w:tabs>
          <w:tab w:val="num" w:pos="3637"/>
        </w:tabs>
        <w:ind w:left="3637" w:hanging="360"/>
      </w:pPr>
      <w:rPr>
        <w:rFonts w:ascii="Courier New" w:hAnsi="Courier New" w:hint="default"/>
      </w:rPr>
    </w:lvl>
    <w:lvl w:ilvl="5" w:tplc="04130005" w:tentative="1">
      <w:start w:val="1"/>
      <w:numFmt w:val="bullet"/>
      <w:lvlText w:val=""/>
      <w:lvlJc w:val="left"/>
      <w:pPr>
        <w:tabs>
          <w:tab w:val="num" w:pos="4357"/>
        </w:tabs>
        <w:ind w:left="4357" w:hanging="360"/>
      </w:pPr>
      <w:rPr>
        <w:rFonts w:ascii="Wingdings" w:hAnsi="Wingdings" w:hint="default"/>
      </w:rPr>
    </w:lvl>
    <w:lvl w:ilvl="6" w:tplc="04130001" w:tentative="1">
      <w:start w:val="1"/>
      <w:numFmt w:val="bullet"/>
      <w:lvlText w:val=""/>
      <w:lvlJc w:val="left"/>
      <w:pPr>
        <w:tabs>
          <w:tab w:val="num" w:pos="5077"/>
        </w:tabs>
        <w:ind w:left="5077" w:hanging="360"/>
      </w:pPr>
      <w:rPr>
        <w:rFonts w:ascii="Symbol" w:hAnsi="Symbol" w:hint="default"/>
      </w:rPr>
    </w:lvl>
    <w:lvl w:ilvl="7" w:tplc="04130003" w:tentative="1">
      <w:start w:val="1"/>
      <w:numFmt w:val="bullet"/>
      <w:lvlText w:val="o"/>
      <w:lvlJc w:val="left"/>
      <w:pPr>
        <w:tabs>
          <w:tab w:val="num" w:pos="5797"/>
        </w:tabs>
        <w:ind w:left="5797" w:hanging="360"/>
      </w:pPr>
      <w:rPr>
        <w:rFonts w:ascii="Courier New" w:hAnsi="Courier New" w:hint="default"/>
      </w:rPr>
    </w:lvl>
    <w:lvl w:ilvl="8" w:tplc="04130005" w:tentative="1">
      <w:start w:val="1"/>
      <w:numFmt w:val="bullet"/>
      <w:lvlText w:val=""/>
      <w:lvlJc w:val="left"/>
      <w:pPr>
        <w:tabs>
          <w:tab w:val="num" w:pos="6517"/>
        </w:tabs>
        <w:ind w:left="6517" w:hanging="360"/>
      </w:pPr>
      <w:rPr>
        <w:rFonts w:ascii="Wingdings" w:hAnsi="Wingdings" w:hint="default"/>
      </w:rPr>
    </w:lvl>
  </w:abstractNum>
  <w:abstractNum w:abstractNumId="11">
    <w:nsid w:val="66923397"/>
    <w:multiLevelType w:val="hybridMultilevel"/>
    <w:tmpl w:val="CECC2436"/>
    <w:lvl w:ilvl="0" w:tplc="10B443C8">
      <w:start w:val="2"/>
      <w:numFmt w:val="bullet"/>
      <w:lvlText w:val="-"/>
      <w:lvlJc w:val="left"/>
      <w:pPr>
        <w:ind w:left="720" w:hanging="360"/>
      </w:pPr>
      <w:rPr>
        <w:rFonts w:ascii="Arial" w:eastAsia="Times New Roman" w:hAnsi="Arial"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num w:numId="1">
    <w:abstractNumId w:val="11"/>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rawingGridHorizontalSpacing w:val="10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683B19"/>
    <w:rsid w:val="000033C2"/>
    <w:rsid w:val="00010027"/>
    <w:rsid w:val="00010F07"/>
    <w:rsid w:val="00012D3D"/>
    <w:rsid w:val="00012ED4"/>
    <w:rsid w:val="00013D1F"/>
    <w:rsid w:val="00021C10"/>
    <w:rsid w:val="00021E61"/>
    <w:rsid w:val="00022E9C"/>
    <w:rsid w:val="00024F94"/>
    <w:rsid w:val="000334F0"/>
    <w:rsid w:val="000345E2"/>
    <w:rsid w:val="00034D12"/>
    <w:rsid w:val="00056D17"/>
    <w:rsid w:val="00071574"/>
    <w:rsid w:val="000721B3"/>
    <w:rsid w:val="00072BB3"/>
    <w:rsid w:val="00072BF9"/>
    <w:rsid w:val="00073756"/>
    <w:rsid w:val="00074644"/>
    <w:rsid w:val="00074817"/>
    <w:rsid w:val="0007654D"/>
    <w:rsid w:val="00080E37"/>
    <w:rsid w:val="00083A21"/>
    <w:rsid w:val="00092696"/>
    <w:rsid w:val="000A776C"/>
    <w:rsid w:val="000B4045"/>
    <w:rsid w:val="000B489F"/>
    <w:rsid w:val="000B4D11"/>
    <w:rsid w:val="000C451B"/>
    <w:rsid w:val="000C5706"/>
    <w:rsid w:val="000C5CF8"/>
    <w:rsid w:val="000C6304"/>
    <w:rsid w:val="000D572D"/>
    <w:rsid w:val="000E124E"/>
    <w:rsid w:val="000F0A17"/>
    <w:rsid w:val="000F1138"/>
    <w:rsid w:val="000F1E10"/>
    <w:rsid w:val="000F5A78"/>
    <w:rsid w:val="000F69C3"/>
    <w:rsid w:val="00103CF9"/>
    <w:rsid w:val="001045E6"/>
    <w:rsid w:val="0010603B"/>
    <w:rsid w:val="00115DAC"/>
    <w:rsid w:val="001200F2"/>
    <w:rsid w:val="00131AFC"/>
    <w:rsid w:val="00132368"/>
    <w:rsid w:val="001379AD"/>
    <w:rsid w:val="00137DD5"/>
    <w:rsid w:val="001450FB"/>
    <w:rsid w:val="00146DC4"/>
    <w:rsid w:val="00150325"/>
    <w:rsid w:val="00154400"/>
    <w:rsid w:val="00163289"/>
    <w:rsid w:val="001637D6"/>
    <w:rsid w:val="00165FC6"/>
    <w:rsid w:val="00170305"/>
    <w:rsid w:val="00171D95"/>
    <w:rsid w:val="0017245D"/>
    <w:rsid w:val="0017638B"/>
    <w:rsid w:val="001864D8"/>
    <w:rsid w:val="001914F8"/>
    <w:rsid w:val="00192130"/>
    <w:rsid w:val="001A1EB9"/>
    <w:rsid w:val="001A32D3"/>
    <w:rsid w:val="001A67D9"/>
    <w:rsid w:val="001B02E2"/>
    <w:rsid w:val="001B25F2"/>
    <w:rsid w:val="001B570C"/>
    <w:rsid w:val="001B705D"/>
    <w:rsid w:val="001C2982"/>
    <w:rsid w:val="001D0168"/>
    <w:rsid w:val="001D0715"/>
    <w:rsid w:val="001D6805"/>
    <w:rsid w:val="001F68E6"/>
    <w:rsid w:val="00204499"/>
    <w:rsid w:val="002048DC"/>
    <w:rsid w:val="00206C12"/>
    <w:rsid w:val="00214E49"/>
    <w:rsid w:val="00222C95"/>
    <w:rsid w:val="0022545B"/>
    <w:rsid w:val="00234FD8"/>
    <w:rsid w:val="002415AF"/>
    <w:rsid w:val="00243635"/>
    <w:rsid w:val="00250951"/>
    <w:rsid w:val="002731BD"/>
    <w:rsid w:val="00273218"/>
    <w:rsid w:val="00282488"/>
    <w:rsid w:val="00293BEB"/>
    <w:rsid w:val="002954C3"/>
    <w:rsid w:val="002A4AAE"/>
    <w:rsid w:val="002A71DC"/>
    <w:rsid w:val="002B03A8"/>
    <w:rsid w:val="002B7E11"/>
    <w:rsid w:val="002C0BA5"/>
    <w:rsid w:val="002C1E41"/>
    <w:rsid w:val="002D65D6"/>
    <w:rsid w:val="002E113F"/>
    <w:rsid w:val="002E19BC"/>
    <w:rsid w:val="002E2210"/>
    <w:rsid w:val="002F3888"/>
    <w:rsid w:val="002F712D"/>
    <w:rsid w:val="002F7C4F"/>
    <w:rsid w:val="002F7D73"/>
    <w:rsid w:val="002F7F9D"/>
    <w:rsid w:val="00300543"/>
    <w:rsid w:val="00302A77"/>
    <w:rsid w:val="00304501"/>
    <w:rsid w:val="00304681"/>
    <w:rsid w:val="0030673E"/>
    <w:rsid w:val="0030680E"/>
    <w:rsid w:val="00311588"/>
    <w:rsid w:val="00312CAE"/>
    <w:rsid w:val="00315B65"/>
    <w:rsid w:val="00325C52"/>
    <w:rsid w:val="003269D8"/>
    <w:rsid w:val="00335A21"/>
    <w:rsid w:val="00350B5D"/>
    <w:rsid w:val="003535F4"/>
    <w:rsid w:val="00356ADE"/>
    <w:rsid w:val="00356C52"/>
    <w:rsid w:val="003612F3"/>
    <w:rsid w:val="0036131D"/>
    <w:rsid w:val="00366F9A"/>
    <w:rsid w:val="003806E3"/>
    <w:rsid w:val="0038249B"/>
    <w:rsid w:val="00383795"/>
    <w:rsid w:val="0038384A"/>
    <w:rsid w:val="0039710B"/>
    <w:rsid w:val="00397BBC"/>
    <w:rsid w:val="003B5585"/>
    <w:rsid w:val="003B5DEE"/>
    <w:rsid w:val="003D1747"/>
    <w:rsid w:val="003D61F2"/>
    <w:rsid w:val="003E6100"/>
    <w:rsid w:val="003F1F9E"/>
    <w:rsid w:val="003F263F"/>
    <w:rsid w:val="003F460D"/>
    <w:rsid w:val="003F6CB8"/>
    <w:rsid w:val="003F78F6"/>
    <w:rsid w:val="00401C88"/>
    <w:rsid w:val="00404013"/>
    <w:rsid w:val="00405548"/>
    <w:rsid w:val="00405FBC"/>
    <w:rsid w:val="00410437"/>
    <w:rsid w:val="0041343C"/>
    <w:rsid w:val="00414251"/>
    <w:rsid w:val="00421C48"/>
    <w:rsid w:val="00426394"/>
    <w:rsid w:val="0042655F"/>
    <w:rsid w:val="0044320C"/>
    <w:rsid w:val="00443A98"/>
    <w:rsid w:val="00444DF3"/>
    <w:rsid w:val="0044504F"/>
    <w:rsid w:val="004478EA"/>
    <w:rsid w:val="00455FE7"/>
    <w:rsid w:val="004564EF"/>
    <w:rsid w:val="00456742"/>
    <w:rsid w:val="00462811"/>
    <w:rsid w:val="0046440E"/>
    <w:rsid w:val="00464D0E"/>
    <w:rsid w:val="004724D8"/>
    <w:rsid w:val="00474C1B"/>
    <w:rsid w:val="0048366D"/>
    <w:rsid w:val="00485F56"/>
    <w:rsid w:val="00490C60"/>
    <w:rsid w:val="0049297F"/>
    <w:rsid w:val="004A2CE6"/>
    <w:rsid w:val="004D35EF"/>
    <w:rsid w:val="004D7690"/>
    <w:rsid w:val="004E1EA3"/>
    <w:rsid w:val="004E63B1"/>
    <w:rsid w:val="004F19E2"/>
    <w:rsid w:val="005039B6"/>
    <w:rsid w:val="00510CD8"/>
    <w:rsid w:val="00515984"/>
    <w:rsid w:val="00530C1F"/>
    <w:rsid w:val="00531582"/>
    <w:rsid w:val="005358A8"/>
    <w:rsid w:val="00536C49"/>
    <w:rsid w:val="00550FD1"/>
    <w:rsid w:val="00553CCB"/>
    <w:rsid w:val="00553D1D"/>
    <w:rsid w:val="00556155"/>
    <w:rsid w:val="00570038"/>
    <w:rsid w:val="00571210"/>
    <w:rsid w:val="00572F24"/>
    <w:rsid w:val="00574396"/>
    <w:rsid w:val="005758AC"/>
    <w:rsid w:val="00575DD1"/>
    <w:rsid w:val="00580DAD"/>
    <w:rsid w:val="00591A00"/>
    <w:rsid w:val="00591CF8"/>
    <w:rsid w:val="0059393C"/>
    <w:rsid w:val="00594269"/>
    <w:rsid w:val="005A061D"/>
    <w:rsid w:val="005A19D1"/>
    <w:rsid w:val="005A2FB2"/>
    <w:rsid w:val="005A4333"/>
    <w:rsid w:val="005B7F94"/>
    <w:rsid w:val="005C00F8"/>
    <w:rsid w:val="005C5ED7"/>
    <w:rsid w:val="005E44F8"/>
    <w:rsid w:val="005E4C3D"/>
    <w:rsid w:val="005E5289"/>
    <w:rsid w:val="005F1173"/>
    <w:rsid w:val="005F17A1"/>
    <w:rsid w:val="005F3C32"/>
    <w:rsid w:val="005F63EE"/>
    <w:rsid w:val="0060213C"/>
    <w:rsid w:val="00602A15"/>
    <w:rsid w:val="00603C0E"/>
    <w:rsid w:val="0061532D"/>
    <w:rsid w:val="00622BAD"/>
    <w:rsid w:val="0062464B"/>
    <w:rsid w:val="006262C5"/>
    <w:rsid w:val="006276A8"/>
    <w:rsid w:val="00640DAC"/>
    <w:rsid w:val="00642E9B"/>
    <w:rsid w:val="00647C67"/>
    <w:rsid w:val="00661146"/>
    <w:rsid w:val="00661356"/>
    <w:rsid w:val="00664D0B"/>
    <w:rsid w:val="0066508F"/>
    <w:rsid w:val="0067552C"/>
    <w:rsid w:val="00676B1D"/>
    <w:rsid w:val="00682D5E"/>
    <w:rsid w:val="00683B19"/>
    <w:rsid w:val="0068631B"/>
    <w:rsid w:val="0069376F"/>
    <w:rsid w:val="00694A94"/>
    <w:rsid w:val="006A168A"/>
    <w:rsid w:val="006A1748"/>
    <w:rsid w:val="006C2FE7"/>
    <w:rsid w:val="006C54A1"/>
    <w:rsid w:val="006D11F6"/>
    <w:rsid w:val="006D1FE6"/>
    <w:rsid w:val="006D3175"/>
    <w:rsid w:val="006D5654"/>
    <w:rsid w:val="006D7555"/>
    <w:rsid w:val="006E3134"/>
    <w:rsid w:val="006E5CD7"/>
    <w:rsid w:val="006F0992"/>
    <w:rsid w:val="006F45CF"/>
    <w:rsid w:val="006F4CDC"/>
    <w:rsid w:val="006F5517"/>
    <w:rsid w:val="007033AE"/>
    <w:rsid w:val="007101F1"/>
    <w:rsid w:val="00716BB1"/>
    <w:rsid w:val="00731C63"/>
    <w:rsid w:val="007335F9"/>
    <w:rsid w:val="00742342"/>
    <w:rsid w:val="0074303A"/>
    <w:rsid w:val="007634BC"/>
    <w:rsid w:val="00765429"/>
    <w:rsid w:val="00767346"/>
    <w:rsid w:val="00770903"/>
    <w:rsid w:val="00771BBA"/>
    <w:rsid w:val="00781F44"/>
    <w:rsid w:val="007835C2"/>
    <w:rsid w:val="00785E5F"/>
    <w:rsid w:val="007869A1"/>
    <w:rsid w:val="00793A1D"/>
    <w:rsid w:val="007A07AA"/>
    <w:rsid w:val="007A4FF9"/>
    <w:rsid w:val="007B01C5"/>
    <w:rsid w:val="007B0258"/>
    <w:rsid w:val="007B05E0"/>
    <w:rsid w:val="007B70E2"/>
    <w:rsid w:val="007C263C"/>
    <w:rsid w:val="007C2692"/>
    <w:rsid w:val="007C2B49"/>
    <w:rsid w:val="007C611B"/>
    <w:rsid w:val="007C6198"/>
    <w:rsid w:val="007D1C73"/>
    <w:rsid w:val="007D6394"/>
    <w:rsid w:val="007F3DEB"/>
    <w:rsid w:val="008049FD"/>
    <w:rsid w:val="00805CDD"/>
    <w:rsid w:val="00806EA5"/>
    <w:rsid w:val="0081644B"/>
    <w:rsid w:val="00816992"/>
    <w:rsid w:val="0082138C"/>
    <w:rsid w:val="00823B39"/>
    <w:rsid w:val="0082442E"/>
    <w:rsid w:val="0083144D"/>
    <w:rsid w:val="008438B0"/>
    <w:rsid w:val="008501D6"/>
    <w:rsid w:val="00851909"/>
    <w:rsid w:val="00852EE9"/>
    <w:rsid w:val="00861873"/>
    <w:rsid w:val="0087621F"/>
    <w:rsid w:val="00877240"/>
    <w:rsid w:val="0088031E"/>
    <w:rsid w:val="00880BDC"/>
    <w:rsid w:val="00882A87"/>
    <w:rsid w:val="0088401B"/>
    <w:rsid w:val="00887B26"/>
    <w:rsid w:val="00893D3C"/>
    <w:rsid w:val="00897736"/>
    <w:rsid w:val="00897971"/>
    <w:rsid w:val="008A0FEB"/>
    <w:rsid w:val="008A7E14"/>
    <w:rsid w:val="008B108E"/>
    <w:rsid w:val="008B3B76"/>
    <w:rsid w:val="008C10EA"/>
    <w:rsid w:val="008E3D5B"/>
    <w:rsid w:val="008E5F6B"/>
    <w:rsid w:val="008F3F2D"/>
    <w:rsid w:val="008F6B6C"/>
    <w:rsid w:val="009009A9"/>
    <w:rsid w:val="00900E11"/>
    <w:rsid w:val="0090504F"/>
    <w:rsid w:val="00905399"/>
    <w:rsid w:val="00907042"/>
    <w:rsid w:val="009118D0"/>
    <w:rsid w:val="00913A40"/>
    <w:rsid w:val="009155A9"/>
    <w:rsid w:val="00917427"/>
    <w:rsid w:val="0092178A"/>
    <w:rsid w:val="00924949"/>
    <w:rsid w:val="00924B3D"/>
    <w:rsid w:val="00925E42"/>
    <w:rsid w:val="009269DD"/>
    <w:rsid w:val="00947A1B"/>
    <w:rsid w:val="00947B2E"/>
    <w:rsid w:val="009550E7"/>
    <w:rsid w:val="009713C1"/>
    <w:rsid w:val="00975C77"/>
    <w:rsid w:val="00977C6C"/>
    <w:rsid w:val="00981D03"/>
    <w:rsid w:val="00984D78"/>
    <w:rsid w:val="00995991"/>
    <w:rsid w:val="009A5442"/>
    <w:rsid w:val="009A58D4"/>
    <w:rsid w:val="009B7042"/>
    <w:rsid w:val="009C5D8E"/>
    <w:rsid w:val="009C61D9"/>
    <w:rsid w:val="009D0788"/>
    <w:rsid w:val="009D27B7"/>
    <w:rsid w:val="009D2854"/>
    <w:rsid w:val="009E2665"/>
    <w:rsid w:val="009E550E"/>
    <w:rsid w:val="009E7F91"/>
    <w:rsid w:val="009F0658"/>
    <w:rsid w:val="009F3D6D"/>
    <w:rsid w:val="009F7649"/>
    <w:rsid w:val="00A051F3"/>
    <w:rsid w:val="00A05FE0"/>
    <w:rsid w:val="00A12993"/>
    <w:rsid w:val="00A1319D"/>
    <w:rsid w:val="00A13223"/>
    <w:rsid w:val="00A1339C"/>
    <w:rsid w:val="00A15E71"/>
    <w:rsid w:val="00A1713D"/>
    <w:rsid w:val="00A228DD"/>
    <w:rsid w:val="00A22DB8"/>
    <w:rsid w:val="00A27A2B"/>
    <w:rsid w:val="00A34DDA"/>
    <w:rsid w:val="00A44576"/>
    <w:rsid w:val="00A44847"/>
    <w:rsid w:val="00A638DF"/>
    <w:rsid w:val="00A744B4"/>
    <w:rsid w:val="00A82C01"/>
    <w:rsid w:val="00A85390"/>
    <w:rsid w:val="00A90DFE"/>
    <w:rsid w:val="00A91E5C"/>
    <w:rsid w:val="00A92EEE"/>
    <w:rsid w:val="00A9706E"/>
    <w:rsid w:val="00AA3382"/>
    <w:rsid w:val="00AA4395"/>
    <w:rsid w:val="00AA5CD3"/>
    <w:rsid w:val="00AB7121"/>
    <w:rsid w:val="00AC3A84"/>
    <w:rsid w:val="00AC4A85"/>
    <w:rsid w:val="00AC523D"/>
    <w:rsid w:val="00AC740E"/>
    <w:rsid w:val="00AD0FEE"/>
    <w:rsid w:val="00AD258B"/>
    <w:rsid w:val="00AD2A37"/>
    <w:rsid w:val="00AD5816"/>
    <w:rsid w:val="00AE13C7"/>
    <w:rsid w:val="00AE40D6"/>
    <w:rsid w:val="00AE7797"/>
    <w:rsid w:val="00AF364A"/>
    <w:rsid w:val="00B13553"/>
    <w:rsid w:val="00B14874"/>
    <w:rsid w:val="00B17376"/>
    <w:rsid w:val="00B26281"/>
    <w:rsid w:val="00B309A4"/>
    <w:rsid w:val="00B31659"/>
    <w:rsid w:val="00B33155"/>
    <w:rsid w:val="00B377E1"/>
    <w:rsid w:val="00B37D60"/>
    <w:rsid w:val="00B42C4D"/>
    <w:rsid w:val="00B43AAB"/>
    <w:rsid w:val="00B45854"/>
    <w:rsid w:val="00B47A37"/>
    <w:rsid w:val="00B47E30"/>
    <w:rsid w:val="00B62DA4"/>
    <w:rsid w:val="00B63BBD"/>
    <w:rsid w:val="00B65183"/>
    <w:rsid w:val="00B65AD7"/>
    <w:rsid w:val="00B726BA"/>
    <w:rsid w:val="00B856DB"/>
    <w:rsid w:val="00B9391C"/>
    <w:rsid w:val="00B94499"/>
    <w:rsid w:val="00B959C5"/>
    <w:rsid w:val="00B95FAA"/>
    <w:rsid w:val="00BA0513"/>
    <w:rsid w:val="00BA755B"/>
    <w:rsid w:val="00BB3B45"/>
    <w:rsid w:val="00BC1137"/>
    <w:rsid w:val="00BD03D6"/>
    <w:rsid w:val="00BD0BE2"/>
    <w:rsid w:val="00BE125F"/>
    <w:rsid w:val="00BE3978"/>
    <w:rsid w:val="00BE4EDE"/>
    <w:rsid w:val="00BE5B4C"/>
    <w:rsid w:val="00BE722C"/>
    <w:rsid w:val="00BF4AF3"/>
    <w:rsid w:val="00BF5AFD"/>
    <w:rsid w:val="00C0143F"/>
    <w:rsid w:val="00C058A4"/>
    <w:rsid w:val="00C07834"/>
    <w:rsid w:val="00C219B4"/>
    <w:rsid w:val="00C249A6"/>
    <w:rsid w:val="00C257CA"/>
    <w:rsid w:val="00C33266"/>
    <w:rsid w:val="00C35883"/>
    <w:rsid w:val="00C422B7"/>
    <w:rsid w:val="00C56429"/>
    <w:rsid w:val="00C61155"/>
    <w:rsid w:val="00C705EB"/>
    <w:rsid w:val="00C725C8"/>
    <w:rsid w:val="00C773A7"/>
    <w:rsid w:val="00C824A7"/>
    <w:rsid w:val="00C85D73"/>
    <w:rsid w:val="00C96A41"/>
    <w:rsid w:val="00CA0622"/>
    <w:rsid w:val="00CA2E96"/>
    <w:rsid w:val="00CB46A0"/>
    <w:rsid w:val="00CB49A4"/>
    <w:rsid w:val="00CB6E26"/>
    <w:rsid w:val="00CC033F"/>
    <w:rsid w:val="00CC2432"/>
    <w:rsid w:val="00CC6EF9"/>
    <w:rsid w:val="00CD72F4"/>
    <w:rsid w:val="00CE4F78"/>
    <w:rsid w:val="00CE79DF"/>
    <w:rsid w:val="00CF0FE1"/>
    <w:rsid w:val="00CF317A"/>
    <w:rsid w:val="00D02720"/>
    <w:rsid w:val="00D12B6E"/>
    <w:rsid w:val="00D1404E"/>
    <w:rsid w:val="00D14562"/>
    <w:rsid w:val="00D203C1"/>
    <w:rsid w:val="00D2152D"/>
    <w:rsid w:val="00D22906"/>
    <w:rsid w:val="00D35424"/>
    <w:rsid w:val="00D36DC6"/>
    <w:rsid w:val="00D41D56"/>
    <w:rsid w:val="00D5268A"/>
    <w:rsid w:val="00D57F39"/>
    <w:rsid w:val="00D60727"/>
    <w:rsid w:val="00D6390F"/>
    <w:rsid w:val="00D71E90"/>
    <w:rsid w:val="00D74B1E"/>
    <w:rsid w:val="00D74BF8"/>
    <w:rsid w:val="00D7789E"/>
    <w:rsid w:val="00D81CAF"/>
    <w:rsid w:val="00D877E1"/>
    <w:rsid w:val="00D90148"/>
    <w:rsid w:val="00D95DF2"/>
    <w:rsid w:val="00DB275A"/>
    <w:rsid w:val="00DB4F75"/>
    <w:rsid w:val="00DB7A5D"/>
    <w:rsid w:val="00DB7BB1"/>
    <w:rsid w:val="00DC0541"/>
    <w:rsid w:val="00DC19D2"/>
    <w:rsid w:val="00DC2655"/>
    <w:rsid w:val="00DC2A3D"/>
    <w:rsid w:val="00DC2B88"/>
    <w:rsid w:val="00DC34F9"/>
    <w:rsid w:val="00DC500C"/>
    <w:rsid w:val="00DC6141"/>
    <w:rsid w:val="00DC7123"/>
    <w:rsid w:val="00DD276D"/>
    <w:rsid w:val="00DD5F39"/>
    <w:rsid w:val="00DD6115"/>
    <w:rsid w:val="00DD6C26"/>
    <w:rsid w:val="00DE7094"/>
    <w:rsid w:val="00DF3835"/>
    <w:rsid w:val="00E017A7"/>
    <w:rsid w:val="00E03BC8"/>
    <w:rsid w:val="00E065E1"/>
    <w:rsid w:val="00E06E63"/>
    <w:rsid w:val="00E117DD"/>
    <w:rsid w:val="00E11ED5"/>
    <w:rsid w:val="00E175F5"/>
    <w:rsid w:val="00E2092F"/>
    <w:rsid w:val="00E30837"/>
    <w:rsid w:val="00E31C28"/>
    <w:rsid w:val="00E4565D"/>
    <w:rsid w:val="00E57B64"/>
    <w:rsid w:val="00E72F97"/>
    <w:rsid w:val="00E760A8"/>
    <w:rsid w:val="00E76EDF"/>
    <w:rsid w:val="00E77EBD"/>
    <w:rsid w:val="00E82CC2"/>
    <w:rsid w:val="00E8348C"/>
    <w:rsid w:val="00E86323"/>
    <w:rsid w:val="00E91C44"/>
    <w:rsid w:val="00E93082"/>
    <w:rsid w:val="00E931F0"/>
    <w:rsid w:val="00EA40F2"/>
    <w:rsid w:val="00EA6A89"/>
    <w:rsid w:val="00EB5244"/>
    <w:rsid w:val="00EE5019"/>
    <w:rsid w:val="00EE5FB5"/>
    <w:rsid w:val="00EF5503"/>
    <w:rsid w:val="00EF5E9D"/>
    <w:rsid w:val="00F03908"/>
    <w:rsid w:val="00F056AD"/>
    <w:rsid w:val="00F075A8"/>
    <w:rsid w:val="00F07D35"/>
    <w:rsid w:val="00F1202B"/>
    <w:rsid w:val="00F2318A"/>
    <w:rsid w:val="00F2407C"/>
    <w:rsid w:val="00F310B8"/>
    <w:rsid w:val="00F32FBD"/>
    <w:rsid w:val="00F37D09"/>
    <w:rsid w:val="00F40F81"/>
    <w:rsid w:val="00F53341"/>
    <w:rsid w:val="00F57C29"/>
    <w:rsid w:val="00F6253A"/>
    <w:rsid w:val="00F65B6D"/>
    <w:rsid w:val="00F706B7"/>
    <w:rsid w:val="00F7346A"/>
    <w:rsid w:val="00F83CF3"/>
    <w:rsid w:val="00F94899"/>
    <w:rsid w:val="00FA19B5"/>
    <w:rsid w:val="00FB47D1"/>
    <w:rsid w:val="00FC339B"/>
    <w:rsid w:val="00FC5BDA"/>
    <w:rsid w:val="00FC74A7"/>
    <w:rsid w:val="00FD0A94"/>
    <w:rsid w:val="00FD4BFB"/>
    <w:rsid w:val="00FD57A4"/>
    <w:rsid w:val="00FF13A3"/>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Times New Roman"/>
        <w:lang w:val="nl-NL" w:eastAsia="nl-NL"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footer" w:uiPriority="99"/>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Table Grid" w:lock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073756"/>
    <w:pPr>
      <w:tabs>
        <w:tab w:val="left" w:pos="340"/>
        <w:tab w:val="left" w:pos="680"/>
        <w:tab w:val="left" w:pos="1361"/>
      </w:tabs>
      <w:ind w:left="340" w:hanging="340"/>
    </w:pPr>
    <w:rPr>
      <w:rFonts w:cs="Arial"/>
      <w:szCs w:val="22"/>
    </w:rPr>
  </w:style>
  <w:style w:type="paragraph" w:styleId="Kop1">
    <w:name w:val="heading 1"/>
    <w:basedOn w:val="Standaard"/>
    <w:qFormat/>
    <w:rsid w:val="00010F07"/>
    <w:pPr>
      <w:outlineLvl w:val="0"/>
    </w:pPr>
    <w:rPr>
      <w:rFonts w:ascii="Times New Roman" w:hAnsi="Times New Roman" w:cs="Times New Roman"/>
      <w:b/>
      <w:bCs/>
      <w:kern w:val="36"/>
      <w:sz w:val="48"/>
      <w:szCs w:val="48"/>
    </w:rPr>
  </w:style>
  <w:style w:type="paragraph" w:styleId="Kop2">
    <w:name w:val="heading 2"/>
    <w:basedOn w:val="Standaard"/>
    <w:qFormat/>
    <w:rsid w:val="00010F07"/>
    <w:pPr>
      <w:outlineLvl w:val="1"/>
    </w:pPr>
    <w:rPr>
      <w:rFonts w:ascii="Times New Roman" w:hAnsi="Times New Roman" w:cs="Times New Roman"/>
      <w:b/>
      <w:bCs/>
      <w:sz w:val="36"/>
      <w:szCs w:val="3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A1">
    <w:name w:val="A1"/>
    <w:basedOn w:val="Standaard"/>
    <w:rsid w:val="00640DAC"/>
  </w:style>
  <w:style w:type="paragraph" w:customStyle="1" w:styleId="A2">
    <w:name w:val="A2"/>
    <w:basedOn w:val="Standaard"/>
    <w:rsid w:val="00640DAC"/>
    <w:pPr>
      <w:ind w:left="680" w:hanging="680"/>
    </w:pPr>
  </w:style>
  <w:style w:type="character" w:styleId="Zwaar">
    <w:name w:val="Strong"/>
    <w:qFormat/>
    <w:rsid w:val="00010F07"/>
    <w:rPr>
      <w:rFonts w:cs="Times New Roman"/>
      <w:b/>
      <w:bCs/>
    </w:rPr>
  </w:style>
  <w:style w:type="character" w:customStyle="1" w:styleId="categorydata">
    <w:name w:val="category_data"/>
    <w:rsid w:val="00B94499"/>
    <w:rPr>
      <w:rFonts w:cs="Times New Roman"/>
    </w:rPr>
  </w:style>
  <w:style w:type="table" w:styleId="Tabelraster">
    <w:name w:val="Table Grid"/>
    <w:basedOn w:val="Standaardtabel"/>
    <w:rsid w:val="002048D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rsid w:val="00410437"/>
    <w:rPr>
      <w:rFonts w:cs="Times New Roman"/>
      <w:color w:val="0000FF"/>
      <w:u w:val="single"/>
    </w:rPr>
  </w:style>
  <w:style w:type="character" w:customStyle="1" w:styleId="time">
    <w:name w:val="time"/>
    <w:rsid w:val="00410437"/>
    <w:rPr>
      <w:rFonts w:cs="Times New Roman"/>
    </w:rPr>
  </w:style>
  <w:style w:type="paragraph" w:styleId="Normaalweb">
    <w:name w:val="Normal (Web)"/>
    <w:basedOn w:val="Standaard"/>
    <w:rsid w:val="00410437"/>
    <w:pPr>
      <w:spacing w:after="100" w:afterAutospacing="1"/>
    </w:pPr>
    <w:rPr>
      <w:rFonts w:ascii="Times New Roman" w:hAnsi="Times New Roman" w:cs="Times New Roman"/>
      <w:sz w:val="24"/>
      <w:szCs w:val="24"/>
    </w:rPr>
  </w:style>
  <w:style w:type="character" w:customStyle="1" w:styleId="mainpage">
    <w:name w:val="mainpage"/>
    <w:rsid w:val="00410437"/>
    <w:rPr>
      <w:rFonts w:cs="Times New Roman"/>
    </w:rPr>
  </w:style>
  <w:style w:type="character" w:customStyle="1" w:styleId="highlightedsearchterm">
    <w:name w:val="highlightedsearchterm"/>
    <w:rsid w:val="00410437"/>
    <w:rPr>
      <w:rFonts w:cs="Times New Roman"/>
    </w:rPr>
  </w:style>
  <w:style w:type="character" w:customStyle="1" w:styleId="klein">
    <w:name w:val="klein"/>
    <w:rsid w:val="00410437"/>
    <w:rPr>
      <w:rFonts w:cs="Times New Roman"/>
    </w:rPr>
  </w:style>
  <w:style w:type="character" w:styleId="HTML-citaat">
    <w:name w:val="HTML Cite"/>
    <w:semiHidden/>
    <w:rsid w:val="00410437"/>
    <w:rPr>
      <w:rFonts w:cs="Times New Roman"/>
      <w:i/>
      <w:iCs/>
    </w:rPr>
  </w:style>
  <w:style w:type="character" w:styleId="Verwijzingopmerking">
    <w:name w:val="annotation reference"/>
    <w:semiHidden/>
    <w:rsid w:val="00410437"/>
    <w:rPr>
      <w:rFonts w:cs="Times New Roman"/>
      <w:sz w:val="16"/>
      <w:szCs w:val="16"/>
    </w:rPr>
  </w:style>
  <w:style w:type="character" w:styleId="Nadruk">
    <w:name w:val="Emphasis"/>
    <w:qFormat/>
    <w:rsid w:val="00410437"/>
    <w:rPr>
      <w:rFonts w:cs="Times New Roman"/>
      <w:i/>
      <w:iCs/>
    </w:rPr>
  </w:style>
  <w:style w:type="character" w:styleId="GevolgdeHyperlink">
    <w:name w:val="FollowedHyperlink"/>
    <w:semiHidden/>
    <w:rsid w:val="00570038"/>
    <w:rPr>
      <w:rFonts w:cs="Times New Roman"/>
      <w:color w:val="800080"/>
      <w:u w:val="single"/>
    </w:rPr>
  </w:style>
  <w:style w:type="paragraph" w:customStyle="1" w:styleId="Revisie1">
    <w:name w:val="Revisie1"/>
    <w:hidden/>
    <w:semiHidden/>
    <w:rsid w:val="00DC7123"/>
    <w:rPr>
      <w:rFonts w:cs="Arial"/>
      <w:szCs w:val="22"/>
    </w:rPr>
  </w:style>
  <w:style w:type="character" w:customStyle="1" w:styleId="Arial10ptVet">
    <w:name w:val="Arial 10 pt Vet"/>
    <w:rsid w:val="00204499"/>
    <w:rPr>
      <w:rFonts w:ascii="Arial" w:hAnsi="Arial" w:cs="Times New Roman"/>
      <w:b/>
      <w:bCs/>
      <w:sz w:val="20"/>
    </w:rPr>
  </w:style>
  <w:style w:type="paragraph" w:styleId="Geenafstand">
    <w:name w:val="No Spacing"/>
    <w:qFormat/>
    <w:rsid w:val="00137DD5"/>
    <w:pPr>
      <w:spacing w:before="100" w:beforeAutospacing="1" w:after="200" w:line="276" w:lineRule="auto"/>
      <w:ind w:left="-284" w:right="-397"/>
    </w:pPr>
    <w:rPr>
      <w:szCs w:val="22"/>
      <w:lang w:val="en-US" w:eastAsia="en-US"/>
    </w:rPr>
  </w:style>
  <w:style w:type="character" w:customStyle="1" w:styleId="CharChar3">
    <w:name w:val="Char Char3"/>
    <w:semiHidden/>
    <w:locked/>
    <w:rsid w:val="00D5268A"/>
    <w:rPr>
      <w:rFonts w:ascii="Arial" w:hAnsi="Arial"/>
      <w:sz w:val="22"/>
    </w:rPr>
  </w:style>
  <w:style w:type="paragraph" w:styleId="Koptekst">
    <w:name w:val="header"/>
    <w:basedOn w:val="Standaard"/>
    <w:link w:val="KoptekstChar"/>
    <w:rsid w:val="00080E37"/>
    <w:pPr>
      <w:tabs>
        <w:tab w:val="clear" w:pos="340"/>
        <w:tab w:val="clear" w:pos="680"/>
        <w:tab w:val="clear" w:pos="1361"/>
        <w:tab w:val="center" w:pos="4536"/>
        <w:tab w:val="right" w:pos="9072"/>
      </w:tabs>
    </w:pPr>
  </w:style>
  <w:style w:type="character" w:customStyle="1" w:styleId="KoptekstChar">
    <w:name w:val="Koptekst Char"/>
    <w:link w:val="Koptekst"/>
    <w:rsid w:val="00080E37"/>
    <w:rPr>
      <w:rFonts w:cs="Arial"/>
      <w:szCs w:val="22"/>
    </w:rPr>
  </w:style>
  <w:style w:type="paragraph" w:styleId="Voettekst">
    <w:name w:val="footer"/>
    <w:basedOn w:val="Standaard"/>
    <w:link w:val="VoettekstChar"/>
    <w:uiPriority w:val="99"/>
    <w:rsid w:val="00080E37"/>
    <w:pPr>
      <w:tabs>
        <w:tab w:val="clear" w:pos="340"/>
        <w:tab w:val="clear" w:pos="680"/>
        <w:tab w:val="clear" w:pos="1361"/>
        <w:tab w:val="center" w:pos="4536"/>
        <w:tab w:val="right" w:pos="9072"/>
      </w:tabs>
    </w:pPr>
  </w:style>
  <w:style w:type="character" w:customStyle="1" w:styleId="VoettekstChar">
    <w:name w:val="Voettekst Char"/>
    <w:link w:val="Voettekst"/>
    <w:uiPriority w:val="99"/>
    <w:rsid w:val="00080E37"/>
    <w:rPr>
      <w:rFonts w:cs="Arial"/>
      <w:szCs w:val="22"/>
    </w:rPr>
  </w:style>
  <w:style w:type="paragraph" w:customStyle="1" w:styleId="0108SJBodytekst">
    <w:name w:val="01_08_SJ_Bodytekst"/>
    <w:basedOn w:val="Standaard"/>
    <w:rsid w:val="00E06E63"/>
    <w:pPr>
      <w:widowControl w:val="0"/>
      <w:tabs>
        <w:tab w:val="clear" w:pos="340"/>
        <w:tab w:val="clear" w:pos="680"/>
        <w:tab w:val="clear" w:pos="1361"/>
      </w:tabs>
      <w:suppressAutoHyphens/>
      <w:spacing w:line="260" w:lineRule="exact"/>
      <w:ind w:left="0" w:firstLine="0"/>
    </w:pPr>
    <w:rPr>
      <w:rFonts w:ascii="Times New Roman" w:hAnsi="Times New Roman" w:cs="Times New Roman"/>
      <w:color w:val="000000"/>
      <w:spacing w:val="-4"/>
      <w:kern w:val="28"/>
      <w:szCs w:val="24"/>
    </w:rPr>
  </w:style>
  <w:style w:type="paragraph" w:customStyle="1" w:styleId="0101SJKopniveau1">
    <w:name w:val="01_01_SJ_Kop niveau 1"/>
    <w:basedOn w:val="Standaard"/>
    <w:next w:val="0108SJBodytekst"/>
    <w:rsid w:val="00E06E63"/>
    <w:pPr>
      <w:widowControl w:val="0"/>
      <w:tabs>
        <w:tab w:val="clear" w:pos="340"/>
        <w:tab w:val="clear" w:pos="680"/>
        <w:tab w:val="clear" w:pos="1361"/>
      </w:tabs>
      <w:suppressAutoHyphens/>
      <w:spacing w:line="780" w:lineRule="exact"/>
      <w:ind w:left="0" w:firstLine="0"/>
    </w:pPr>
    <w:rPr>
      <w:rFonts w:cs="Times New Roman"/>
      <w:b/>
      <w:color w:val="000000"/>
      <w:spacing w:val="-4"/>
      <w:kern w:val="28"/>
      <w:sz w:val="72"/>
      <w:szCs w:val="24"/>
    </w:rPr>
  </w:style>
  <w:style w:type="paragraph" w:customStyle="1" w:styleId="0105SNKopniveau5">
    <w:name w:val="01_05_SN_Kop niveau 5"/>
    <w:basedOn w:val="Standaard"/>
    <w:next w:val="0108SJBodytekst"/>
    <w:rsid w:val="00E06E63"/>
    <w:pPr>
      <w:widowControl w:val="0"/>
      <w:tabs>
        <w:tab w:val="clear" w:pos="340"/>
        <w:tab w:val="clear" w:pos="680"/>
        <w:tab w:val="clear" w:pos="1361"/>
      </w:tabs>
      <w:suppressAutoHyphens/>
      <w:spacing w:before="520" w:after="260" w:line="260" w:lineRule="exact"/>
      <w:ind w:left="0" w:firstLine="0"/>
    </w:pPr>
    <w:rPr>
      <w:rFonts w:cs="Times New Roman"/>
      <w:b/>
      <w:color w:val="000000"/>
      <w:spacing w:val="-4"/>
      <w:kern w:val="28"/>
      <w:sz w:val="26"/>
      <w:szCs w:val="24"/>
    </w:rPr>
  </w:style>
  <w:style w:type="paragraph" w:styleId="Tekstopmerking">
    <w:name w:val="annotation text"/>
    <w:basedOn w:val="Standaard"/>
    <w:link w:val="TekstopmerkingChar"/>
    <w:rsid w:val="00397BBC"/>
    <w:rPr>
      <w:szCs w:val="20"/>
    </w:rPr>
  </w:style>
  <w:style w:type="character" w:customStyle="1" w:styleId="TekstopmerkingChar">
    <w:name w:val="Tekst opmerking Char"/>
    <w:link w:val="Tekstopmerking"/>
    <w:rsid w:val="00397BBC"/>
    <w:rPr>
      <w:rFonts w:cs="Arial"/>
    </w:rPr>
  </w:style>
  <w:style w:type="paragraph" w:styleId="Onderwerpvanopmerking">
    <w:name w:val="annotation subject"/>
    <w:basedOn w:val="Tekstopmerking"/>
    <w:next w:val="Tekstopmerking"/>
    <w:link w:val="OnderwerpvanopmerkingChar"/>
    <w:rsid w:val="00397BBC"/>
    <w:rPr>
      <w:b/>
      <w:bCs/>
    </w:rPr>
  </w:style>
  <w:style w:type="character" w:customStyle="1" w:styleId="OnderwerpvanopmerkingChar">
    <w:name w:val="Onderwerp van opmerking Char"/>
    <w:link w:val="Onderwerpvanopmerking"/>
    <w:rsid w:val="00397BBC"/>
    <w:rPr>
      <w:rFonts w:cs="Arial"/>
      <w:b/>
      <w:bCs/>
    </w:rPr>
  </w:style>
  <w:style w:type="paragraph" w:styleId="Ballontekst">
    <w:name w:val="Balloon Text"/>
    <w:basedOn w:val="Standaard"/>
    <w:link w:val="BallontekstChar"/>
    <w:rsid w:val="00397BBC"/>
    <w:rPr>
      <w:rFonts w:ascii="Tahoma" w:hAnsi="Tahoma" w:cs="Tahoma"/>
      <w:sz w:val="16"/>
      <w:szCs w:val="16"/>
    </w:rPr>
  </w:style>
  <w:style w:type="character" w:customStyle="1" w:styleId="BallontekstChar">
    <w:name w:val="Ballontekst Char"/>
    <w:link w:val="Ballontekst"/>
    <w:rsid w:val="00397BBC"/>
    <w:rPr>
      <w:rFonts w:ascii="Tahoma" w:hAnsi="Tahoma" w:cs="Tahoma"/>
      <w:sz w:val="16"/>
      <w:szCs w:val="16"/>
    </w:rPr>
  </w:style>
  <w:style w:type="character" w:customStyle="1" w:styleId="textparagraph">
    <w:name w:val="textparagraph"/>
    <w:rsid w:val="0039710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nl-NL" w:eastAsia="nl-NL"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sChild>
        <w:div w:id="4">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sChild>
    </w:div>
    <w:div w:id="3">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sChild>
    </w:div>
    <w:div w:id="312873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4.jpeg"/><Relationship Id="rId26" Type="http://schemas.openxmlformats.org/officeDocument/2006/relationships/footer" Target="footer5.xml"/><Relationship Id="rId39" Type="http://schemas.openxmlformats.org/officeDocument/2006/relationships/image" Target="media/image11.png"/><Relationship Id="rId21" Type="http://schemas.openxmlformats.org/officeDocument/2006/relationships/image" Target="media/image7.jpeg"/><Relationship Id="rId34" Type="http://schemas.openxmlformats.org/officeDocument/2006/relationships/footer" Target="footer7.xml"/><Relationship Id="rId42" Type="http://schemas.openxmlformats.org/officeDocument/2006/relationships/hyperlink" Target="http://www.degeo-online.nl" TargetMode="External"/><Relationship Id="rId47" Type="http://schemas.openxmlformats.org/officeDocument/2006/relationships/header" Target="header12.xml"/><Relationship Id="rId50" Type="http://schemas.openxmlformats.org/officeDocument/2006/relationships/hyperlink" Target="http://www.degeo-online.nl" TargetMode="External"/><Relationship Id="rId55" Type="http://schemas.openxmlformats.org/officeDocument/2006/relationships/footer" Target="footer14.xml"/><Relationship Id="rId63" Type="http://schemas.openxmlformats.org/officeDocument/2006/relationships/image" Target="media/image14.wmf"/><Relationship Id="rId68" Type="http://schemas.openxmlformats.org/officeDocument/2006/relationships/footer" Target="footer18.xml"/><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footer" Target="footer20.xml"/><Relationship Id="rId2" Type="http://schemas.openxmlformats.org/officeDocument/2006/relationships/styles" Target="styles.xml"/><Relationship Id="rId16" Type="http://schemas.openxmlformats.org/officeDocument/2006/relationships/image" Target="media/image2.jpeg"/><Relationship Id="rId29" Type="http://schemas.openxmlformats.org/officeDocument/2006/relationships/image" Target="media/image8.jpeg"/><Relationship Id="rId11" Type="http://schemas.openxmlformats.org/officeDocument/2006/relationships/footer" Target="footer1.xml"/><Relationship Id="rId24" Type="http://schemas.openxmlformats.org/officeDocument/2006/relationships/header" Target="header5.xml"/><Relationship Id="rId32" Type="http://schemas.openxmlformats.org/officeDocument/2006/relationships/header" Target="header7.xml"/><Relationship Id="rId37" Type="http://schemas.openxmlformats.org/officeDocument/2006/relationships/footer" Target="footer9.xml"/><Relationship Id="rId40" Type="http://schemas.openxmlformats.org/officeDocument/2006/relationships/image" Target="media/image12.jpeg"/><Relationship Id="rId45" Type="http://schemas.openxmlformats.org/officeDocument/2006/relationships/footer" Target="footer10.xml"/><Relationship Id="rId53" Type="http://schemas.openxmlformats.org/officeDocument/2006/relationships/hyperlink" Target="http://www.degeo-online.nl" TargetMode="External"/><Relationship Id="rId58" Type="http://schemas.openxmlformats.org/officeDocument/2006/relationships/header" Target="header16.xml"/><Relationship Id="rId66" Type="http://schemas.openxmlformats.org/officeDocument/2006/relationships/header" Target="header18.xml"/><Relationship Id="rId74" Type="http://schemas.openxmlformats.org/officeDocument/2006/relationships/footer" Target="footer21.xml"/><Relationship Id="rId5"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header" Target="header4.xml"/><Relationship Id="rId28" Type="http://schemas.openxmlformats.org/officeDocument/2006/relationships/footer" Target="footer6.xml"/><Relationship Id="rId36" Type="http://schemas.openxmlformats.org/officeDocument/2006/relationships/header" Target="header9.xml"/><Relationship Id="rId49" Type="http://schemas.openxmlformats.org/officeDocument/2006/relationships/image" Target="media/image13.jpeg"/><Relationship Id="rId57" Type="http://schemas.openxmlformats.org/officeDocument/2006/relationships/header" Target="header15.xml"/><Relationship Id="rId61" Type="http://schemas.openxmlformats.org/officeDocument/2006/relationships/header" Target="header17.xml"/><Relationship Id="rId10" Type="http://schemas.openxmlformats.org/officeDocument/2006/relationships/header" Target="header2.xml"/><Relationship Id="rId19" Type="http://schemas.openxmlformats.org/officeDocument/2006/relationships/image" Target="media/image5.jpeg"/><Relationship Id="rId31" Type="http://schemas.openxmlformats.org/officeDocument/2006/relationships/hyperlink" Target="http://www.degeo-online.nl" TargetMode="External"/><Relationship Id="rId44" Type="http://schemas.openxmlformats.org/officeDocument/2006/relationships/header" Target="header11.xml"/><Relationship Id="rId52" Type="http://schemas.openxmlformats.org/officeDocument/2006/relationships/footer" Target="footer13.xml"/><Relationship Id="rId60" Type="http://schemas.openxmlformats.org/officeDocument/2006/relationships/footer" Target="footer16.xml"/><Relationship Id="rId65" Type="http://schemas.openxmlformats.org/officeDocument/2006/relationships/hyperlink" Target="http://www.degeo-online.nl" TargetMode="External"/><Relationship Id="rId73" Type="http://schemas.openxmlformats.org/officeDocument/2006/relationships/hyperlink" Target="http://www.degeo-online.nl"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www.degeo-online.nl" TargetMode="External"/><Relationship Id="rId27" Type="http://schemas.openxmlformats.org/officeDocument/2006/relationships/header" Target="header6.xml"/><Relationship Id="rId30" Type="http://schemas.openxmlformats.org/officeDocument/2006/relationships/image" Target="media/image9.jpeg"/><Relationship Id="rId35" Type="http://schemas.openxmlformats.org/officeDocument/2006/relationships/footer" Target="footer8.xml"/><Relationship Id="rId43" Type="http://schemas.openxmlformats.org/officeDocument/2006/relationships/header" Target="header10.xml"/><Relationship Id="rId48" Type="http://schemas.openxmlformats.org/officeDocument/2006/relationships/footer" Target="footer12.xml"/><Relationship Id="rId56" Type="http://schemas.openxmlformats.org/officeDocument/2006/relationships/hyperlink" Target="http://www.degeo-online.nl" TargetMode="External"/><Relationship Id="rId64" Type="http://schemas.openxmlformats.org/officeDocument/2006/relationships/oleObject" Target="embeddings/oleObject1.bin"/><Relationship Id="rId69" Type="http://schemas.openxmlformats.org/officeDocument/2006/relationships/footer" Target="footer19.xml"/><Relationship Id="rId8" Type="http://schemas.openxmlformats.org/officeDocument/2006/relationships/hyperlink" Target="http://www.degeo-online.nl" TargetMode="External"/><Relationship Id="rId51" Type="http://schemas.openxmlformats.org/officeDocument/2006/relationships/header" Target="header13.xml"/><Relationship Id="rId72" Type="http://schemas.openxmlformats.org/officeDocument/2006/relationships/oleObject" Target="embeddings/oleObject2.bin"/><Relationship Id="rId3" Type="http://schemas.microsoft.com/office/2007/relationships/stylesWithEffects" Target="stylesWithEffects.xml"/><Relationship Id="rId12" Type="http://schemas.openxmlformats.org/officeDocument/2006/relationships/footer" Target="footer2.xml"/><Relationship Id="rId17" Type="http://schemas.openxmlformats.org/officeDocument/2006/relationships/image" Target="media/image3.jpeg"/><Relationship Id="rId25" Type="http://schemas.openxmlformats.org/officeDocument/2006/relationships/footer" Target="footer4.xml"/><Relationship Id="rId33" Type="http://schemas.openxmlformats.org/officeDocument/2006/relationships/header" Target="header8.xml"/><Relationship Id="rId38" Type="http://schemas.openxmlformats.org/officeDocument/2006/relationships/image" Target="media/image10.png"/><Relationship Id="rId46" Type="http://schemas.openxmlformats.org/officeDocument/2006/relationships/footer" Target="footer11.xml"/><Relationship Id="rId59" Type="http://schemas.openxmlformats.org/officeDocument/2006/relationships/footer" Target="footer15.xml"/><Relationship Id="rId67" Type="http://schemas.openxmlformats.org/officeDocument/2006/relationships/header" Target="header19.xml"/><Relationship Id="rId20" Type="http://schemas.openxmlformats.org/officeDocument/2006/relationships/image" Target="media/image6.jpeg"/><Relationship Id="rId41" Type="http://schemas.openxmlformats.org/officeDocument/2006/relationships/chart" Target="charts/chart1.xml"/><Relationship Id="rId54" Type="http://schemas.openxmlformats.org/officeDocument/2006/relationships/header" Target="header14.xml"/><Relationship Id="rId62" Type="http://schemas.openxmlformats.org/officeDocument/2006/relationships/footer" Target="footer17.xml"/><Relationship Id="rId70" Type="http://schemas.openxmlformats.org/officeDocument/2006/relationships/header" Target="header20.xml"/><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s>
</file>

<file path=word/_rels/footer11.xml.rels><?xml version="1.0" encoding="UTF-8" standalone="yes"?>
<Relationships xmlns="http://schemas.openxmlformats.org/package/2006/relationships"><Relationship Id="rId1" Type="http://schemas.openxmlformats.org/officeDocument/2006/relationships/image" Target="media/image1.png"/></Relationships>
</file>

<file path=word/_rels/footer13.xml.rels><?xml version="1.0" encoding="UTF-8" standalone="yes"?>
<Relationships xmlns="http://schemas.openxmlformats.org/package/2006/relationships"><Relationship Id="rId1" Type="http://schemas.openxmlformats.org/officeDocument/2006/relationships/image" Target="media/image1.png"/></Relationships>
</file>

<file path=word/_rels/footer14.xml.rels><?xml version="1.0" encoding="UTF-8" standalone="yes"?>
<Relationships xmlns="http://schemas.openxmlformats.org/package/2006/relationships"><Relationship Id="rId1" Type="http://schemas.openxmlformats.org/officeDocument/2006/relationships/image" Target="media/image1.png"/></Relationships>
</file>

<file path=word/_rels/footer16.xml.rels><?xml version="1.0" encoding="UTF-8" standalone="yes"?>
<Relationships xmlns="http://schemas.openxmlformats.org/package/2006/relationships"><Relationship Id="rId1" Type="http://schemas.openxmlformats.org/officeDocument/2006/relationships/image" Target="media/image1.png"/></Relationships>
</file>

<file path=word/_rels/footer19.xml.rels><?xml version="1.0" encoding="UTF-8" standalone="yes"?>
<Relationships xmlns="http://schemas.openxmlformats.org/package/2006/relationships"><Relationship Id="rId1" Type="http://schemas.openxmlformats.org/officeDocument/2006/relationships/image" Target="media/image1.png"/></Relationships>
</file>

<file path=word/_rels/footer2.xml.rels><?xml version="1.0" encoding="UTF-8" standalone="yes"?>
<Relationships xmlns="http://schemas.openxmlformats.org/package/2006/relationships"><Relationship Id="rId1" Type="http://schemas.openxmlformats.org/officeDocument/2006/relationships/image" Target="media/image1.png"/></Relationships>
</file>

<file path=word/_rels/footer21.xml.rels><?xml version="1.0" encoding="UTF-8" standalone="yes"?>
<Relationships xmlns="http://schemas.openxmlformats.org/package/2006/relationships"><Relationship Id="rId1" Type="http://schemas.openxmlformats.org/officeDocument/2006/relationships/image" Target="media/image1.png"/></Relationships>
</file>

<file path=word/_rels/footer5.xml.rels><?xml version="1.0" encoding="UTF-8" standalone="yes"?>
<Relationships xmlns="http://schemas.openxmlformats.org/package/2006/relationships"><Relationship Id="rId1" Type="http://schemas.openxmlformats.org/officeDocument/2006/relationships/image" Target="media/image1.png"/></Relationships>
</file>

<file path=word/_rels/footer8.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2" Type="http://schemas.openxmlformats.org/officeDocument/2006/relationships/oleObject" Target="file:///C:\Users\Bulthuis\Documents\De%20Geo\De%20Geo%202010\Arm&amp;Rijk%20HAVO\BNPinw&amp;%25lbw2010.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sz="1000">
                <a:latin typeface="Arial" pitchFamily="34" charset="0"/>
                <a:cs typeface="Arial" pitchFamily="34" charset="0"/>
              </a:rPr>
              <a:t>Spreidingsdiagram met betrekking tot BNP/inw. (index) en % van de beroepsbevolking werkzaam in de landbouw in Europa, 2010</a:t>
            </a:r>
            <a:r>
              <a:rPr lang="en-US"/>
              <a:t> </a:t>
            </a:r>
          </a:p>
        </c:rich>
      </c:tx>
      <c:overlay val="0"/>
    </c:title>
    <c:autoTitleDeleted val="0"/>
    <c:plotArea>
      <c:layout/>
      <c:scatterChart>
        <c:scatterStyle val="lineMarker"/>
        <c:varyColors val="0"/>
        <c:ser>
          <c:idx val="0"/>
          <c:order val="0"/>
          <c:tx>
            <c:strRef>
              <c:f>Blad1!$B$1</c:f>
              <c:strCache>
                <c:ptCount val="1"/>
                <c:pt idx="0">
                  <c:v>BNP/inw (index)</c:v>
                </c:pt>
              </c:strCache>
            </c:strRef>
          </c:tx>
          <c:spPr>
            <a:ln w="28575" cmpd="sng">
              <a:noFill/>
            </a:ln>
          </c:spPr>
          <c:marker>
            <c:symbol val="diamond"/>
            <c:size val="5"/>
            <c:spPr>
              <a:solidFill>
                <a:schemeClr val="tx1"/>
              </a:solidFill>
              <a:ln>
                <a:miter lim="800000"/>
              </a:ln>
            </c:spPr>
          </c:marker>
          <c:xVal>
            <c:numRef>
              <c:f>Blad1!$A$2:$A$41</c:f>
              <c:numCache>
                <c:formatCode>General</c:formatCode>
                <c:ptCount val="40"/>
                <c:pt idx="0">
                  <c:v>54.7</c:v>
                </c:pt>
                <c:pt idx="1">
                  <c:v>2.6</c:v>
                </c:pt>
                <c:pt idx="2">
                  <c:v>11.7</c:v>
                </c:pt>
                <c:pt idx="3">
                  <c:v>25.7</c:v>
                </c:pt>
                <c:pt idx="4">
                  <c:v>3.6</c:v>
                </c:pt>
                <c:pt idx="5">
                  <c:v>2.6</c:v>
                </c:pt>
                <c:pt idx="6">
                  <c:v>9</c:v>
                </c:pt>
                <c:pt idx="7">
                  <c:v>6.1</c:v>
                </c:pt>
                <c:pt idx="8">
                  <c:v>1.5</c:v>
                </c:pt>
                <c:pt idx="9">
                  <c:v>17.5</c:v>
                </c:pt>
                <c:pt idx="10">
                  <c:v>6.8</c:v>
                </c:pt>
                <c:pt idx="11">
                  <c:v>8.5</c:v>
                </c:pt>
                <c:pt idx="12">
                  <c:v>8.6</c:v>
                </c:pt>
                <c:pt idx="13">
                  <c:v>5.6</c:v>
                </c:pt>
                <c:pt idx="14">
                  <c:v>16.399999999999999</c:v>
                </c:pt>
                <c:pt idx="15">
                  <c:v>15.5</c:v>
                </c:pt>
                <c:pt idx="16">
                  <c:v>20.2</c:v>
                </c:pt>
                <c:pt idx="17">
                  <c:v>3</c:v>
                </c:pt>
                <c:pt idx="18">
                  <c:v>21.8</c:v>
                </c:pt>
                <c:pt idx="19">
                  <c:v>2</c:v>
                </c:pt>
                <c:pt idx="20">
                  <c:v>45.7</c:v>
                </c:pt>
                <c:pt idx="21">
                  <c:v>2</c:v>
                </c:pt>
                <c:pt idx="22">
                  <c:v>3.2</c:v>
                </c:pt>
                <c:pt idx="23">
                  <c:v>4.0999999999999996</c:v>
                </c:pt>
                <c:pt idx="24">
                  <c:v>26.1</c:v>
                </c:pt>
                <c:pt idx="25">
                  <c:v>6.4</c:v>
                </c:pt>
                <c:pt idx="26">
                  <c:v>19</c:v>
                </c:pt>
                <c:pt idx="27">
                  <c:v>12.3</c:v>
                </c:pt>
                <c:pt idx="28">
                  <c:v>41.7</c:v>
                </c:pt>
                <c:pt idx="29">
                  <c:v>11.6</c:v>
                </c:pt>
                <c:pt idx="30">
                  <c:v>29.7</c:v>
                </c:pt>
                <c:pt idx="31">
                  <c:v>11</c:v>
                </c:pt>
                <c:pt idx="32">
                  <c:v>7.6</c:v>
                </c:pt>
                <c:pt idx="33">
                  <c:v>6.9</c:v>
                </c:pt>
                <c:pt idx="34">
                  <c:v>5.0999999999999996</c:v>
                </c:pt>
                <c:pt idx="35">
                  <c:v>48.4</c:v>
                </c:pt>
                <c:pt idx="36">
                  <c:v>1.6</c:v>
                </c:pt>
                <c:pt idx="37">
                  <c:v>19.7</c:v>
                </c:pt>
                <c:pt idx="38">
                  <c:v>2.6</c:v>
                </c:pt>
                <c:pt idx="39">
                  <c:v>4.5999999999999996</c:v>
                </c:pt>
              </c:numCache>
            </c:numRef>
          </c:xVal>
          <c:yVal>
            <c:numRef>
              <c:f>Blad1!$B$2:$B$41</c:f>
              <c:numCache>
                <c:formatCode>General</c:formatCode>
                <c:ptCount val="40"/>
                <c:pt idx="0">
                  <c:v>17.100000000000001</c:v>
                </c:pt>
                <c:pt idx="1">
                  <c:v>105.7</c:v>
                </c:pt>
                <c:pt idx="2">
                  <c:v>22.3</c:v>
                </c:pt>
                <c:pt idx="3">
                  <c:v>28.8</c:v>
                </c:pt>
                <c:pt idx="4">
                  <c:v>117.3</c:v>
                </c:pt>
                <c:pt idx="5">
                  <c:v>103.5</c:v>
                </c:pt>
                <c:pt idx="6">
                  <c:v>50.5</c:v>
                </c:pt>
                <c:pt idx="7">
                  <c:v>103</c:v>
                </c:pt>
                <c:pt idx="8">
                  <c:v>103.2</c:v>
                </c:pt>
                <c:pt idx="9">
                  <c:v>74.400000000000006</c:v>
                </c:pt>
                <c:pt idx="10">
                  <c:v>54.4</c:v>
                </c:pt>
                <c:pt idx="11">
                  <c:v>140.69999999999999</c:v>
                </c:pt>
                <c:pt idx="12">
                  <c:v>116.5</c:v>
                </c:pt>
                <c:pt idx="13">
                  <c:v>101.1</c:v>
                </c:pt>
                <c:pt idx="14">
                  <c:v>41.3</c:v>
                </c:pt>
                <c:pt idx="15">
                  <c:v>38.300000000000011</c:v>
                </c:pt>
                <c:pt idx="16">
                  <c:v>43.6</c:v>
                </c:pt>
                <c:pt idx="17">
                  <c:v>232.3</c:v>
                </c:pt>
                <c:pt idx="18">
                  <c:v>25.3</c:v>
                </c:pt>
                <c:pt idx="19">
                  <c:v>65.8</c:v>
                </c:pt>
                <c:pt idx="20">
                  <c:v>5.6</c:v>
                </c:pt>
                <c:pt idx="21">
                  <c:v>12</c:v>
                </c:pt>
                <c:pt idx="22">
                  <c:v>109.5</c:v>
                </c:pt>
                <c:pt idx="23">
                  <c:v>140.5</c:v>
                </c:pt>
                <c:pt idx="24">
                  <c:v>20.5</c:v>
                </c:pt>
                <c:pt idx="25">
                  <c:v>112.2</c:v>
                </c:pt>
                <c:pt idx="26">
                  <c:v>42.4</c:v>
                </c:pt>
                <c:pt idx="27">
                  <c:v>67.599999999999994</c:v>
                </c:pt>
                <c:pt idx="28">
                  <c:v>27.1</c:v>
                </c:pt>
                <c:pt idx="29">
                  <c:v>34.4</c:v>
                </c:pt>
                <c:pt idx="30">
                  <c:v>13.4</c:v>
                </c:pt>
                <c:pt idx="31">
                  <c:v>71.400000000000006</c:v>
                </c:pt>
                <c:pt idx="32">
                  <c:v>50.3</c:v>
                </c:pt>
                <c:pt idx="33">
                  <c:v>83.5</c:v>
                </c:pt>
                <c:pt idx="34">
                  <c:v>61</c:v>
                </c:pt>
                <c:pt idx="35">
                  <c:v>25.3</c:v>
                </c:pt>
                <c:pt idx="36">
                  <c:v>101.2</c:v>
                </c:pt>
                <c:pt idx="37">
                  <c:v>22.6</c:v>
                </c:pt>
                <c:pt idx="38">
                  <c:v>99.8</c:v>
                </c:pt>
                <c:pt idx="39">
                  <c:v>113.9</c:v>
                </c:pt>
              </c:numCache>
            </c:numRef>
          </c:yVal>
          <c:smooth val="0"/>
        </c:ser>
        <c:dLbls>
          <c:showLegendKey val="0"/>
          <c:showVal val="0"/>
          <c:showCatName val="0"/>
          <c:showSerName val="0"/>
          <c:showPercent val="0"/>
          <c:showBubbleSize val="0"/>
        </c:dLbls>
        <c:axId val="172872832"/>
        <c:axId val="172875136"/>
      </c:scatterChart>
      <c:valAx>
        <c:axId val="172872832"/>
        <c:scaling>
          <c:orientation val="minMax"/>
        </c:scaling>
        <c:delete val="0"/>
        <c:axPos val="b"/>
        <c:title>
          <c:tx>
            <c:rich>
              <a:bodyPr/>
              <a:lstStyle/>
              <a:p>
                <a:pPr>
                  <a:defRPr/>
                </a:pPr>
                <a:r>
                  <a:rPr lang="nl-NL"/>
                  <a:t>% in</a:t>
                </a:r>
                <a:r>
                  <a:rPr lang="nl-NL" baseline="0"/>
                  <a:t> landbouw werkzaam</a:t>
                </a:r>
                <a:endParaRPr lang="nl-NL"/>
              </a:p>
            </c:rich>
          </c:tx>
          <c:overlay val="0"/>
        </c:title>
        <c:numFmt formatCode="General" sourceLinked="1"/>
        <c:majorTickMark val="none"/>
        <c:minorTickMark val="none"/>
        <c:tickLblPos val="nextTo"/>
        <c:crossAx val="172875136"/>
        <c:crosses val="autoZero"/>
        <c:crossBetween val="midCat"/>
      </c:valAx>
      <c:valAx>
        <c:axId val="172875136"/>
        <c:scaling>
          <c:orientation val="minMax"/>
        </c:scaling>
        <c:delete val="0"/>
        <c:axPos val="l"/>
        <c:majorGridlines/>
        <c:title>
          <c:tx>
            <c:rich>
              <a:bodyPr/>
              <a:lstStyle/>
              <a:p>
                <a:pPr>
                  <a:defRPr/>
                </a:pPr>
                <a:r>
                  <a:rPr lang="nl-NL"/>
                  <a:t>BNP/inw.(index)</a:t>
                </a:r>
              </a:p>
            </c:rich>
          </c:tx>
          <c:overlay val="0"/>
        </c:title>
        <c:numFmt formatCode="General" sourceLinked="1"/>
        <c:majorTickMark val="none"/>
        <c:minorTickMark val="none"/>
        <c:tickLblPos val="nextTo"/>
        <c:crossAx val="172872832"/>
        <c:crosses val="autoZero"/>
        <c:crossBetween val="midCat"/>
      </c:valAx>
    </c:plotArea>
    <c:plotVisOnly val="1"/>
    <c:dispBlanksAs val="gap"/>
    <c:showDLblsOverMax val="0"/>
  </c:chart>
  <c:externalData r:id="rId2">
    <c:autoUpdate val="0"/>
  </c:externalData>
</c:chartSpace>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TotalTime>
  <Pages>60</Pages>
  <Words>13853</Words>
  <Characters>76192</Characters>
  <Application>Microsoft Office Word</Application>
  <DocSecurity>0</DocSecurity>
  <Lines>634</Lines>
  <Paragraphs>179</Paragraphs>
  <ScaleCrop>false</ScaleCrop>
  <HeadingPairs>
    <vt:vector size="2" baseType="variant">
      <vt:variant>
        <vt:lpstr>Titel</vt:lpstr>
      </vt:variant>
      <vt:variant>
        <vt:i4>1</vt:i4>
      </vt:variant>
    </vt:vector>
  </HeadingPairs>
  <TitlesOfParts>
    <vt:vector size="1" baseType="lpstr">
      <vt:lpstr>[k1]]2 Landbouw, landschap en liberalisering</vt:lpstr>
    </vt:vector>
  </TitlesOfParts>
  <Company>NDC Holding</Company>
  <LinksUpToDate>false</LinksUpToDate>
  <CharactersWithSpaces>89866</CharactersWithSpaces>
  <SharedDoc>false</SharedDoc>
  <HLinks>
    <vt:vector size="6" baseType="variant">
      <vt:variant>
        <vt:i4>6815857</vt:i4>
      </vt:variant>
      <vt:variant>
        <vt:i4>0</vt:i4>
      </vt:variant>
      <vt:variant>
        <vt:i4>0</vt:i4>
      </vt:variant>
      <vt:variant>
        <vt:i4>5</vt:i4>
      </vt:variant>
      <vt:variant>
        <vt:lpwstr>http://www.degeo-online.n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1]]2 Landbouw, landschap en liberalisering</dc:title>
  <dc:subject/>
  <dc:creator>Computer Wim</dc:creator>
  <cp:keywords/>
  <cp:lastModifiedBy>Irene</cp:lastModifiedBy>
  <cp:revision>3</cp:revision>
  <cp:lastPrinted>2011-06-27T12:34:00Z</cp:lastPrinted>
  <dcterms:created xsi:type="dcterms:W3CDTF">2013-08-27T11:15:00Z</dcterms:created>
  <dcterms:modified xsi:type="dcterms:W3CDTF">2014-11-13T17:55:00Z</dcterms:modified>
</cp:coreProperties>
</file>